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5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6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1"/>
    <p:sldMasterId id="2147483668" r:id="rId2"/>
    <p:sldMasterId id="2147483676" r:id="rId3"/>
    <p:sldMasterId id="2147483685" r:id="rId4"/>
    <p:sldMasterId id="2147483696" r:id="rId5"/>
    <p:sldMasterId id="2147483707" r:id="rId6"/>
    <p:sldMasterId id="2147483711" r:id="rId7"/>
  </p:sldMasterIdLst>
  <p:notesMasterIdLst>
    <p:notesMasterId r:id="rId49"/>
  </p:notesMasterIdLst>
  <p:handoutMasterIdLst>
    <p:handoutMasterId r:id="rId50"/>
  </p:handoutMasterIdLst>
  <p:sldIdLst>
    <p:sldId id="283" r:id="rId8"/>
    <p:sldId id="284" r:id="rId9"/>
    <p:sldId id="395" r:id="rId10"/>
    <p:sldId id="412" r:id="rId11"/>
    <p:sldId id="457" r:id="rId12"/>
    <p:sldId id="411" r:id="rId13"/>
    <p:sldId id="451" r:id="rId14"/>
    <p:sldId id="325" r:id="rId15"/>
    <p:sldId id="453" r:id="rId16"/>
    <p:sldId id="321" r:id="rId17"/>
    <p:sldId id="322" r:id="rId18"/>
    <p:sldId id="454" r:id="rId19"/>
    <p:sldId id="452" r:id="rId20"/>
    <p:sldId id="445" r:id="rId21"/>
    <p:sldId id="449" r:id="rId22"/>
    <p:sldId id="287" r:id="rId23"/>
    <p:sldId id="455" r:id="rId24"/>
    <p:sldId id="319" r:id="rId25"/>
    <p:sldId id="450" r:id="rId26"/>
    <p:sldId id="456" r:id="rId27"/>
    <p:sldId id="436" r:id="rId28"/>
    <p:sldId id="422" r:id="rId29"/>
    <p:sldId id="435" r:id="rId30"/>
    <p:sldId id="418" r:id="rId31"/>
    <p:sldId id="439" r:id="rId32"/>
    <p:sldId id="420" r:id="rId33"/>
    <p:sldId id="440" r:id="rId34"/>
    <p:sldId id="403" r:id="rId35"/>
    <p:sldId id="310" r:id="rId36"/>
    <p:sldId id="410" r:id="rId37"/>
    <p:sldId id="448" r:id="rId38"/>
    <p:sldId id="421" r:id="rId39"/>
    <p:sldId id="414" r:id="rId40"/>
    <p:sldId id="431" r:id="rId41"/>
    <p:sldId id="442" r:id="rId42"/>
    <p:sldId id="429" r:id="rId43"/>
    <p:sldId id="434" r:id="rId44"/>
    <p:sldId id="441" r:id="rId45"/>
    <p:sldId id="399" r:id="rId46"/>
    <p:sldId id="444" r:id="rId47"/>
    <p:sldId id="443" r:id="rId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8B95"/>
    <a:srgbClr val="C3DC8F"/>
    <a:srgbClr val="B1AE82"/>
    <a:srgbClr val="E5826E"/>
    <a:srgbClr val="1A1C1E"/>
    <a:srgbClr val="FFFFFF"/>
    <a:srgbClr val="228B96"/>
    <a:srgbClr val="4C5156"/>
    <a:srgbClr val="249797"/>
    <a:srgbClr val="2599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66" autoAdjust="0"/>
    <p:restoredTop sz="95468" autoAdjust="0"/>
  </p:normalViewPr>
  <p:slideViewPr>
    <p:cSldViewPr snapToObjects="1" showGuides="1">
      <p:cViewPr varScale="1">
        <p:scale>
          <a:sx n="92" d="100"/>
          <a:sy n="92" d="100"/>
        </p:scale>
        <p:origin x="90" y="108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710"/>
    </p:cViewPr>
  </p:sorterViewPr>
  <p:notesViewPr>
    <p:cSldViewPr snapToObjects="1">
      <p:cViewPr varScale="1">
        <p:scale>
          <a:sx n="118" d="100"/>
          <a:sy n="118" d="100"/>
        </p:scale>
        <p:origin x="-2080" y="-10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8" Type="http://schemas.openxmlformats.org/officeDocument/2006/relationships/slide" Target="slides/slide1.xml"/><Relationship Id="rId51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agaulton\Library\Containers\com.microsoft.Excel\Data\Library\Application%20Support\Microsoft\Book7%20(version%201).xlsb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agaulton\Library\Containers\com.microsoft.Excel\Data\Library\Application%20Support\Microsoft\Book7%20(version%201).xlsb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agaulton\Library\Containers\com.microsoft.Excel\Data\Library\Application%20Support\Microsoft\Book7%20(version%201).xlsb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agaulton\Library\Containers\com.microsoft.Excel\Data\Library\Application%20Support\Microsoft\Book7%20(version%201).xlsb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Frequency of monomers</a:t>
            </a:r>
            <a:r>
              <a:rPr lang="en-US" baseline="0"/>
              <a:t> in ChEMBL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Freq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2803</c:f>
              <c:strCache>
                <c:ptCount val="2802"/>
                <c:pt idx="0">
                  <c:v>R</c:v>
                </c:pt>
                <c:pt idx="1">
                  <c:v>G</c:v>
                </c:pt>
                <c:pt idx="2">
                  <c:v>L</c:v>
                </c:pt>
                <c:pt idx="3">
                  <c:v>F</c:v>
                </c:pt>
                <c:pt idx="4">
                  <c:v>am</c:v>
                </c:pt>
                <c:pt idx="5">
                  <c:v>P</c:v>
                </c:pt>
                <c:pt idx="6">
                  <c:v>K</c:v>
                </c:pt>
                <c:pt idx="7">
                  <c:v>A</c:v>
                </c:pt>
                <c:pt idx="8">
                  <c:v>Y</c:v>
                </c:pt>
                <c:pt idx="9">
                  <c:v>V</c:v>
                </c:pt>
                <c:pt idx="10">
                  <c:v>S</c:v>
                </c:pt>
                <c:pt idx="11">
                  <c:v>I</c:v>
                </c:pt>
                <c:pt idx="12">
                  <c:v>D</c:v>
                </c:pt>
                <c:pt idx="13">
                  <c:v>T</c:v>
                </c:pt>
                <c:pt idx="14">
                  <c:v>Q</c:v>
                </c:pt>
                <c:pt idx="15">
                  <c:v>N</c:v>
                </c:pt>
                <c:pt idx="16">
                  <c:v>W</c:v>
                </c:pt>
                <c:pt idx="17">
                  <c:v>H</c:v>
                </c:pt>
                <c:pt idx="18">
                  <c:v>ac</c:v>
                </c:pt>
                <c:pt idx="19">
                  <c:v>E</c:v>
                </c:pt>
                <c:pt idx="20">
                  <c:v>C</c:v>
                </c:pt>
                <c:pt idx="21">
                  <c:v>M</c:v>
                </c:pt>
                <c:pt idx="22">
                  <c:v>dF</c:v>
                </c:pt>
                <c:pt idx="23">
                  <c:v>dP</c:v>
                </c:pt>
                <c:pt idx="24">
                  <c:v>dW</c:v>
                </c:pt>
                <c:pt idx="25">
                  <c:v>dC</c:v>
                </c:pt>
                <c:pt idx="26">
                  <c:v>dA</c:v>
                </c:pt>
                <c:pt idx="27">
                  <c:v>dR</c:v>
                </c:pt>
                <c:pt idx="28">
                  <c:v>dK</c:v>
                </c:pt>
                <c:pt idx="29">
                  <c:v>dL</c:v>
                </c:pt>
                <c:pt idx="30">
                  <c:v>dQ</c:v>
                </c:pt>
                <c:pt idx="31">
                  <c:v>Nle</c:v>
                </c:pt>
                <c:pt idx="32">
                  <c:v>Sar</c:v>
                </c:pt>
                <c:pt idx="33">
                  <c:v>dD</c:v>
                </c:pt>
                <c:pt idx="34">
                  <c:v>dY</c:v>
                </c:pt>
                <c:pt idx="35">
                  <c:v>Nal</c:v>
                </c:pt>
                <c:pt idx="36">
                  <c:v>dNal</c:v>
                </c:pt>
                <c:pt idx="37">
                  <c:v>Orn</c:v>
                </c:pt>
                <c:pt idx="38">
                  <c:v>dE</c:v>
                </c:pt>
                <c:pt idx="39">
                  <c:v>dV</c:v>
                </c:pt>
                <c:pt idx="40">
                  <c:v>meL</c:v>
                </c:pt>
                <c:pt idx="41">
                  <c:v>Glp</c:v>
                </c:pt>
                <c:pt idx="42">
                  <c:v>Abu</c:v>
                </c:pt>
                <c:pt idx="43">
                  <c:v>dalloT</c:v>
                </c:pt>
                <c:pt idx="44">
                  <c:v>lalloI</c:v>
                </c:pt>
                <c:pt idx="45">
                  <c:v>Tic</c:v>
                </c:pt>
                <c:pt idx="46">
                  <c:v>meV</c:v>
                </c:pt>
                <c:pt idx="47">
                  <c:v>dH</c:v>
                </c:pt>
                <c:pt idx="48">
                  <c:v>dS</c:v>
                </c:pt>
                <c:pt idx="49">
                  <c:v>lalloT</c:v>
                </c:pt>
                <c:pt idx="50">
                  <c:v>dalloI</c:v>
                </c:pt>
                <c:pt idx="51">
                  <c:v>Cha</c:v>
                </c:pt>
                <c:pt idx="52">
                  <c:v>dM</c:v>
                </c:pt>
                <c:pt idx="53">
                  <c:v>Pen</c:v>
                </c:pt>
                <c:pt idx="54">
                  <c:v>dPen</c:v>
                </c:pt>
                <c:pt idx="55">
                  <c:v>dPhe(4-Cl)</c:v>
                </c:pt>
                <c:pt idx="56">
                  <c:v>Nva</c:v>
                </c:pt>
                <c:pt idx="57">
                  <c:v>Dpr</c:v>
                </c:pt>
                <c:pt idx="58">
                  <c:v>Phe(4-Cl)</c:v>
                </c:pt>
                <c:pt idx="59">
                  <c:v>Aib</c:v>
                </c:pt>
                <c:pt idx="60">
                  <c:v>meF</c:v>
                </c:pt>
                <c:pt idx="61">
                  <c:v>dN</c:v>
                </c:pt>
                <c:pt idx="62">
                  <c:v>Hyp</c:v>
                </c:pt>
                <c:pt idx="63">
                  <c:v>X127</c:v>
                </c:pt>
                <c:pt idx="64">
                  <c:v>X1670</c:v>
                </c:pt>
                <c:pt idx="65">
                  <c:v>Dab</c:v>
                </c:pt>
                <c:pt idx="66">
                  <c:v>d3-Pal</c:v>
                </c:pt>
                <c:pt idx="67">
                  <c:v>Me_dF</c:v>
                </c:pt>
                <c:pt idx="68">
                  <c:v>Hpr</c:v>
                </c:pt>
                <c:pt idx="69">
                  <c:v>meA</c:v>
                </c:pt>
                <c:pt idx="70">
                  <c:v>X138</c:v>
                </c:pt>
                <c:pt idx="71">
                  <c:v>Me_dL</c:v>
                </c:pt>
                <c:pt idx="72">
                  <c:v>dI</c:v>
                </c:pt>
                <c:pt idx="73">
                  <c:v>Cbz_V</c:v>
                </c:pt>
                <c:pt idx="74">
                  <c:v>Cit</c:v>
                </c:pt>
                <c:pt idx="75">
                  <c:v>dHpr</c:v>
                </c:pt>
                <c:pt idx="76">
                  <c:v>X3</c:v>
                </c:pt>
                <c:pt idx="77">
                  <c:v>X68</c:v>
                </c:pt>
                <c:pt idx="78">
                  <c:v>dCha</c:v>
                </c:pt>
                <c:pt idx="79">
                  <c:v>X1947</c:v>
                </c:pt>
                <c:pt idx="80">
                  <c:v>dT</c:v>
                </c:pt>
                <c:pt idx="81">
                  <c:v>X28</c:v>
                </c:pt>
                <c:pt idx="82">
                  <c:v>Chg</c:v>
                </c:pt>
                <c:pt idx="83">
                  <c:v>X33</c:v>
                </c:pt>
                <c:pt idx="84">
                  <c:v>X120</c:v>
                </c:pt>
                <c:pt idx="85">
                  <c:v>X172</c:v>
                </c:pt>
                <c:pt idx="86">
                  <c:v>Tle</c:v>
                </c:pt>
                <c:pt idx="87">
                  <c:v>Boc_W</c:v>
                </c:pt>
                <c:pt idx="88">
                  <c:v>3-Pal</c:v>
                </c:pt>
                <c:pt idx="89">
                  <c:v>Phe(4-NH2)</c:v>
                </c:pt>
                <c:pt idx="90">
                  <c:v>X96</c:v>
                </c:pt>
                <c:pt idx="91">
                  <c:v>1-Nal</c:v>
                </c:pt>
                <c:pt idx="92">
                  <c:v>X1693</c:v>
                </c:pt>
                <c:pt idx="93">
                  <c:v>X4</c:v>
                </c:pt>
                <c:pt idx="94">
                  <c:v>Cbz_L</c:v>
                </c:pt>
                <c:pt idx="95">
                  <c:v>meY</c:v>
                </c:pt>
                <c:pt idx="96">
                  <c:v>Hph</c:v>
                </c:pt>
                <c:pt idx="97">
                  <c:v>dOrn</c:v>
                </c:pt>
                <c:pt idx="98">
                  <c:v>X37</c:v>
                </c:pt>
                <c:pt idx="99">
                  <c:v>meR</c:v>
                </c:pt>
                <c:pt idx="100">
                  <c:v>X203</c:v>
                </c:pt>
                <c:pt idx="101">
                  <c:v>X39</c:v>
                </c:pt>
                <c:pt idx="102">
                  <c:v>dTic</c:v>
                </c:pt>
                <c:pt idx="103">
                  <c:v>X19</c:v>
                </c:pt>
                <c:pt idx="104">
                  <c:v>X610</c:v>
                </c:pt>
                <c:pt idx="105">
                  <c:v>Tml</c:v>
                </c:pt>
                <c:pt idx="106">
                  <c:v>dDpr</c:v>
                </c:pt>
                <c:pt idx="107">
                  <c:v>X58</c:v>
                </c:pt>
                <c:pt idx="108">
                  <c:v>Phg</c:v>
                </c:pt>
                <c:pt idx="109">
                  <c:v>Lys(Cbz)</c:v>
                </c:pt>
                <c:pt idx="110">
                  <c:v>Thi</c:v>
                </c:pt>
                <c:pt idx="111">
                  <c:v>X1</c:v>
                </c:pt>
                <c:pt idx="112">
                  <c:v>Boc_F</c:v>
                </c:pt>
                <c:pt idx="113">
                  <c:v>dNle</c:v>
                </c:pt>
                <c:pt idx="114">
                  <c:v>Me_dA</c:v>
                </c:pt>
                <c:pt idx="115">
                  <c:v>X346</c:v>
                </c:pt>
                <c:pt idx="116">
                  <c:v>Lys(Tac)</c:v>
                </c:pt>
                <c:pt idx="117">
                  <c:v>A_OBzl</c:v>
                </c:pt>
                <c:pt idx="118">
                  <c:v>X136</c:v>
                </c:pt>
                <c:pt idx="119">
                  <c:v>Cbz_S</c:v>
                </c:pt>
                <c:pt idx="120">
                  <c:v>meI</c:v>
                </c:pt>
                <c:pt idx="121">
                  <c:v>dDab</c:v>
                </c:pt>
                <c:pt idx="122">
                  <c:v>meNle</c:v>
                </c:pt>
                <c:pt idx="123">
                  <c:v>X1196</c:v>
                </c:pt>
                <c:pt idx="124">
                  <c:v>Hcy</c:v>
                </c:pt>
                <c:pt idx="125">
                  <c:v>X162</c:v>
                </c:pt>
                <c:pt idx="126">
                  <c:v>X507</c:v>
                </c:pt>
                <c:pt idx="127">
                  <c:v>Cbz_R</c:v>
                </c:pt>
                <c:pt idx="128">
                  <c:v>X347</c:v>
                </c:pt>
                <c:pt idx="129">
                  <c:v>X417</c:v>
                </c:pt>
                <c:pt idx="130">
                  <c:v>X114</c:v>
                </c:pt>
                <c:pt idx="131">
                  <c:v>dPhg</c:v>
                </c:pt>
                <c:pt idx="132">
                  <c:v>X392</c:v>
                </c:pt>
                <c:pt idx="133">
                  <c:v>X232</c:v>
                </c:pt>
                <c:pt idx="134">
                  <c:v>X2159</c:v>
                </c:pt>
                <c:pt idx="135">
                  <c:v>X104</c:v>
                </c:pt>
                <c:pt idx="136">
                  <c:v>X1197</c:v>
                </c:pt>
                <c:pt idx="137">
                  <c:v>Spg</c:v>
                </c:pt>
                <c:pt idx="138">
                  <c:v>meT</c:v>
                </c:pt>
                <c:pt idx="139">
                  <c:v>d1-Nal</c:v>
                </c:pt>
                <c:pt idx="140">
                  <c:v>X112</c:v>
                </c:pt>
                <c:pt idx="141">
                  <c:v>X2134</c:v>
                </c:pt>
                <c:pt idx="142">
                  <c:v>F_OMe</c:v>
                </c:pt>
                <c:pt idx="143">
                  <c:v>Cbz_F</c:v>
                </c:pt>
                <c:pt idx="144">
                  <c:v>X403</c:v>
                </c:pt>
                <c:pt idx="145">
                  <c:v>L_OMe</c:v>
                </c:pt>
                <c:pt idx="146">
                  <c:v>d2-Pal</c:v>
                </c:pt>
                <c:pt idx="147">
                  <c:v>X107</c:v>
                </c:pt>
                <c:pt idx="148">
                  <c:v>W_OBzl</c:v>
                </c:pt>
                <c:pt idx="149">
                  <c:v>Boc_G</c:v>
                </c:pt>
                <c:pt idx="150">
                  <c:v>Me_dV</c:v>
                </c:pt>
                <c:pt idx="151">
                  <c:v>dM_OMe</c:v>
                </c:pt>
                <c:pt idx="152">
                  <c:v>X262</c:v>
                </c:pt>
                <c:pt idx="153">
                  <c:v>X374</c:v>
                </c:pt>
                <c:pt idx="154">
                  <c:v>X2142</c:v>
                </c:pt>
                <c:pt idx="155">
                  <c:v>Aze</c:v>
                </c:pt>
                <c:pt idx="156">
                  <c:v>meS</c:v>
                </c:pt>
                <c:pt idx="157">
                  <c:v>meD</c:v>
                </c:pt>
                <c:pt idx="158">
                  <c:v>meK</c:v>
                </c:pt>
                <c:pt idx="159">
                  <c:v>X134</c:v>
                </c:pt>
                <c:pt idx="160">
                  <c:v>X126</c:v>
                </c:pt>
                <c:pt idx="161">
                  <c:v>X86</c:v>
                </c:pt>
                <c:pt idx="162">
                  <c:v>Hse</c:v>
                </c:pt>
                <c:pt idx="163">
                  <c:v>X2156</c:v>
                </c:pt>
                <c:pt idx="164">
                  <c:v>X733</c:v>
                </c:pt>
                <c:pt idx="165">
                  <c:v>M_OMe</c:v>
                </c:pt>
                <c:pt idx="166">
                  <c:v>X2794</c:v>
                </c:pt>
                <c:pt idx="167">
                  <c:v>Thr(Bzl)</c:v>
                </c:pt>
                <c:pt idx="168">
                  <c:v>X195</c:v>
                </c:pt>
                <c:pt idx="169">
                  <c:v>X100</c:v>
                </c:pt>
                <c:pt idx="170">
                  <c:v>X157</c:v>
                </c:pt>
                <c:pt idx="171">
                  <c:v>X1751</c:v>
                </c:pt>
                <c:pt idx="172">
                  <c:v>EtCO_F</c:v>
                </c:pt>
                <c:pt idx="173">
                  <c:v>X116</c:v>
                </c:pt>
                <c:pt idx="174">
                  <c:v>X165</c:v>
                </c:pt>
                <c:pt idx="175">
                  <c:v>X1127</c:v>
                </c:pt>
                <c:pt idx="176">
                  <c:v>X18</c:v>
                </c:pt>
                <c:pt idx="177">
                  <c:v>dGlp</c:v>
                </c:pt>
                <c:pt idx="178">
                  <c:v>X101</c:v>
                </c:pt>
                <c:pt idx="179">
                  <c:v>X222</c:v>
                </c:pt>
                <c:pt idx="180">
                  <c:v>X1030</c:v>
                </c:pt>
                <c:pt idx="181">
                  <c:v>dHcy</c:v>
                </c:pt>
                <c:pt idx="182">
                  <c:v>dSer(Bzl)</c:v>
                </c:pt>
                <c:pt idx="183">
                  <c:v>Aib_OMe</c:v>
                </c:pt>
                <c:pt idx="184">
                  <c:v>A_OMe</c:v>
                </c:pt>
                <c:pt idx="185">
                  <c:v>dChg</c:v>
                </c:pt>
                <c:pt idx="186">
                  <c:v>X684</c:v>
                </c:pt>
                <c:pt idx="187">
                  <c:v>X1079</c:v>
                </c:pt>
                <c:pt idx="188">
                  <c:v>X14</c:v>
                </c:pt>
                <c:pt idx="189">
                  <c:v>X274</c:v>
                </c:pt>
                <c:pt idx="190">
                  <c:v>X52</c:v>
                </c:pt>
                <c:pt idx="191">
                  <c:v>G_OMe</c:v>
                </c:pt>
                <c:pt idx="192">
                  <c:v>X123</c:v>
                </c:pt>
                <c:pt idx="193">
                  <c:v>X652</c:v>
                </c:pt>
                <c:pt idx="194">
                  <c:v>X331</c:v>
                </c:pt>
                <c:pt idx="195">
                  <c:v>X1767</c:v>
                </c:pt>
                <c:pt idx="196">
                  <c:v>X11</c:v>
                </c:pt>
                <c:pt idx="197">
                  <c:v>X215</c:v>
                </c:pt>
                <c:pt idx="198">
                  <c:v>Cbz_A</c:v>
                </c:pt>
                <c:pt idx="199">
                  <c:v>dAbu</c:v>
                </c:pt>
                <c:pt idx="200">
                  <c:v>V_OMe</c:v>
                </c:pt>
                <c:pt idx="201">
                  <c:v>X199</c:v>
                </c:pt>
                <c:pt idx="202">
                  <c:v>X1704</c:v>
                </c:pt>
                <c:pt idx="203">
                  <c:v>X670</c:v>
                </c:pt>
                <c:pt idx="204">
                  <c:v>Boc_L</c:v>
                </c:pt>
                <c:pt idx="205">
                  <c:v>X253</c:v>
                </c:pt>
                <c:pt idx="206">
                  <c:v>dTyr(Bzl)</c:v>
                </c:pt>
                <c:pt idx="207">
                  <c:v>X1689</c:v>
                </c:pt>
                <c:pt idx="208">
                  <c:v>Lys(2-MP)</c:v>
                </c:pt>
                <c:pt idx="209">
                  <c:v>X131</c:v>
                </c:pt>
                <c:pt idx="210">
                  <c:v>X89</c:v>
                </c:pt>
                <c:pt idx="211">
                  <c:v>X387</c:v>
                </c:pt>
                <c:pt idx="212">
                  <c:v>X22</c:v>
                </c:pt>
                <c:pt idx="213">
                  <c:v>X238</c:v>
                </c:pt>
                <c:pt idx="214">
                  <c:v>Ser(Bzl)</c:v>
                </c:pt>
                <c:pt idx="215">
                  <c:v>X2136</c:v>
                </c:pt>
                <c:pt idx="216">
                  <c:v>X752</c:v>
                </c:pt>
                <c:pt idx="217">
                  <c:v>Boc_A</c:v>
                </c:pt>
                <c:pt idx="218">
                  <c:v>X193</c:v>
                </c:pt>
                <c:pt idx="219">
                  <c:v>X1805</c:v>
                </c:pt>
                <c:pt idx="220">
                  <c:v>X2398</c:v>
                </c:pt>
                <c:pt idx="221">
                  <c:v>X187</c:v>
                </c:pt>
                <c:pt idx="222">
                  <c:v>X633</c:v>
                </c:pt>
                <c:pt idx="223">
                  <c:v>X518</c:v>
                </c:pt>
                <c:pt idx="224">
                  <c:v>Phe(4-Me)</c:v>
                </c:pt>
                <c:pt idx="225">
                  <c:v>X1124</c:v>
                </c:pt>
                <c:pt idx="226">
                  <c:v>X291</c:v>
                </c:pt>
                <c:pt idx="227">
                  <c:v>Aad</c:v>
                </c:pt>
                <c:pt idx="228">
                  <c:v>X547</c:v>
                </c:pt>
                <c:pt idx="229">
                  <c:v>Me_dR</c:v>
                </c:pt>
                <c:pt idx="230">
                  <c:v>Phi</c:v>
                </c:pt>
                <c:pt idx="231">
                  <c:v>meW</c:v>
                </c:pt>
                <c:pt idx="232">
                  <c:v>X619</c:v>
                </c:pt>
                <c:pt idx="233">
                  <c:v>X529</c:v>
                </c:pt>
                <c:pt idx="234">
                  <c:v>X56</c:v>
                </c:pt>
                <c:pt idx="235">
                  <c:v>X439</c:v>
                </c:pt>
                <c:pt idx="236">
                  <c:v>X1949</c:v>
                </c:pt>
                <c:pt idx="237">
                  <c:v>X1948</c:v>
                </c:pt>
                <c:pt idx="238">
                  <c:v>X202</c:v>
                </c:pt>
                <c:pt idx="239">
                  <c:v>Tyr(Bzl)</c:v>
                </c:pt>
                <c:pt idx="240">
                  <c:v>X2119</c:v>
                </c:pt>
                <c:pt idx="241">
                  <c:v>X255</c:v>
                </c:pt>
                <c:pt idx="242">
                  <c:v>X146</c:v>
                </c:pt>
                <c:pt idx="243">
                  <c:v>X17</c:v>
                </c:pt>
                <c:pt idx="244">
                  <c:v>X1759</c:v>
                </c:pt>
                <c:pt idx="245">
                  <c:v>X105</c:v>
                </c:pt>
                <c:pt idx="246">
                  <c:v>X2129</c:v>
                </c:pt>
                <c:pt idx="247">
                  <c:v>Boc_V</c:v>
                </c:pt>
                <c:pt idx="248">
                  <c:v>X1684</c:v>
                </c:pt>
                <c:pt idx="249">
                  <c:v>dNva</c:v>
                </c:pt>
                <c:pt idx="250">
                  <c:v>X1674</c:v>
                </c:pt>
                <c:pt idx="251">
                  <c:v>X798</c:v>
                </c:pt>
                <c:pt idx="252">
                  <c:v>X905</c:v>
                </c:pt>
                <c:pt idx="253">
                  <c:v>X559</c:v>
                </c:pt>
                <c:pt idx="254">
                  <c:v>X435</c:v>
                </c:pt>
                <c:pt idx="255">
                  <c:v>R_OMe</c:v>
                </c:pt>
                <c:pt idx="256">
                  <c:v>Cbz_G</c:v>
                </c:pt>
                <c:pt idx="257">
                  <c:v>X230</c:v>
                </c:pt>
                <c:pt idx="258">
                  <c:v>X242</c:v>
                </c:pt>
                <c:pt idx="259">
                  <c:v>X2107</c:v>
                </c:pt>
                <c:pt idx="260">
                  <c:v>Cbz_P</c:v>
                </c:pt>
                <c:pt idx="261">
                  <c:v>X2516</c:v>
                </c:pt>
                <c:pt idx="262">
                  <c:v>X106</c:v>
                </c:pt>
                <c:pt idx="263">
                  <c:v>X224</c:v>
                </c:pt>
                <c:pt idx="264">
                  <c:v>dHph</c:v>
                </c:pt>
                <c:pt idx="265">
                  <c:v>X1671</c:v>
                </c:pt>
                <c:pt idx="266">
                  <c:v>X998</c:v>
                </c:pt>
                <c:pt idx="267">
                  <c:v>dCit</c:v>
                </c:pt>
                <c:pt idx="268">
                  <c:v>lalloHyp</c:v>
                </c:pt>
                <c:pt idx="269">
                  <c:v>X863</c:v>
                </c:pt>
                <c:pt idx="270">
                  <c:v>X49</c:v>
                </c:pt>
                <c:pt idx="271">
                  <c:v>X53</c:v>
                </c:pt>
                <c:pt idx="272">
                  <c:v>X324</c:v>
                </c:pt>
                <c:pt idx="273">
                  <c:v>X327</c:v>
                </c:pt>
                <c:pt idx="274">
                  <c:v>X422</c:v>
                </c:pt>
                <c:pt idx="275">
                  <c:v>X221</c:v>
                </c:pt>
                <c:pt idx="276">
                  <c:v>X198</c:v>
                </c:pt>
                <c:pt idx="277">
                  <c:v>X2122</c:v>
                </c:pt>
                <c:pt idx="278">
                  <c:v>X236</c:v>
                </c:pt>
                <c:pt idx="279">
                  <c:v>X639</c:v>
                </c:pt>
                <c:pt idx="280">
                  <c:v>X444</c:v>
                </c:pt>
                <c:pt idx="281">
                  <c:v>Me_meL</c:v>
                </c:pt>
                <c:pt idx="282">
                  <c:v>X1864</c:v>
                </c:pt>
                <c:pt idx="283">
                  <c:v>X271</c:v>
                </c:pt>
                <c:pt idx="284">
                  <c:v>Cbz_I</c:v>
                </c:pt>
                <c:pt idx="285">
                  <c:v>X1956</c:v>
                </c:pt>
                <c:pt idx="286">
                  <c:v>X109</c:v>
                </c:pt>
                <c:pt idx="287">
                  <c:v>X81</c:v>
                </c:pt>
                <c:pt idx="288">
                  <c:v>X941</c:v>
                </c:pt>
                <c:pt idx="289">
                  <c:v>X641</c:v>
                </c:pt>
                <c:pt idx="290">
                  <c:v>X726</c:v>
                </c:pt>
                <c:pt idx="291">
                  <c:v>X757</c:v>
                </c:pt>
                <c:pt idx="292">
                  <c:v>X552</c:v>
                </c:pt>
                <c:pt idx="293">
                  <c:v>Boc_L-alpha-t-butylglycine</c:v>
                </c:pt>
                <c:pt idx="294">
                  <c:v>X2370</c:v>
                </c:pt>
                <c:pt idx="295">
                  <c:v>X2178</c:v>
                </c:pt>
                <c:pt idx="296">
                  <c:v>2-Pal</c:v>
                </c:pt>
                <c:pt idx="297">
                  <c:v>meC</c:v>
                </c:pt>
                <c:pt idx="298">
                  <c:v>P_OBzl</c:v>
                </c:pt>
                <c:pt idx="299">
                  <c:v>Asu</c:v>
                </c:pt>
                <c:pt idx="300">
                  <c:v>Boc_dF</c:v>
                </c:pt>
                <c:pt idx="301">
                  <c:v>X815</c:v>
                </c:pt>
                <c:pt idx="302">
                  <c:v>X894</c:v>
                </c:pt>
                <c:pt idx="303">
                  <c:v>X677</c:v>
                </c:pt>
                <c:pt idx="304">
                  <c:v>X531</c:v>
                </c:pt>
                <c:pt idx="305">
                  <c:v>X537</c:v>
                </c:pt>
                <c:pt idx="306">
                  <c:v>X556</c:v>
                </c:pt>
                <c:pt idx="307">
                  <c:v>X423</c:v>
                </c:pt>
                <c:pt idx="308">
                  <c:v>X139</c:v>
                </c:pt>
                <c:pt idx="309">
                  <c:v>X298</c:v>
                </c:pt>
                <c:pt idx="310">
                  <c:v>X2198</c:v>
                </c:pt>
                <c:pt idx="311">
                  <c:v>X207</c:v>
                </c:pt>
                <c:pt idx="312">
                  <c:v>X2108</c:v>
                </c:pt>
                <c:pt idx="313">
                  <c:v>X1640</c:v>
                </c:pt>
                <c:pt idx="314">
                  <c:v>X2114</c:v>
                </c:pt>
                <c:pt idx="315">
                  <c:v>Boc_D</c:v>
                </c:pt>
                <c:pt idx="316">
                  <c:v>Iva</c:v>
                </c:pt>
                <c:pt idx="317">
                  <c:v>I_OMe</c:v>
                </c:pt>
                <c:pt idx="318">
                  <c:v>X1236</c:v>
                </c:pt>
                <c:pt idx="319">
                  <c:v>X1042</c:v>
                </c:pt>
                <c:pt idx="320">
                  <c:v>X1968</c:v>
                </c:pt>
                <c:pt idx="321">
                  <c:v>X1712</c:v>
                </c:pt>
                <c:pt idx="322">
                  <c:v>Boc_E</c:v>
                </c:pt>
                <c:pt idx="323">
                  <c:v>X1965</c:v>
                </c:pt>
                <c:pt idx="324">
                  <c:v>X1008</c:v>
                </c:pt>
                <c:pt idx="325">
                  <c:v>Boc_dV</c:v>
                </c:pt>
                <c:pt idx="326">
                  <c:v>dThr(Bzl)</c:v>
                </c:pt>
                <c:pt idx="327">
                  <c:v>X972</c:v>
                </c:pt>
                <c:pt idx="328">
                  <c:v>X975</c:v>
                </c:pt>
                <c:pt idx="329">
                  <c:v>X613</c:v>
                </c:pt>
                <c:pt idx="330">
                  <c:v>X487</c:v>
                </c:pt>
                <c:pt idx="331">
                  <c:v>X334</c:v>
                </c:pt>
                <c:pt idx="332">
                  <c:v>X339</c:v>
                </c:pt>
                <c:pt idx="333">
                  <c:v>X450</c:v>
                </c:pt>
                <c:pt idx="334">
                  <c:v>X300</c:v>
                </c:pt>
                <c:pt idx="335">
                  <c:v>X2203</c:v>
                </c:pt>
                <c:pt idx="336">
                  <c:v>X237</c:v>
                </c:pt>
                <c:pt idx="337">
                  <c:v>X2</c:v>
                </c:pt>
                <c:pt idx="338">
                  <c:v>X495</c:v>
                </c:pt>
                <c:pt idx="339">
                  <c:v>X2157</c:v>
                </c:pt>
                <c:pt idx="340">
                  <c:v>Lys(Me)2</c:v>
                </c:pt>
                <c:pt idx="341">
                  <c:v>Me_dY</c:v>
                </c:pt>
                <c:pt idx="342">
                  <c:v>Boc_P</c:v>
                </c:pt>
                <c:pt idx="343">
                  <c:v>Me_dW</c:v>
                </c:pt>
                <c:pt idx="344">
                  <c:v>X1318</c:v>
                </c:pt>
                <c:pt idx="345">
                  <c:v>X246</c:v>
                </c:pt>
                <c:pt idx="346">
                  <c:v>X2465</c:v>
                </c:pt>
                <c:pt idx="347">
                  <c:v>X1795</c:v>
                </c:pt>
                <c:pt idx="348">
                  <c:v>X135</c:v>
                </c:pt>
                <c:pt idx="349">
                  <c:v>Phe(3-Cl)</c:v>
                </c:pt>
                <c:pt idx="350">
                  <c:v>Cbz_W</c:v>
                </c:pt>
                <c:pt idx="351">
                  <c:v>H_OMe</c:v>
                </c:pt>
                <c:pt idx="352">
                  <c:v>Lys(Boc)</c:v>
                </c:pt>
                <c:pt idx="353">
                  <c:v>X835</c:v>
                </c:pt>
                <c:pt idx="354">
                  <c:v>X942</c:v>
                </c:pt>
                <c:pt idx="355">
                  <c:v>X658</c:v>
                </c:pt>
                <c:pt idx="356">
                  <c:v>X667</c:v>
                </c:pt>
                <c:pt idx="357">
                  <c:v>X699</c:v>
                </c:pt>
                <c:pt idx="358">
                  <c:v>X73</c:v>
                </c:pt>
                <c:pt idx="359">
                  <c:v>X536</c:v>
                </c:pt>
                <c:pt idx="360">
                  <c:v>X542</c:v>
                </c:pt>
                <c:pt idx="361">
                  <c:v>X543</c:v>
                </c:pt>
                <c:pt idx="362">
                  <c:v>X577</c:v>
                </c:pt>
                <c:pt idx="363">
                  <c:v>X588</c:v>
                </c:pt>
                <c:pt idx="364">
                  <c:v>X329</c:v>
                </c:pt>
                <c:pt idx="365">
                  <c:v>X345</c:v>
                </c:pt>
                <c:pt idx="366">
                  <c:v>X398</c:v>
                </c:pt>
                <c:pt idx="367">
                  <c:v>X445</c:v>
                </c:pt>
                <c:pt idx="368">
                  <c:v>X448</c:v>
                </c:pt>
                <c:pt idx="369">
                  <c:v>X2200</c:v>
                </c:pt>
                <c:pt idx="370">
                  <c:v>X2238</c:v>
                </c:pt>
                <c:pt idx="371">
                  <c:v>X2286</c:v>
                </c:pt>
                <c:pt idx="372">
                  <c:v>X2359</c:v>
                </c:pt>
                <c:pt idx="373">
                  <c:v>X2016</c:v>
                </c:pt>
                <c:pt idx="374">
                  <c:v>X212</c:v>
                </c:pt>
                <c:pt idx="375">
                  <c:v>X2120</c:v>
                </c:pt>
                <c:pt idx="376">
                  <c:v>Me_meV</c:v>
                </c:pt>
                <c:pt idx="377">
                  <c:v>Y_OMe</c:v>
                </c:pt>
                <c:pt idx="378">
                  <c:v>X1123</c:v>
                </c:pt>
                <c:pt idx="379">
                  <c:v>X1247</c:v>
                </c:pt>
                <c:pt idx="380">
                  <c:v>X2146</c:v>
                </c:pt>
                <c:pt idx="381">
                  <c:v>Wil</c:v>
                </c:pt>
                <c:pt idx="382">
                  <c:v>X2226</c:v>
                </c:pt>
                <c:pt idx="383">
                  <c:v>X1295</c:v>
                </c:pt>
                <c:pt idx="384">
                  <c:v>X1796</c:v>
                </c:pt>
                <c:pt idx="385">
                  <c:v>X252</c:v>
                </c:pt>
                <c:pt idx="386">
                  <c:v>X2545</c:v>
                </c:pt>
                <c:pt idx="387">
                  <c:v>X272</c:v>
                </c:pt>
                <c:pt idx="388">
                  <c:v>X1153</c:v>
                </c:pt>
                <c:pt idx="389">
                  <c:v>X1675</c:v>
                </c:pt>
                <c:pt idx="390">
                  <c:v>X1954</c:v>
                </c:pt>
                <c:pt idx="391">
                  <c:v>X1586</c:v>
                </c:pt>
                <c:pt idx="392">
                  <c:v>R_MeCl</c:v>
                </c:pt>
                <c:pt idx="393">
                  <c:v>X245</c:v>
                </c:pt>
                <c:pt idx="394">
                  <c:v>4-Pal</c:v>
                </c:pt>
                <c:pt idx="395">
                  <c:v>X189</c:v>
                </c:pt>
                <c:pt idx="396">
                  <c:v>X1950</c:v>
                </c:pt>
                <c:pt idx="397">
                  <c:v>X866</c:v>
                </c:pt>
                <c:pt idx="398">
                  <c:v>X1772</c:v>
                </c:pt>
                <c:pt idx="399">
                  <c:v>X1998</c:v>
                </c:pt>
                <c:pt idx="400">
                  <c:v>X184</c:v>
                </c:pt>
                <c:pt idx="401">
                  <c:v>meM</c:v>
                </c:pt>
                <c:pt idx="402">
                  <c:v>X783</c:v>
                </c:pt>
                <c:pt idx="403">
                  <c:v>X845</c:v>
                </c:pt>
                <c:pt idx="404">
                  <c:v>X883</c:v>
                </c:pt>
                <c:pt idx="405">
                  <c:v>X928</c:v>
                </c:pt>
                <c:pt idx="406">
                  <c:v>X932</c:v>
                </c:pt>
                <c:pt idx="407">
                  <c:v>X955</c:v>
                </c:pt>
                <c:pt idx="408">
                  <c:v>X622</c:v>
                </c:pt>
                <c:pt idx="409">
                  <c:v>X636</c:v>
                </c:pt>
                <c:pt idx="410">
                  <c:v>X644</c:v>
                </c:pt>
                <c:pt idx="411">
                  <c:v>X67</c:v>
                </c:pt>
                <c:pt idx="412">
                  <c:v>X682</c:v>
                </c:pt>
                <c:pt idx="413">
                  <c:v>X7</c:v>
                </c:pt>
                <c:pt idx="414">
                  <c:v>X70</c:v>
                </c:pt>
                <c:pt idx="415">
                  <c:v>X710</c:v>
                </c:pt>
                <c:pt idx="416">
                  <c:v>X480</c:v>
                </c:pt>
                <c:pt idx="417">
                  <c:v>X504</c:v>
                </c:pt>
                <c:pt idx="418">
                  <c:v>X592</c:v>
                </c:pt>
                <c:pt idx="419">
                  <c:v>X361</c:v>
                </c:pt>
                <c:pt idx="420">
                  <c:v>X393</c:v>
                </c:pt>
                <c:pt idx="421">
                  <c:v>X395</c:v>
                </c:pt>
                <c:pt idx="422">
                  <c:v>X406</c:v>
                </c:pt>
                <c:pt idx="423">
                  <c:v>X407</c:v>
                </c:pt>
                <c:pt idx="424">
                  <c:v>X46</c:v>
                </c:pt>
                <c:pt idx="425">
                  <c:v>X1363</c:v>
                </c:pt>
                <c:pt idx="426">
                  <c:v>X1969</c:v>
                </c:pt>
                <c:pt idx="427">
                  <c:v>X121</c:v>
                </c:pt>
                <c:pt idx="428">
                  <c:v>X2799</c:v>
                </c:pt>
                <c:pt idx="429">
                  <c:v>X2314</c:v>
                </c:pt>
                <c:pt idx="430">
                  <c:v>X235</c:v>
                </c:pt>
                <c:pt idx="431">
                  <c:v>X1980</c:v>
                </c:pt>
                <c:pt idx="432">
                  <c:v>X2008</c:v>
                </c:pt>
                <c:pt idx="433">
                  <c:v>dHyp</c:v>
                </c:pt>
                <c:pt idx="434">
                  <c:v>meE</c:v>
                </c:pt>
                <c:pt idx="435">
                  <c:v>Me_lalloI</c:v>
                </c:pt>
                <c:pt idx="436">
                  <c:v>X1986</c:v>
                </c:pt>
                <c:pt idx="437">
                  <c:v>Boc_dL</c:v>
                </c:pt>
                <c:pt idx="438">
                  <c:v>Cbz_Y</c:v>
                </c:pt>
                <c:pt idx="439">
                  <c:v>X1401</c:v>
                </c:pt>
                <c:pt idx="440">
                  <c:v>X260</c:v>
                </c:pt>
                <c:pt idx="441">
                  <c:v>X1020</c:v>
                </c:pt>
                <c:pt idx="442">
                  <c:v>Cbz_K</c:v>
                </c:pt>
                <c:pt idx="443">
                  <c:v>X153</c:v>
                </c:pt>
                <c:pt idx="444">
                  <c:v>X180</c:v>
                </c:pt>
                <c:pt idx="445">
                  <c:v>X1696</c:v>
                </c:pt>
                <c:pt idx="446">
                  <c:v>X776</c:v>
                </c:pt>
                <c:pt idx="447">
                  <c:v>X158</c:v>
                </c:pt>
                <c:pt idx="448">
                  <c:v>X1035</c:v>
                </c:pt>
                <c:pt idx="449">
                  <c:v>X1085</c:v>
                </c:pt>
                <c:pt idx="450">
                  <c:v>X1057</c:v>
                </c:pt>
                <c:pt idx="451">
                  <c:v>dTle</c:v>
                </c:pt>
                <c:pt idx="452">
                  <c:v>X1343</c:v>
                </c:pt>
                <c:pt idx="453">
                  <c:v>Aca</c:v>
                </c:pt>
                <c:pt idx="454">
                  <c:v>X785</c:v>
                </c:pt>
                <c:pt idx="455">
                  <c:v>X792</c:v>
                </c:pt>
                <c:pt idx="456">
                  <c:v>X805</c:v>
                </c:pt>
                <c:pt idx="457">
                  <c:v>X831</c:v>
                </c:pt>
                <c:pt idx="458">
                  <c:v>X949</c:v>
                </c:pt>
                <c:pt idx="459">
                  <c:v>X646</c:v>
                </c:pt>
                <c:pt idx="460">
                  <c:v>X663</c:v>
                </c:pt>
                <c:pt idx="461">
                  <c:v>X71</c:v>
                </c:pt>
                <c:pt idx="462">
                  <c:v>X749</c:v>
                </c:pt>
                <c:pt idx="463">
                  <c:v>X523</c:v>
                </c:pt>
                <c:pt idx="464">
                  <c:v>X532</c:v>
                </c:pt>
                <c:pt idx="465">
                  <c:v>X57</c:v>
                </c:pt>
                <c:pt idx="466">
                  <c:v>X338</c:v>
                </c:pt>
                <c:pt idx="467">
                  <c:v>X343</c:v>
                </c:pt>
                <c:pt idx="468">
                  <c:v>X396</c:v>
                </c:pt>
                <c:pt idx="469">
                  <c:v>X409</c:v>
                </c:pt>
                <c:pt idx="470">
                  <c:v>X414</c:v>
                </c:pt>
                <c:pt idx="471">
                  <c:v>X420</c:v>
                </c:pt>
                <c:pt idx="472">
                  <c:v>Me_Nal</c:v>
                </c:pt>
                <c:pt idx="473">
                  <c:v>X320</c:v>
                </c:pt>
                <c:pt idx="474">
                  <c:v>X2322</c:v>
                </c:pt>
                <c:pt idx="475">
                  <c:v>X1982</c:v>
                </c:pt>
                <c:pt idx="476">
                  <c:v>X2128</c:v>
                </c:pt>
                <c:pt idx="477">
                  <c:v>X2131</c:v>
                </c:pt>
                <c:pt idx="478">
                  <c:v>X216</c:v>
                </c:pt>
                <c:pt idx="479">
                  <c:v>X2194</c:v>
                </c:pt>
                <c:pt idx="480">
                  <c:v>X659</c:v>
                </c:pt>
                <c:pt idx="481">
                  <c:v>Cbz_dF</c:v>
                </c:pt>
                <c:pt idx="482">
                  <c:v>X1776</c:v>
                </c:pt>
                <c:pt idx="483">
                  <c:v>X2123</c:v>
                </c:pt>
                <c:pt idx="484">
                  <c:v>X2272</c:v>
                </c:pt>
                <c:pt idx="485">
                  <c:v>X2335</c:v>
                </c:pt>
                <c:pt idx="486">
                  <c:v>X251</c:v>
                </c:pt>
                <c:pt idx="487">
                  <c:v>X261</c:v>
                </c:pt>
                <c:pt idx="488">
                  <c:v>X2629</c:v>
                </c:pt>
                <c:pt idx="489">
                  <c:v>X265</c:v>
                </c:pt>
                <c:pt idx="490">
                  <c:v>X1353</c:v>
                </c:pt>
                <c:pt idx="491">
                  <c:v>X143</c:v>
                </c:pt>
                <c:pt idx="492">
                  <c:v>X1213</c:v>
                </c:pt>
                <c:pt idx="493">
                  <c:v>Me_dC</c:v>
                </c:pt>
                <c:pt idx="494">
                  <c:v>W_OMe</c:v>
                </c:pt>
                <c:pt idx="495">
                  <c:v>X12</c:v>
                </c:pt>
                <c:pt idx="496">
                  <c:v>X113</c:v>
                </c:pt>
                <c:pt idx="497">
                  <c:v>X137</c:v>
                </c:pt>
                <c:pt idx="498">
                  <c:v>X1212</c:v>
                </c:pt>
                <c:pt idx="499">
                  <c:v>X118</c:v>
                </c:pt>
                <c:pt idx="500">
                  <c:v>X1251</c:v>
                </c:pt>
                <c:pt idx="501">
                  <c:v>Me_Cha</c:v>
                </c:pt>
                <c:pt idx="502">
                  <c:v>X2325</c:v>
                </c:pt>
                <c:pt idx="503">
                  <c:v>X117</c:v>
                </c:pt>
                <c:pt idx="504">
                  <c:v>L_OBzl</c:v>
                </c:pt>
                <c:pt idx="505">
                  <c:v>Me_Dpr</c:v>
                </c:pt>
                <c:pt idx="506">
                  <c:v>X1103</c:v>
                </c:pt>
                <c:pt idx="507">
                  <c:v>meH</c:v>
                </c:pt>
                <c:pt idx="508">
                  <c:v>Me_Sar</c:v>
                </c:pt>
                <c:pt idx="509">
                  <c:v>F_MeCl</c:v>
                </c:pt>
                <c:pt idx="510">
                  <c:v>Boc_dY</c:v>
                </c:pt>
                <c:pt idx="511">
                  <c:v>X1102</c:v>
                </c:pt>
                <c:pt idx="512">
                  <c:v>X1801</c:v>
                </c:pt>
                <c:pt idx="513">
                  <c:v>X1813</c:v>
                </c:pt>
                <c:pt idx="514">
                  <c:v>X249</c:v>
                </c:pt>
                <c:pt idx="515">
                  <c:v>X1149</c:v>
                </c:pt>
                <c:pt idx="516">
                  <c:v>X1723</c:v>
                </c:pt>
                <c:pt idx="517">
                  <c:v>X1745</c:v>
                </c:pt>
                <c:pt idx="518">
                  <c:v>X173</c:v>
                </c:pt>
                <c:pt idx="519">
                  <c:v>X1181</c:v>
                </c:pt>
                <c:pt idx="520">
                  <c:v>X1276</c:v>
                </c:pt>
                <c:pt idx="521">
                  <c:v>X1672</c:v>
                </c:pt>
                <c:pt idx="522">
                  <c:v>X8</c:v>
                </c:pt>
                <c:pt idx="523">
                  <c:v>X287</c:v>
                </c:pt>
                <c:pt idx="524">
                  <c:v>X1977</c:v>
                </c:pt>
                <c:pt idx="525">
                  <c:v>X154</c:v>
                </c:pt>
                <c:pt idx="526">
                  <c:v>X1687</c:v>
                </c:pt>
                <c:pt idx="527">
                  <c:v>X1394</c:v>
                </c:pt>
                <c:pt idx="528">
                  <c:v>Lys(Me)</c:v>
                </c:pt>
                <c:pt idx="529">
                  <c:v>Boc_Aib</c:v>
                </c:pt>
                <c:pt idx="530">
                  <c:v>X1952</c:v>
                </c:pt>
                <c:pt idx="531">
                  <c:v>dPhe(4-NH2)</c:v>
                </c:pt>
                <c:pt idx="532">
                  <c:v>X976</c:v>
                </c:pt>
                <c:pt idx="533">
                  <c:v>X981</c:v>
                </c:pt>
                <c:pt idx="534">
                  <c:v>dL_OMe</c:v>
                </c:pt>
                <c:pt idx="535">
                  <c:v>dThi</c:v>
                </c:pt>
                <c:pt idx="536">
                  <c:v>Boc_Ser(Bzl)</c:v>
                </c:pt>
                <c:pt idx="537">
                  <c:v>Fmoc_F</c:v>
                </c:pt>
                <c:pt idx="538">
                  <c:v>X156</c:v>
                </c:pt>
                <c:pt idx="539">
                  <c:v>X834</c:v>
                </c:pt>
                <c:pt idx="540">
                  <c:v>X842</c:v>
                </c:pt>
                <c:pt idx="541">
                  <c:v>X844</c:v>
                </c:pt>
                <c:pt idx="542">
                  <c:v>X871</c:v>
                </c:pt>
                <c:pt idx="543">
                  <c:v>X898</c:v>
                </c:pt>
                <c:pt idx="544">
                  <c:v>X907</c:v>
                </c:pt>
                <c:pt idx="545">
                  <c:v>X933</c:v>
                </c:pt>
                <c:pt idx="546">
                  <c:v>X95</c:v>
                </c:pt>
                <c:pt idx="547">
                  <c:v>X966</c:v>
                </c:pt>
                <c:pt idx="548">
                  <c:v>X611</c:v>
                </c:pt>
                <c:pt idx="549">
                  <c:v>X651</c:v>
                </c:pt>
                <c:pt idx="550">
                  <c:v>X671</c:v>
                </c:pt>
                <c:pt idx="551">
                  <c:v>X680</c:v>
                </c:pt>
                <c:pt idx="552">
                  <c:v>X709</c:v>
                </c:pt>
                <c:pt idx="553">
                  <c:v>X711</c:v>
                </c:pt>
                <c:pt idx="554">
                  <c:v>X713</c:v>
                </c:pt>
                <c:pt idx="555">
                  <c:v>X731</c:v>
                </c:pt>
                <c:pt idx="556">
                  <c:v>X737</c:v>
                </c:pt>
                <c:pt idx="557">
                  <c:v>X499</c:v>
                </c:pt>
                <c:pt idx="558">
                  <c:v>X51</c:v>
                </c:pt>
                <c:pt idx="559">
                  <c:v>X510</c:v>
                </c:pt>
                <c:pt idx="560">
                  <c:v>X511</c:v>
                </c:pt>
                <c:pt idx="561">
                  <c:v>X512</c:v>
                </c:pt>
                <c:pt idx="562">
                  <c:v>X526</c:v>
                </c:pt>
                <c:pt idx="563">
                  <c:v>X553</c:v>
                </c:pt>
                <c:pt idx="564">
                  <c:v>X569</c:v>
                </c:pt>
                <c:pt idx="565">
                  <c:v>X59</c:v>
                </c:pt>
                <c:pt idx="566">
                  <c:v>X400</c:v>
                </c:pt>
                <c:pt idx="567">
                  <c:v>X440</c:v>
                </c:pt>
                <c:pt idx="568">
                  <c:v>X454</c:v>
                </c:pt>
                <c:pt idx="569">
                  <c:v>V_MeCl</c:v>
                </c:pt>
                <c:pt idx="570">
                  <c:v>X160</c:v>
                </c:pt>
                <c:pt idx="571">
                  <c:v>X2222</c:v>
                </c:pt>
                <c:pt idx="572">
                  <c:v>X2280</c:v>
                </c:pt>
                <c:pt idx="573">
                  <c:v>X2289</c:v>
                </c:pt>
                <c:pt idx="574">
                  <c:v>X2321</c:v>
                </c:pt>
                <c:pt idx="575">
                  <c:v>X233</c:v>
                </c:pt>
                <c:pt idx="576">
                  <c:v>X2615</c:v>
                </c:pt>
                <c:pt idx="577">
                  <c:v>X1993</c:v>
                </c:pt>
                <c:pt idx="578">
                  <c:v>X2086</c:v>
                </c:pt>
                <c:pt idx="579">
                  <c:v>X2112</c:v>
                </c:pt>
                <c:pt idx="580">
                  <c:v>X2154</c:v>
                </c:pt>
                <c:pt idx="581">
                  <c:v>X2192</c:v>
                </c:pt>
                <c:pt idx="582">
                  <c:v>X348</c:v>
                </c:pt>
                <c:pt idx="583">
                  <c:v>X916</c:v>
                </c:pt>
                <c:pt idx="584">
                  <c:v>dLys(Cbz)</c:v>
                </c:pt>
                <c:pt idx="585">
                  <c:v>X1754</c:v>
                </c:pt>
                <c:pt idx="586">
                  <c:v>X1440</c:v>
                </c:pt>
                <c:pt idx="587">
                  <c:v>X2318</c:v>
                </c:pt>
                <c:pt idx="588">
                  <c:v>X867</c:v>
                </c:pt>
                <c:pt idx="589">
                  <c:v>X1177</c:v>
                </c:pt>
                <c:pt idx="590">
                  <c:v>X103</c:v>
                </c:pt>
                <c:pt idx="591">
                  <c:v>X2144</c:v>
                </c:pt>
                <c:pt idx="592">
                  <c:v>Me_Spg</c:v>
                </c:pt>
                <c:pt idx="593">
                  <c:v>X1549</c:v>
                </c:pt>
                <c:pt idx="594">
                  <c:v>X1082</c:v>
                </c:pt>
                <c:pt idx="595">
                  <c:v>X181</c:v>
                </c:pt>
                <c:pt idx="596">
                  <c:v>S_OMe</c:v>
                </c:pt>
                <c:pt idx="597">
                  <c:v>Boc_Tyr(Bzl)</c:v>
                </c:pt>
                <c:pt idx="598">
                  <c:v>X982</c:v>
                </c:pt>
                <c:pt idx="599">
                  <c:v>X983</c:v>
                </c:pt>
                <c:pt idx="600">
                  <c:v>dSer(tBu)</c:v>
                </c:pt>
                <c:pt idx="601">
                  <c:v>X176</c:v>
                </c:pt>
                <c:pt idx="602">
                  <c:v>X10</c:v>
                </c:pt>
                <c:pt idx="603">
                  <c:v>X786</c:v>
                </c:pt>
                <c:pt idx="604">
                  <c:v>X817</c:v>
                </c:pt>
                <c:pt idx="605">
                  <c:v>X870</c:v>
                </c:pt>
                <c:pt idx="606">
                  <c:v>X880</c:v>
                </c:pt>
                <c:pt idx="607">
                  <c:v>X903</c:v>
                </c:pt>
                <c:pt idx="608">
                  <c:v>X904</c:v>
                </c:pt>
                <c:pt idx="609">
                  <c:v>X915</c:v>
                </c:pt>
                <c:pt idx="610">
                  <c:v>X917</c:v>
                </c:pt>
                <c:pt idx="611">
                  <c:v>X93</c:v>
                </c:pt>
                <c:pt idx="612">
                  <c:v>X945</c:v>
                </c:pt>
                <c:pt idx="613">
                  <c:v>X962</c:v>
                </c:pt>
                <c:pt idx="614">
                  <c:v>X97</c:v>
                </c:pt>
                <c:pt idx="615">
                  <c:v>X600</c:v>
                </c:pt>
                <c:pt idx="616">
                  <c:v>X620</c:v>
                </c:pt>
                <c:pt idx="617">
                  <c:v>X63</c:v>
                </c:pt>
                <c:pt idx="618">
                  <c:v>X647</c:v>
                </c:pt>
                <c:pt idx="619">
                  <c:v>X648</c:v>
                </c:pt>
                <c:pt idx="620">
                  <c:v>X657</c:v>
                </c:pt>
                <c:pt idx="621">
                  <c:v>X66</c:v>
                </c:pt>
                <c:pt idx="622">
                  <c:v>X691</c:v>
                </c:pt>
                <c:pt idx="623">
                  <c:v>X714</c:v>
                </c:pt>
                <c:pt idx="624">
                  <c:v>X715</c:v>
                </c:pt>
                <c:pt idx="625">
                  <c:v>X724</c:v>
                </c:pt>
                <c:pt idx="626">
                  <c:v>X738</c:v>
                </c:pt>
                <c:pt idx="627">
                  <c:v>X761</c:v>
                </c:pt>
                <c:pt idx="628">
                  <c:v>X466</c:v>
                </c:pt>
                <c:pt idx="629">
                  <c:v>X496</c:v>
                </c:pt>
                <c:pt idx="630">
                  <c:v>X508</c:v>
                </c:pt>
                <c:pt idx="631">
                  <c:v>X513</c:v>
                </c:pt>
                <c:pt idx="632">
                  <c:v>X520</c:v>
                </c:pt>
                <c:pt idx="633">
                  <c:v>X525</c:v>
                </c:pt>
                <c:pt idx="634">
                  <c:v>X530</c:v>
                </c:pt>
                <c:pt idx="635">
                  <c:v>X558</c:v>
                </c:pt>
                <c:pt idx="636">
                  <c:v>X566</c:v>
                </c:pt>
                <c:pt idx="637">
                  <c:v>X570</c:v>
                </c:pt>
                <c:pt idx="638">
                  <c:v>X576</c:v>
                </c:pt>
                <c:pt idx="639">
                  <c:v>X595</c:v>
                </c:pt>
                <c:pt idx="640">
                  <c:v>X596</c:v>
                </c:pt>
                <c:pt idx="641">
                  <c:v>X370</c:v>
                </c:pt>
                <c:pt idx="642">
                  <c:v>X375</c:v>
                </c:pt>
                <c:pt idx="643">
                  <c:v>X377</c:v>
                </c:pt>
                <c:pt idx="644">
                  <c:v>X380</c:v>
                </c:pt>
                <c:pt idx="645">
                  <c:v>X391</c:v>
                </c:pt>
                <c:pt idx="646">
                  <c:v>X399</c:v>
                </c:pt>
                <c:pt idx="647">
                  <c:v>X413</c:v>
                </c:pt>
                <c:pt idx="648">
                  <c:v>X43</c:v>
                </c:pt>
                <c:pt idx="649">
                  <c:v>X1601</c:v>
                </c:pt>
                <c:pt idx="650">
                  <c:v>G_OBzl</c:v>
                </c:pt>
                <c:pt idx="651">
                  <c:v>Boc_Y</c:v>
                </c:pt>
                <c:pt idx="652">
                  <c:v>Me_dalloT</c:v>
                </c:pt>
                <c:pt idx="653">
                  <c:v>F_Me</c:v>
                </c:pt>
                <c:pt idx="654">
                  <c:v>X297</c:v>
                </c:pt>
                <c:pt idx="655">
                  <c:v>X31</c:v>
                </c:pt>
                <c:pt idx="656">
                  <c:v>X312</c:v>
                </c:pt>
                <c:pt idx="657">
                  <c:v>X316</c:v>
                </c:pt>
                <c:pt idx="658">
                  <c:v>X319</c:v>
                </c:pt>
                <c:pt idx="659">
                  <c:v>X2213</c:v>
                </c:pt>
                <c:pt idx="660">
                  <c:v>X2217</c:v>
                </c:pt>
                <c:pt idx="661">
                  <c:v>X2244</c:v>
                </c:pt>
                <c:pt idx="662">
                  <c:v>X2279</c:v>
                </c:pt>
                <c:pt idx="663">
                  <c:v>X2296</c:v>
                </c:pt>
                <c:pt idx="664">
                  <c:v>X2383</c:v>
                </c:pt>
                <c:pt idx="665">
                  <c:v>X2385</c:v>
                </c:pt>
                <c:pt idx="666">
                  <c:v>X240</c:v>
                </c:pt>
                <c:pt idx="667">
                  <c:v>X241</c:v>
                </c:pt>
                <c:pt idx="668">
                  <c:v>X2413</c:v>
                </c:pt>
                <c:pt idx="669">
                  <c:v>X2436</c:v>
                </c:pt>
                <c:pt idx="670">
                  <c:v>X204</c:v>
                </c:pt>
                <c:pt idx="671">
                  <c:v>X2088</c:v>
                </c:pt>
                <c:pt idx="672">
                  <c:v>X214</c:v>
                </c:pt>
                <c:pt idx="673">
                  <c:v>X2141</c:v>
                </c:pt>
                <c:pt idx="674">
                  <c:v>X164</c:v>
                </c:pt>
                <c:pt idx="675">
                  <c:v>X282</c:v>
                </c:pt>
                <c:pt idx="676">
                  <c:v>X356</c:v>
                </c:pt>
                <c:pt idx="677">
                  <c:v>X342</c:v>
                </c:pt>
                <c:pt idx="678">
                  <c:v>X696</c:v>
                </c:pt>
                <c:pt idx="679">
                  <c:v>X856</c:v>
                </c:pt>
                <c:pt idx="680">
                  <c:v>X857</c:v>
                </c:pt>
                <c:pt idx="681">
                  <c:v>X748</c:v>
                </c:pt>
                <c:pt idx="682">
                  <c:v>X1164</c:v>
                </c:pt>
                <c:pt idx="683">
                  <c:v>X1166</c:v>
                </c:pt>
                <c:pt idx="684">
                  <c:v>X464</c:v>
                </c:pt>
                <c:pt idx="685">
                  <c:v>Cya</c:v>
                </c:pt>
                <c:pt idx="686">
                  <c:v>X1868</c:v>
                </c:pt>
                <c:pt idx="687">
                  <c:v>X2149</c:v>
                </c:pt>
                <c:pt idx="688">
                  <c:v>X2190</c:v>
                </c:pt>
                <c:pt idx="689">
                  <c:v>X2216</c:v>
                </c:pt>
                <c:pt idx="690">
                  <c:v>X2327</c:v>
                </c:pt>
                <c:pt idx="691">
                  <c:v>X1214</c:v>
                </c:pt>
                <c:pt idx="692">
                  <c:v>K_Me</c:v>
                </c:pt>
                <c:pt idx="693">
                  <c:v>F_OBzl</c:v>
                </c:pt>
                <c:pt idx="694">
                  <c:v>E_OMe</c:v>
                </c:pt>
                <c:pt idx="695">
                  <c:v>F_OtBu</c:v>
                </c:pt>
                <c:pt idx="696">
                  <c:v>X1802</c:v>
                </c:pt>
                <c:pt idx="697">
                  <c:v>X1961</c:v>
                </c:pt>
                <c:pt idx="698">
                  <c:v>X1999</c:v>
                </c:pt>
                <c:pt idx="699">
                  <c:v>X2153</c:v>
                </c:pt>
                <c:pt idx="700">
                  <c:v>X2467</c:v>
                </c:pt>
                <c:pt idx="701">
                  <c:v>X2520</c:v>
                </c:pt>
                <c:pt idx="702">
                  <c:v>X24</c:v>
                </c:pt>
                <c:pt idx="703">
                  <c:v>X1707</c:v>
                </c:pt>
                <c:pt idx="704">
                  <c:v>X1803</c:v>
                </c:pt>
                <c:pt idx="705">
                  <c:v>X178</c:v>
                </c:pt>
                <c:pt idx="706">
                  <c:v>X1178</c:v>
                </c:pt>
                <c:pt idx="707">
                  <c:v>X1180</c:v>
                </c:pt>
                <c:pt idx="708">
                  <c:v>Boc_K</c:v>
                </c:pt>
                <c:pt idx="709">
                  <c:v>X1381</c:v>
                </c:pt>
                <c:pt idx="710">
                  <c:v>Orn(Boc)</c:v>
                </c:pt>
                <c:pt idx="711">
                  <c:v>X1594</c:v>
                </c:pt>
                <c:pt idx="712">
                  <c:v>X1861</c:v>
                </c:pt>
                <c:pt idx="713">
                  <c:v>X15</c:v>
                </c:pt>
                <c:pt idx="714">
                  <c:v>X2517</c:v>
                </c:pt>
                <c:pt idx="715">
                  <c:v>X258</c:v>
                </c:pt>
                <c:pt idx="716">
                  <c:v>X2622</c:v>
                </c:pt>
                <c:pt idx="717">
                  <c:v>X277</c:v>
                </c:pt>
                <c:pt idx="718">
                  <c:v>X1010</c:v>
                </c:pt>
                <c:pt idx="719">
                  <c:v>X1370</c:v>
                </c:pt>
                <c:pt idx="720">
                  <c:v>X1852</c:v>
                </c:pt>
                <c:pt idx="721">
                  <c:v>Boc_dW</c:v>
                </c:pt>
                <c:pt idx="722">
                  <c:v>X155</c:v>
                </c:pt>
                <c:pt idx="723">
                  <c:v>X1207</c:v>
                </c:pt>
                <c:pt idx="724">
                  <c:v>X1041</c:v>
                </c:pt>
                <c:pt idx="725">
                  <c:v>X1105</c:v>
                </c:pt>
                <c:pt idx="726">
                  <c:v>dAad</c:v>
                </c:pt>
                <c:pt idx="727">
                  <c:v>Me_dPhg</c:v>
                </c:pt>
                <c:pt idx="728">
                  <c:v>X248</c:v>
                </c:pt>
                <c:pt idx="729">
                  <c:v>X2485</c:v>
                </c:pt>
                <c:pt idx="730">
                  <c:v>X2489</c:v>
                </c:pt>
                <c:pt idx="731">
                  <c:v>X1774</c:v>
                </c:pt>
                <c:pt idx="732">
                  <c:v>X1697</c:v>
                </c:pt>
                <c:pt idx="733">
                  <c:v>X115</c:v>
                </c:pt>
                <c:pt idx="734">
                  <c:v>X144</c:v>
                </c:pt>
                <c:pt idx="735">
                  <c:v>Tza</c:v>
                </c:pt>
                <c:pt idx="736">
                  <c:v>dmeD</c:v>
                </c:pt>
                <c:pt idx="737">
                  <c:v>Fmoc_W</c:v>
                </c:pt>
                <c:pt idx="738">
                  <c:v>Cbz_Ser(Bzl)</c:v>
                </c:pt>
                <c:pt idx="739">
                  <c:v>X194</c:v>
                </c:pt>
                <c:pt idx="740">
                  <c:v>A_MeCl</c:v>
                </c:pt>
                <c:pt idx="741">
                  <c:v>X1926</c:v>
                </c:pt>
                <c:pt idx="742">
                  <c:v>X1943</c:v>
                </c:pt>
                <c:pt idx="743">
                  <c:v>X1946</c:v>
                </c:pt>
                <c:pt idx="744">
                  <c:v>Me_Tic</c:v>
                </c:pt>
                <c:pt idx="745">
                  <c:v>Me_meF</c:v>
                </c:pt>
                <c:pt idx="746">
                  <c:v>Boc_S</c:v>
                </c:pt>
                <c:pt idx="747">
                  <c:v>X2515</c:v>
                </c:pt>
                <c:pt idx="748">
                  <c:v>X2542</c:v>
                </c:pt>
                <c:pt idx="749">
                  <c:v>X2543</c:v>
                </c:pt>
                <c:pt idx="750">
                  <c:v>X2547</c:v>
                </c:pt>
                <c:pt idx="751">
                  <c:v>X2578</c:v>
                </c:pt>
                <c:pt idx="752">
                  <c:v>X26</c:v>
                </c:pt>
                <c:pt idx="753">
                  <c:v>X2640</c:v>
                </c:pt>
                <c:pt idx="754">
                  <c:v>X2659</c:v>
                </c:pt>
                <c:pt idx="755">
                  <c:v>X266</c:v>
                </c:pt>
                <c:pt idx="756">
                  <c:v>X2661</c:v>
                </c:pt>
                <c:pt idx="757">
                  <c:v>X2692</c:v>
                </c:pt>
                <c:pt idx="758">
                  <c:v>X2709</c:v>
                </c:pt>
                <c:pt idx="759">
                  <c:v>X2719</c:v>
                </c:pt>
                <c:pt idx="760">
                  <c:v>Me_Aib</c:v>
                </c:pt>
                <c:pt idx="761">
                  <c:v>X1191</c:v>
                </c:pt>
                <c:pt idx="762">
                  <c:v>X1080</c:v>
                </c:pt>
                <c:pt idx="763">
                  <c:v>X1498</c:v>
                </c:pt>
                <c:pt idx="764">
                  <c:v>X1232</c:v>
                </c:pt>
                <c:pt idx="765">
                  <c:v>X1592</c:v>
                </c:pt>
                <c:pt idx="766">
                  <c:v>X1869</c:v>
                </c:pt>
                <c:pt idx="767">
                  <c:v>X1879</c:v>
                </c:pt>
                <c:pt idx="768">
                  <c:v>Boc_dPhg</c:v>
                </c:pt>
                <c:pt idx="769">
                  <c:v>X1133</c:v>
                </c:pt>
                <c:pt idx="770">
                  <c:v>X1829</c:v>
                </c:pt>
                <c:pt idx="771">
                  <c:v>X1771</c:v>
                </c:pt>
                <c:pt idx="772">
                  <c:v>Me_dK</c:v>
                </c:pt>
                <c:pt idx="773">
                  <c:v>Pen_OMe</c:v>
                </c:pt>
                <c:pt idx="774">
                  <c:v>Me_Nva</c:v>
                </c:pt>
                <c:pt idx="775">
                  <c:v>X145</c:v>
                </c:pt>
                <c:pt idx="776">
                  <c:v>G_Me</c:v>
                </c:pt>
                <c:pt idx="777">
                  <c:v>X1436</c:v>
                </c:pt>
                <c:pt idx="778">
                  <c:v>X1226</c:v>
                </c:pt>
                <c:pt idx="779">
                  <c:v>X1455</c:v>
                </c:pt>
                <c:pt idx="780">
                  <c:v>X1257</c:v>
                </c:pt>
                <c:pt idx="781">
                  <c:v>Me_Phg</c:v>
                </c:pt>
                <c:pt idx="782">
                  <c:v>X1602</c:v>
                </c:pt>
                <c:pt idx="783">
                  <c:v>X1603</c:v>
                </c:pt>
                <c:pt idx="784">
                  <c:v>X1521</c:v>
                </c:pt>
                <c:pt idx="785">
                  <c:v>X1798</c:v>
                </c:pt>
                <c:pt idx="786">
                  <c:v>X1732</c:v>
                </c:pt>
                <c:pt idx="787">
                  <c:v>X1742</c:v>
                </c:pt>
                <c:pt idx="788">
                  <c:v>X1984</c:v>
                </c:pt>
                <c:pt idx="789">
                  <c:v>Me_Hph</c:v>
                </c:pt>
                <c:pt idx="790">
                  <c:v>X2475</c:v>
                </c:pt>
                <c:pt idx="791">
                  <c:v>X2478</c:v>
                </c:pt>
                <c:pt idx="792">
                  <c:v>X168</c:v>
                </c:pt>
                <c:pt idx="793">
                  <c:v>X169</c:v>
                </c:pt>
                <c:pt idx="794">
                  <c:v>Me_lalloT</c:v>
                </c:pt>
                <c:pt idx="795">
                  <c:v>Me_dI</c:v>
                </c:pt>
                <c:pt idx="796">
                  <c:v>X1211</c:v>
                </c:pt>
                <c:pt idx="797">
                  <c:v>X1220</c:v>
                </c:pt>
                <c:pt idx="798">
                  <c:v>X1032</c:v>
                </c:pt>
                <c:pt idx="799">
                  <c:v>X1040</c:v>
                </c:pt>
                <c:pt idx="800">
                  <c:v>Me_Lys(Me)</c:v>
                </c:pt>
                <c:pt idx="801">
                  <c:v>X1126</c:v>
                </c:pt>
                <c:pt idx="802">
                  <c:v>X1485</c:v>
                </c:pt>
                <c:pt idx="803">
                  <c:v>X1551</c:v>
                </c:pt>
                <c:pt idx="804">
                  <c:v>X1714</c:v>
                </c:pt>
                <c:pt idx="805">
                  <c:v>X1963</c:v>
                </c:pt>
                <c:pt idx="806">
                  <c:v>X1964</c:v>
                </c:pt>
                <c:pt idx="807">
                  <c:v>X2133</c:v>
                </c:pt>
                <c:pt idx="808">
                  <c:v>X2135</c:v>
                </c:pt>
                <c:pt idx="809">
                  <c:v>X2151</c:v>
                </c:pt>
                <c:pt idx="810">
                  <c:v>X2169</c:v>
                </c:pt>
                <c:pt idx="811">
                  <c:v>X2171</c:v>
                </c:pt>
                <c:pt idx="812">
                  <c:v>Me_dNal</c:v>
                </c:pt>
                <c:pt idx="813">
                  <c:v>X425</c:v>
                </c:pt>
                <c:pt idx="814">
                  <c:v>X304</c:v>
                </c:pt>
                <c:pt idx="815">
                  <c:v>X410</c:v>
                </c:pt>
                <c:pt idx="816">
                  <c:v>X540</c:v>
                </c:pt>
                <c:pt idx="817">
                  <c:v>X664</c:v>
                </c:pt>
                <c:pt idx="818">
                  <c:v>X793</c:v>
                </c:pt>
                <c:pt idx="819">
                  <c:v>X814</c:v>
                </c:pt>
                <c:pt idx="820">
                  <c:v>X1208</c:v>
                </c:pt>
                <c:pt idx="821">
                  <c:v>X987</c:v>
                </c:pt>
                <c:pt idx="822">
                  <c:v>X1188</c:v>
                </c:pt>
                <c:pt idx="823">
                  <c:v>X999</c:v>
                </c:pt>
                <c:pt idx="824">
                  <c:v>X1296</c:v>
                </c:pt>
                <c:pt idx="825">
                  <c:v>X1258</c:v>
                </c:pt>
                <c:pt idx="826">
                  <c:v>X1662</c:v>
                </c:pt>
                <c:pt idx="827">
                  <c:v>X1706</c:v>
                </c:pt>
                <c:pt idx="828">
                  <c:v>X1891</c:v>
                </c:pt>
                <c:pt idx="829">
                  <c:v>X1752</c:v>
                </c:pt>
                <c:pt idx="830">
                  <c:v>X2162</c:v>
                </c:pt>
                <c:pt idx="831">
                  <c:v>X2241</c:v>
                </c:pt>
                <c:pt idx="832">
                  <c:v>X2347</c:v>
                </c:pt>
                <c:pt idx="833">
                  <c:v>dHpr_OMe</c:v>
                </c:pt>
                <c:pt idx="834">
                  <c:v>Fmoc_I</c:v>
                </c:pt>
                <c:pt idx="835">
                  <c:v>X1183</c:v>
                </c:pt>
                <c:pt idx="836">
                  <c:v>X1120</c:v>
                </c:pt>
                <c:pt idx="837">
                  <c:v>X1129</c:v>
                </c:pt>
                <c:pt idx="838">
                  <c:v>X1373</c:v>
                </c:pt>
                <c:pt idx="839">
                  <c:v>X1447</c:v>
                </c:pt>
                <c:pt idx="840">
                  <c:v>X1307</c:v>
                </c:pt>
                <c:pt idx="841">
                  <c:v>X1312</c:v>
                </c:pt>
                <c:pt idx="842">
                  <c:v>X1254</c:v>
                </c:pt>
                <c:pt idx="843">
                  <c:v>X1414</c:v>
                </c:pt>
                <c:pt idx="844">
                  <c:v>X779</c:v>
                </c:pt>
                <c:pt idx="845">
                  <c:v>X1731</c:v>
                </c:pt>
                <c:pt idx="846">
                  <c:v>X1669</c:v>
                </c:pt>
                <c:pt idx="847">
                  <c:v>X1119</c:v>
                </c:pt>
                <c:pt idx="848">
                  <c:v>X947</c:v>
                </c:pt>
                <c:pt idx="849">
                  <c:v>X2023</c:v>
                </c:pt>
                <c:pt idx="850">
                  <c:v>X2160</c:v>
                </c:pt>
                <c:pt idx="851">
                  <c:v>X2183</c:v>
                </c:pt>
                <c:pt idx="852">
                  <c:v>X2188</c:v>
                </c:pt>
                <c:pt idx="853">
                  <c:v>X2441</c:v>
                </c:pt>
                <c:pt idx="854">
                  <c:v>X2607</c:v>
                </c:pt>
                <c:pt idx="855">
                  <c:v>X2113</c:v>
                </c:pt>
                <c:pt idx="856">
                  <c:v>X2804</c:v>
                </c:pt>
                <c:pt idx="857">
                  <c:v>X45</c:v>
                </c:pt>
                <c:pt idx="858">
                  <c:v>X1314</c:v>
                </c:pt>
                <c:pt idx="859">
                  <c:v>X1546</c:v>
                </c:pt>
                <c:pt idx="860">
                  <c:v>Tyr(tBu)</c:v>
                </c:pt>
                <c:pt idx="861">
                  <c:v>X1762</c:v>
                </c:pt>
                <c:pt idx="862">
                  <c:v>X1769</c:v>
                </c:pt>
                <c:pt idx="863">
                  <c:v>X1953</c:v>
                </c:pt>
                <c:pt idx="864">
                  <c:v>C_OMe</c:v>
                </c:pt>
                <c:pt idx="865">
                  <c:v>Cbz_dA</c:v>
                </c:pt>
                <c:pt idx="866">
                  <c:v>X174</c:v>
                </c:pt>
                <c:pt idx="867">
                  <c:v>V_OBzl</c:v>
                </c:pt>
                <c:pt idx="868">
                  <c:v>X1300</c:v>
                </c:pt>
                <c:pt idx="869">
                  <c:v>X1464</c:v>
                </c:pt>
                <c:pt idx="870">
                  <c:v>X1513</c:v>
                </c:pt>
                <c:pt idx="871">
                  <c:v>X2836</c:v>
                </c:pt>
                <c:pt idx="872">
                  <c:v>X2837</c:v>
                </c:pt>
                <c:pt idx="873">
                  <c:v>X2845</c:v>
                </c:pt>
                <c:pt idx="874">
                  <c:v>X2854</c:v>
                </c:pt>
                <c:pt idx="875">
                  <c:v>X286</c:v>
                </c:pt>
                <c:pt idx="876">
                  <c:v>X302</c:v>
                </c:pt>
                <c:pt idx="877">
                  <c:v>X303</c:v>
                </c:pt>
                <c:pt idx="878">
                  <c:v>X305</c:v>
                </c:pt>
                <c:pt idx="879">
                  <c:v>X309</c:v>
                </c:pt>
                <c:pt idx="880">
                  <c:v>X322</c:v>
                </c:pt>
                <c:pt idx="881">
                  <c:v>X2201</c:v>
                </c:pt>
                <c:pt idx="882">
                  <c:v>X2221</c:v>
                </c:pt>
                <c:pt idx="883">
                  <c:v>X223</c:v>
                </c:pt>
                <c:pt idx="884">
                  <c:v>X2236</c:v>
                </c:pt>
                <c:pt idx="885">
                  <c:v>X225</c:v>
                </c:pt>
                <c:pt idx="886">
                  <c:v>X2253</c:v>
                </c:pt>
                <c:pt idx="887">
                  <c:v>X2258</c:v>
                </c:pt>
                <c:pt idx="888">
                  <c:v>X2266</c:v>
                </c:pt>
                <c:pt idx="889">
                  <c:v>X2270</c:v>
                </c:pt>
                <c:pt idx="890">
                  <c:v>X2276</c:v>
                </c:pt>
                <c:pt idx="891">
                  <c:v>X2281</c:v>
                </c:pt>
                <c:pt idx="892">
                  <c:v>X2285</c:v>
                </c:pt>
                <c:pt idx="893">
                  <c:v>X23</c:v>
                </c:pt>
                <c:pt idx="894">
                  <c:v>X2308</c:v>
                </c:pt>
                <c:pt idx="895">
                  <c:v>X231</c:v>
                </c:pt>
                <c:pt idx="896">
                  <c:v>X2315</c:v>
                </c:pt>
                <c:pt idx="897">
                  <c:v>X2324</c:v>
                </c:pt>
                <c:pt idx="898">
                  <c:v>X2334</c:v>
                </c:pt>
                <c:pt idx="899">
                  <c:v>X2336</c:v>
                </c:pt>
                <c:pt idx="900">
                  <c:v>X2340</c:v>
                </c:pt>
                <c:pt idx="901">
                  <c:v>X2349</c:v>
                </c:pt>
                <c:pt idx="902">
                  <c:v>X2351</c:v>
                </c:pt>
                <c:pt idx="903">
                  <c:v>X2352</c:v>
                </c:pt>
                <c:pt idx="904">
                  <c:v>X2361</c:v>
                </c:pt>
                <c:pt idx="905">
                  <c:v>X2368</c:v>
                </c:pt>
                <c:pt idx="906">
                  <c:v>X2391</c:v>
                </c:pt>
                <c:pt idx="907">
                  <c:v>X2408</c:v>
                </c:pt>
                <c:pt idx="908">
                  <c:v>X2432</c:v>
                </c:pt>
                <c:pt idx="909">
                  <c:v>X2445</c:v>
                </c:pt>
                <c:pt idx="910">
                  <c:v>X2539</c:v>
                </c:pt>
                <c:pt idx="911">
                  <c:v>X2835</c:v>
                </c:pt>
                <c:pt idx="912">
                  <c:v>X2796</c:v>
                </c:pt>
                <c:pt idx="913">
                  <c:v>X1972</c:v>
                </c:pt>
                <c:pt idx="914">
                  <c:v>X1987</c:v>
                </c:pt>
                <c:pt idx="915">
                  <c:v>X1994</c:v>
                </c:pt>
                <c:pt idx="916">
                  <c:v>X1995</c:v>
                </c:pt>
                <c:pt idx="917">
                  <c:v>X2007</c:v>
                </c:pt>
                <c:pt idx="918">
                  <c:v>X2009</c:v>
                </c:pt>
                <c:pt idx="919">
                  <c:v>X201</c:v>
                </c:pt>
                <c:pt idx="920">
                  <c:v>X2034</c:v>
                </c:pt>
                <c:pt idx="921">
                  <c:v>X2035</c:v>
                </c:pt>
                <c:pt idx="922">
                  <c:v>X2036</c:v>
                </c:pt>
                <c:pt idx="923">
                  <c:v>X2044</c:v>
                </c:pt>
                <c:pt idx="924">
                  <c:v>X2054</c:v>
                </c:pt>
                <c:pt idx="925">
                  <c:v>X2074</c:v>
                </c:pt>
                <c:pt idx="926">
                  <c:v>X2081</c:v>
                </c:pt>
                <c:pt idx="927">
                  <c:v>X2082</c:v>
                </c:pt>
                <c:pt idx="928">
                  <c:v>X2085</c:v>
                </c:pt>
                <c:pt idx="929">
                  <c:v>X2101</c:v>
                </c:pt>
                <c:pt idx="930">
                  <c:v>X2102</c:v>
                </c:pt>
                <c:pt idx="931">
                  <c:v>X2111</c:v>
                </c:pt>
                <c:pt idx="932">
                  <c:v>X2115</c:v>
                </c:pt>
                <c:pt idx="933">
                  <c:v>X2126</c:v>
                </c:pt>
                <c:pt idx="934">
                  <c:v>X2127</c:v>
                </c:pt>
                <c:pt idx="935">
                  <c:v>X629</c:v>
                </c:pt>
                <c:pt idx="936">
                  <c:v>X635</c:v>
                </c:pt>
                <c:pt idx="937">
                  <c:v>X661</c:v>
                </c:pt>
                <c:pt idx="938">
                  <c:v>X674</c:v>
                </c:pt>
                <c:pt idx="939">
                  <c:v>X679</c:v>
                </c:pt>
                <c:pt idx="940">
                  <c:v>X725</c:v>
                </c:pt>
                <c:pt idx="941">
                  <c:v>X727</c:v>
                </c:pt>
                <c:pt idx="942">
                  <c:v>X747</c:v>
                </c:pt>
                <c:pt idx="943">
                  <c:v>X750</c:v>
                </c:pt>
                <c:pt idx="944">
                  <c:v>X754</c:v>
                </c:pt>
                <c:pt idx="945">
                  <c:v>X76</c:v>
                </c:pt>
                <c:pt idx="946">
                  <c:v>X770</c:v>
                </c:pt>
                <c:pt idx="947">
                  <c:v>X473</c:v>
                </c:pt>
                <c:pt idx="948">
                  <c:v>X478</c:v>
                </c:pt>
                <c:pt idx="949">
                  <c:v>X479</c:v>
                </c:pt>
                <c:pt idx="950">
                  <c:v>X489</c:v>
                </c:pt>
                <c:pt idx="951">
                  <c:v>X491</c:v>
                </c:pt>
                <c:pt idx="952">
                  <c:v>X497</c:v>
                </c:pt>
                <c:pt idx="953">
                  <c:v>X503</c:v>
                </c:pt>
                <c:pt idx="954">
                  <c:v>X522</c:v>
                </c:pt>
                <c:pt idx="955">
                  <c:v>X524</c:v>
                </c:pt>
                <c:pt idx="956">
                  <c:v>X534</c:v>
                </c:pt>
                <c:pt idx="957">
                  <c:v>X539</c:v>
                </c:pt>
                <c:pt idx="958">
                  <c:v>X544</c:v>
                </c:pt>
                <c:pt idx="959">
                  <c:v>X545</c:v>
                </c:pt>
                <c:pt idx="960">
                  <c:v>X546</c:v>
                </c:pt>
                <c:pt idx="961">
                  <c:v>X551</c:v>
                </c:pt>
                <c:pt idx="962">
                  <c:v>X581</c:v>
                </c:pt>
                <c:pt idx="963">
                  <c:v>X328</c:v>
                </c:pt>
                <c:pt idx="964">
                  <c:v>X352</c:v>
                </c:pt>
                <c:pt idx="965">
                  <c:v>X358</c:v>
                </c:pt>
                <c:pt idx="966">
                  <c:v>X364</c:v>
                </c:pt>
                <c:pt idx="967">
                  <c:v>X369</c:v>
                </c:pt>
                <c:pt idx="968">
                  <c:v>X373</c:v>
                </c:pt>
                <c:pt idx="969">
                  <c:v>X382</c:v>
                </c:pt>
                <c:pt idx="970">
                  <c:v>X384</c:v>
                </c:pt>
                <c:pt idx="971">
                  <c:v>X404</c:v>
                </c:pt>
                <c:pt idx="972">
                  <c:v>X408</c:v>
                </c:pt>
                <c:pt idx="973">
                  <c:v>X411</c:v>
                </c:pt>
                <c:pt idx="974">
                  <c:v>X412</c:v>
                </c:pt>
                <c:pt idx="975">
                  <c:v>X42</c:v>
                </c:pt>
                <c:pt idx="976">
                  <c:v>X427</c:v>
                </c:pt>
                <c:pt idx="977">
                  <c:v>X451</c:v>
                </c:pt>
                <c:pt idx="978">
                  <c:v>X453</c:v>
                </c:pt>
                <c:pt idx="979">
                  <c:v>X1976</c:v>
                </c:pt>
                <c:pt idx="980">
                  <c:v>X183</c:v>
                </c:pt>
                <c:pt idx="981">
                  <c:v>X1186</c:v>
                </c:pt>
                <c:pt idx="982">
                  <c:v>X1612</c:v>
                </c:pt>
                <c:pt idx="983">
                  <c:v>L_MeCl</c:v>
                </c:pt>
                <c:pt idx="984">
                  <c:v>X175</c:v>
                </c:pt>
                <c:pt idx="985">
                  <c:v>L_OVnl</c:v>
                </c:pt>
                <c:pt idx="986">
                  <c:v>X1006</c:v>
                </c:pt>
                <c:pt idx="987">
                  <c:v>X1626</c:v>
                </c:pt>
                <c:pt idx="988">
                  <c:v>Apm</c:v>
                </c:pt>
                <c:pt idx="989">
                  <c:v>Me_Abu</c:v>
                </c:pt>
                <c:pt idx="990">
                  <c:v>X1786</c:v>
                </c:pt>
                <c:pt idx="991">
                  <c:v>X191</c:v>
                </c:pt>
                <c:pt idx="992">
                  <c:v>S_OBzl</c:v>
                </c:pt>
                <c:pt idx="993">
                  <c:v>D_MeCl</c:v>
                </c:pt>
                <c:pt idx="994">
                  <c:v>X1746</c:v>
                </c:pt>
                <c:pt idx="995">
                  <c:v>dPhe(4-Me)</c:v>
                </c:pt>
                <c:pt idx="996">
                  <c:v>X2820</c:v>
                </c:pt>
                <c:pt idx="997">
                  <c:v>X2824</c:v>
                </c:pt>
                <c:pt idx="998">
                  <c:v>X2833</c:v>
                </c:pt>
                <c:pt idx="999">
                  <c:v>X1349</c:v>
                </c:pt>
                <c:pt idx="1000">
                  <c:v>X2721</c:v>
                </c:pt>
                <c:pt idx="1001">
                  <c:v>X2849</c:v>
                </c:pt>
                <c:pt idx="1002">
                  <c:v>X689</c:v>
                </c:pt>
                <c:pt idx="1003">
                  <c:v>X640</c:v>
                </c:pt>
                <c:pt idx="1004">
                  <c:v>X712</c:v>
                </c:pt>
                <c:pt idx="1005">
                  <c:v>X1091</c:v>
                </c:pt>
                <c:pt idx="1006">
                  <c:v>X1713</c:v>
                </c:pt>
                <c:pt idx="1007">
                  <c:v>X1874</c:v>
                </c:pt>
                <c:pt idx="1008">
                  <c:v>X2027</c:v>
                </c:pt>
                <c:pt idx="1009">
                  <c:v>Abu_COEt</c:v>
                </c:pt>
                <c:pt idx="1010">
                  <c:v>X1610</c:v>
                </c:pt>
                <c:pt idx="1011">
                  <c:v>dA_OBzl</c:v>
                </c:pt>
                <c:pt idx="1012">
                  <c:v>X1727</c:v>
                </c:pt>
                <c:pt idx="1013">
                  <c:v>X2208</c:v>
                </c:pt>
                <c:pt idx="1014">
                  <c:v>X1449</c:v>
                </c:pt>
                <c:pt idx="1015">
                  <c:v>X1705</c:v>
                </c:pt>
                <c:pt idx="1016">
                  <c:v>X1715</c:v>
                </c:pt>
                <c:pt idx="1017">
                  <c:v>X1457</c:v>
                </c:pt>
                <c:pt idx="1018">
                  <c:v>X1878</c:v>
                </c:pt>
                <c:pt idx="1019">
                  <c:v>X1330</c:v>
                </c:pt>
                <c:pt idx="1020">
                  <c:v>X1743</c:v>
                </c:pt>
                <c:pt idx="1021">
                  <c:v>X1710</c:v>
                </c:pt>
                <c:pt idx="1022">
                  <c:v>X1755</c:v>
                </c:pt>
                <c:pt idx="1023">
                  <c:v>X1773</c:v>
                </c:pt>
                <c:pt idx="1024">
                  <c:v>X128</c:v>
                </c:pt>
                <c:pt idx="1025">
                  <c:v>dLys(2-MP)</c:v>
                </c:pt>
                <c:pt idx="1026">
                  <c:v>X979</c:v>
                </c:pt>
                <c:pt idx="1027">
                  <c:v>X997</c:v>
                </c:pt>
                <c:pt idx="1028">
                  <c:v>am_G</c:v>
                </c:pt>
                <c:pt idx="1029">
                  <c:v>d4-Pal</c:v>
                </c:pt>
                <c:pt idx="1030">
                  <c:v>dAze</c:v>
                </c:pt>
                <c:pt idx="1031">
                  <c:v>dIva</c:v>
                </c:pt>
                <c:pt idx="1032">
                  <c:v>dPhe(3-Cl)</c:v>
                </c:pt>
                <c:pt idx="1033">
                  <c:v>dW_OBzl</c:v>
                </c:pt>
                <c:pt idx="1034">
                  <c:v>dalloThr(Bzl)</c:v>
                </c:pt>
                <c:pt idx="1035">
                  <c:v>X148</c:v>
                </c:pt>
                <c:pt idx="1036">
                  <c:v>X1193</c:v>
                </c:pt>
                <c:pt idx="1037">
                  <c:v>X1253</c:v>
                </c:pt>
                <c:pt idx="1038">
                  <c:v>X1093</c:v>
                </c:pt>
                <c:pt idx="1039">
                  <c:v>Me_dHcy</c:v>
                </c:pt>
                <c:pt idx="1040">
                  <c:v>D_Me</c:v>
                </c:pt>
                <c:pt idx="1041">
                  <c:v>Glu(OBzl)</c:v>
                </c:pt>
                <c:pt idx="1042">
                  <c:v>X1118</c:v>
                </c:pt>
                <c:pt idx="1043">
                  <c:v>X1179</c:v>
                </c:pt>
                <c:pt idx="1044">
                  <c:v>X771</c:v>
                </c:pt>
                <c:pt idx="1045">
                  <c:v>X775</c:v>
                </c:pt>
                <c:pt idx="1046">
                  <c:v>X791</c:v>
                </c:pt>
                <c:pt idx="1047">
                  <c:v>X799</c:v>
                </c:pt>
                <c:pt idx="1048">
                  <c:v>X808</c:v>
                </c:pt>
                <c:pt idx="1049">
                  <c:v>X821</c:v>
                </c:pt>
                <c:pt idx="1050">
                  <c:v>X822</c:v>
                </c:pt>
                <c:pt idx="1051">
                  <c:v>X833</c:v>
                </c:pt>
                <c:pt idx="1052">
                  <c:v>X879</c:v>
                </c:pt>
                <c:pt idx="1053">
                  <c:v>X892</c:v>
                </c:pt>
                <c:pt idx="1054">
                  <c:v>X920</c:v>
                </c:pt>
                <c:pt idx="1055">
                  <c:v>X929</c:v>
                </c:pt>
                <c:pt idx="1056">
                  <c:v>X930</c:v>
                </c:pt>
                <c:pt idx="1057">
                  <c:v>X931</c:v>
                </c:pt>
                <c:pt idx="1058">
                  <c:v>X934</c:v>
                </c:pt>
                <c:pt idx="1059">
                  <c:v>X948</c:v>
                </c:pt>
                <c:pt idx="1060">
                  <c:v>X954</c:v>
                </c:pt>
                <c:pt idx="1061">
                  <c:v>X956</c:v>
                </c:pt>
                <c:pt idx="1062">
                  <c:v>X626</c:v>
                </c:pt>
                <c:pt idx="1063">
                  <c:v>P_OMe</c:v>
                </c:pt>
                <c:pt idx="1064">
                  <c:v>X102</c:v>
                </c:pt>
                <c:pt idx="1065">
                  <c:v>X129</c:v>
                </c:pt>
                <c:pt idx="1066">
                  <c:v>X171</c:v>
                </c:pt>
                <c:pt idx="1067">
                  <c:v>Fmoc_L</c:v>
                </c:pt>
                <c:pt idx="1068">
                  <c:v>Nle_OMe</c:v>
                </c:pt>
                <c:pt idx="1069">
                  <c:v>X1157</c:v>
                </c:pt>
                <c:pt idx="1070">
                  <c:v>Me_P</c:v>
                </c:pt>
                <c:pt idx="1071">
                  <c:v>X1187</c:v>
                </c:pt>
                <c:pt idx="1072">
                  <c:v>EtCO_dY</c:v>
                </c:pt>
                <c:pt idx="1073">
                  <c:v>X1491</c:v>
                </c:pt>
                <c:pt idx="1074">
                  <c:v>X1283</c:v>
                </c:pt>
                <c:pt idx="1075">
                  <c:v>X1301</c:v>
                </c:pt>
                <c:pt idx="1076">
                  <c:v>X1304</c:v>
                </c:pt>
                <c:pt idx="1077">
                  <c:v>X1451</c:v>
                </c:pt>
                <c:pt idx="1078">
                  <c:v>X1241</c:v>
                </c:pt>
                <c:pt idx="1079">
                  <c:v>X1242</c:v>
                </c:pt>
                <c:pt idx="1080">
                  <c:v>X1453</c:v>
                </c:pt>
                <c:pt idx="1081">
                  <c:v>X1243</c:v>
                </c:pt>
                <c:pt idx="1082">
                  <c:v>X1461</c:v>
                </c:pt>
                <c:pt idx="1083">
                  <c:v>X1408</c:v>
                </c:pt>
                <c:pt idx="1084">
                  <c:v>X1658</c:v>
                </c:pt>
                <c:pt idx="1085">
                  <c:v>X1511</c:v>
                </c:pt>
                <c:pt idx="1086">
                  <c:v>X152</c:v>
                </c:pt>
                <c:pt idx="1087">
                  <c:v>X1527</c:v>
                </c:pt>
                <c:pt idx="1088">
                  <c:v>X1632</c:v>
                </c:pt>
                <c:pt idx="1089">
                  <c:v>X1529</c:v>
                </c:pt>
                <c:pt idx="1090">
                  <c:v>X1699</c:v>
                </c:pt>
                <c:pt idx="1091">
                  <c:v>X1702</c:v>
                </c:pt>
                <c:pt idx="1092">
                  <c:v>X1780</c:v>
                </c:pt>
                <c:pt idx="1093">
                  <c:v>X1783</c:v>
                </c:pt>
                <c:pt idx="1094">
                  <c:v>X1858</c:v>
                </c:pt>
                <c:pt idx="1095">
                  <c:v>X1859</c:v>
                </c:pt>
                <c:pt idx="1096">
                  <c:v>X1870</c:v>
                </c:pt>
                <c:pt idx="1097">
                  <c:v>X1885</c:v>
                </c:pt>
                <c:pt idx="1098">
                  <c:v>X1741</c:v>
                </c:pt>
                <c:pt idx="1099">
                  <c:v>X1814</c:v>
                </c:pt>
                <c:pt idx="1100">
                  <c:v>X1826</c:v>
                </c:pt>
                <c:pt idx="1101">
                  <c:v>X1760</c:v>
                </c:pt>
                <c:pt idx="1102">
                  <c:v>X1691</c:v>
                </c:pt>
                <c:pt idx="1103">
                  <c:v>X1692</c:v>
                </c:pt>
                <c:pt idx="1104">
                  <c:v>X1973</c:v>
                </c:pt>
                <c:pt idx="1105">
                  <c:v>X1970</c:v>
                </c:pt>
                <c:pt idx="1106">
                  <c:v>X166</c:v>
                </c:pt>
                <c:pt idx="1107">
                  <c:v>Me_meY</c:v>
                </c:pt>
                <c:pt idx="1108">
                  <c:v>Fmoc_V</c:v>
                </c:pt>
                <c:pt idx="1109">
                  <c:v>Me_Cbz_V</c:v>
                </c:pt>
                <c:pt idx="1110">
                  <c:v>EtCO_d1-Nal</c:v>
                </c:pt>
                <c:pt idx="1111">
                  <c:v>X1088</c:v>
                </c:pt>
                <c:pt idx="1112">
                  <c:v>X1089</c:v>
                </c:pt>
                <c:pt idx="1113">
                  <c:v>X1095</c:v>
                </c:pt>
                <c:pt idx="1114">
                  <c:v>X1049</c:v>
                </c:pt>
                <c:pt idx="1115">
                  <c:v>K_ac</c:v>
                </c:pt>
                <c:pt idx="1116">
                  <c:v>X1192</c:v>
                </c:pt>
                <c:pt idx="1117">
                  <c:v>EtCO_dR</c:v>
                </c:pt>
                <c:pt idx="1118">
                  <c:v>X1194</c:v>
                </c:pt>
                <c:pt idx="1119">
                  <c:v>X1007</c:v>
                </c:pt>
                <c:pt idx="1120">
                  <c:v>G_OtBu</c:v>
                </c:pt>
                <c:pt idx="1121">
                  <c:v>EtCO_dNal</c:v>
                </c:pt>
                <c:pt idx="1122">
                  <c:v>X1284</c:v>
                </c:pt>
                <c:pt idx="1123">
                  <c:v>X1499</c:v>
                </c:pt>
                <c:pt idx="1124">
                  <c:v>X1377</c:v>
                </c:pt>
                <c:pt idx="1125">
                  <c:v>X1443</c:v>
                </c:pt>
                <c:pt idx="1126">
                  <c:v>X1452</c:v>
                </c:pt>
                <c:pt idx="1127">
                  <c:v>X1456</c:v>
                </c:pt>
                <c:pt idx="1128">
                  <c:v>X1395</c:v>
                </c:pt>
                <c:pt idx="1129">
                  <c:v>X1332</c:v>
                </c:pt>
                <c:pt idx="1130">
                  <c:v>X1475</c:v>
                </c:pt>
                <c:pt idx="1131">
                  <c:v>X1279</c:v>
                </c:pt>
                <c:pt idx="1132">
                  <c:v>X1645</c:v>
                </c:pt>
                <c:pt idx="1133">
                  <c:v>Boc_I</c:v>
                </c:pt>
                <c:pt idx="1134">
                  <c:v>X1605</c:v>
                </c:pt>
                <c:pt idx="1135">
                  <c:v>X1524</c:v>
                </c:pt>
                <c:pt idx="1136">
                  <c:v>dP_OBzl</c:v>
                </c:pt>
                <c:pt idx="1137">
                  <c:v>X1075</c:v>
                </c:pt>
                <c:pt idx="1138">
                  <c:v>X1843</c:v>
                </c:pt>
                <c:pt idx="1139">
                  <c:v>X1709</c:v>
                </c:pt>
                <c:pt idx="1140">
                  <c:v>X1850</c:v>
                </c:pt>
                <c:pt idx="1141">
                  <c:v>X1855</c:v>
                </c:pt>
                <c:pt idx="1142">
                  <c:v>X1790</c:v>
                </c:pt>
                <c:pt idx="1143">
                  <c:v>X1871</c:v>
                </c:pt>
                <c:pt idx="1144">
                  <c:v>X1873</c:v>
                </c:pt>
                <c:pt idx="1145">
                  <c:v>X1528</c:v>
                </c:pt>
                <c:pt idx="1146">
                  <c:v>X1740</c:v>
                </c:pt>
                <c:pt idx="1147">
                  <c:v>X1812</c:v>
                </c:pt>
                <c:pt idx="1148">
                  <c:v>X1818</c:v>
                </c:pt>
                <c:pt idx="1149">
                  <c:v>X1897</c:v>
                </c:pt>
                <c:pt idx="1150">
                  <c:v>X1678</c:v>
                </c:pt>
                <c:pt idx="1151">
                  <c:v>X1909</c:v>
                </c:pt>
                <c:pt idx="1152">
                  <c:v>X1913</c:v>
                </c:pt>
                <c:pt idx="1153">
                  <c:v>X1764</c:v>
                </c:pt>
                <c:pt idx="1154">
                  <c:v>X1914</c:v>
                </c:pt>
                <c:pt idx="1155">
                  <c:v>X1975</c:v>
                </c:pt>
                <c:pt idx="1156">
                  <c:v>Cbz_Thr(tBu)</c:v>
                </c:pt>
                <c:pt idx="1157">
                  <c:v>X130</c:v>
                </c:pt>
                <c:pt idx="1158">
                  <c:v>X151</c:v>
                </c:pt>
                <c:pt idx="1159">
                  <c:v>EtCO_meF</c:v>
                </c:pt>
                <c:pt idx="1160">
                  <c:v>EtCO_dCha</c:v>
                </c:pt>
                <c:pt idx="1161">
                  <c:v>lalloI_OMe</c:v>
                </c:pt>
                <c:pt idx="1162">
                  <c:v>X1156</c:v>
                </c:pt>
                <c:pt idx="1163">
                  <c:v>X1159</c:v>
                </c:pt>
                <c:pt idx="1164">
                  <c:v>X1173</c:v>
                </c:pt>
                <c:pt idx="1165">
                  <c:v>X1045</c:v>
                </c:pt>
                <c:pt idx="1166">
                  <c:v>X1114</c:v>
                </c:pt>
                <c:pt idx="1167">
                  <c:v>X1058</c:v>
                </c:pt>
                <c:pt idx="1168">
                  <c:v>X1190</c:v>
                </c:pt>
                <c:pt idx="1169">
                  <c:v>X1078</c:v>
                </c:pt>
                <c:pt idx="1170">
                  <c:v>X1081</c:v>
                </c:pt>
                <c:pt idx="1171">
                  <c:v>X1488</c:v>
                </c:pt>
                <c:pt idx="1172">
                  <c:v>X1358</c:v>
                </c:pt>
                <c:pt idx="1173">
                  <c:v>X1291</c:v>
                </c:pt>
                <c:pt idx="1174">
                  <c:v>X1225</c:v>
                </c:pt>
                <c:pt idx="1175">
                  <c:v>X1302</c:v>
                </c:pt>
                <c:pt idx="1176">
                  <c:v>X1231</c:v>
                </c:pt>
                <c:pt idx="1177">
                  <c:v>X1460</c:v>
                </c:pt>
                <c:pt idx="1178">
                  <c:v>X1325</c:v>
                </c:pt>
                <c:pt idx="1179">
                  <c:v>X1409</c:v>
                </c:pt>
                <c:pt idx="1180">
                  <c:v>X1477</c:v>
                </c:pt>
                <c:pt idx="1181">
                  <c:v>X1341</c:v>
                </c:pt>
                <c:pt idx="1182">
                  <c:v>X1351</c:v>
                </c:pt>
                <c:pt idx="1183">
                  <c:v>X1646</c:v>
                </c:pt>
                <c:pt idx="1184">
                  <c:v>X1657</c:v>
                </c:pt>
                <c:pt idx="1185">
                  <c:v>X1589</c:v>
                </c:pt>
                <c:pt idx="1186">
                  <c:v>X1660</c:v>
                </c:pt>
                <c:pt idx="1187">
                  <c:v>X1555</c:v>
                </c:pt>
                <c:pt idx="1188">
                  <c:v>X1637</c:v>
                </c:pt>
                <c:pt idx="1189">
                  <c:v>X1071</c:v>
                </c:pt>
                <c:pt idx="1190">
                  <c:v>X1698</c:v>
                </c:pt>
                <c:pt idx="1191">
                  <c:v>X1701</c:v>
                </c:pt>
                <c:pt idx="1192">
                  <c:v>X1708</c:v>
                </c:pt>
                <c:pt idx="1193">
                  <c:v>X1928</c:v>
                </c:pt>
                <c:pt idx="1194">
                  <c:v>X1934</c:v>
                </c:pt>
                <c:pt idx="1195">
                  <c:v>X1788</c:v>
                </c:pt>
                <c:pt idx="1196">
                  <c:v>X1941</c:v>
                </c:pt>
                <c:pt idx="1197">
                  <c:v>X1797</c:v>
                </c:pt>
                <c:pt idx="1198">
                  <c:v>X1872</c:v>
                </c:pt>
                <c:pt idx="1199">
                  <c:v>X1877</c:v>
                </c:pt>
                <c:pt idx="1200">
                  <c:v>X1733</c:v>
                </c:pt>
                <c:pt idx="1201">
                  <c:v>X1890</c:v>
                </c:pt>
                <c:pt idx="1202">
                  <c:v>X1896</c:v>
                </c:pt>
                <c:pt idx="1203">
                  <c:v>X1676</c:v>
                </c:pt>
                <c:pt idx="1204">
                  <c:v>X1821</c:v>
                </c:pt>
                <c:pt idx="1205">
                  <c:v>X1900</c:v>
                </c:pt>
                <c:pt idx="1206">
                  <c:v>X1757</c:v>
                </c:pt>
                <c:pt idx="1207">
                  <c:v>X1688</c:v>
                </c:pt>
                <c:pt idx="1208">
                  <c:v>X1981</c:v>
                </c:pt>
                <c:pt idx="1209">
                  <c:v>Ser(tBu)</c:v>
                </c:pt>
                <c:pt idx="1210">
                  <c:v>T_OBzl</c:v>
                </c:pt>
                <c:pt idx="1211">
                  <c:v>I_OBzl</c:v>
                </c:pt>
                <c:pt idx="1212">
                  <c:v>X108</c:v>
                </c:pt>
                <c:pt idx="1213">
                  <c:v>X133</c:v>
                </c:pt>
                <c:pt idx="1214">
                  <c:v>X159</c:v>
                </c:pt>
                <c:pt idx="1215">
                  <c:v>X186</c:v>
                </c:pt>
                <c:pt idx="1216">
                  <c:v>Me_meA</c:v>
                </c:pt>
                <c:pt idx="1217">
                  <c:v>X458</c:v>
                </c:pt>
                <c:pt idx="1218">
                  <c:v>X2447</c:v>
                </c:pt>
                <c:pt idx="1219">
                  <c:v>X2450</c:v>
                </c:pt>
                <c:pt idx="1220">
                  <c:v>X2451</c:v>
                </c:pt>
                <c:pt idx="1221">
                  <c:v>X2452</c:v>
                </c:pt>
                <c:pt idx="1222">
                  <c:v>X2453</c:v>
                </c:pt>
                <c:pt idx="1223">
                  <c:v>X2454</c:v>
                </c:pt>
                <c:pt idx="1224">
                  <c:v>X2455</c:v>
                </c:pt>
                <c:pt idx="1225">
                  <c:v>X2456</c:v>
                </c:pt>
                <c:pt idx="1226">
                  <c:v>X2457</c:v>
                </c:pt>
                <c:pt idx="1227">
                  <c:v>X2462</c:v>
                </c:pt>
                <c:pt idx="1228">
                  <c:v>X2464</c:v>
                </c:pt>
                <c:pt idx="1229">
                  <c:v>X2466</c:v>
                </c:pt>
                <c:pt idx="1230">
                  <c:v>X2470</c:v>
                </c:pt>
                <c:pt idx="1231">
                  <c:v>X2471</c:v>
                </c:pt>
                <c:pt idx="1232">
                  <c:v>X2472</c:v>
                </c:pt>
                <c:pt idx="1233">
                  <c:v>X2473</c:v>
                </c:pt>
                <c:pt idx="1234">
                  <c:v>X2474</c:v>
                </c:pt>
                <c:pt idx="1235">
                  <c:v>X2477</c:v>
                </c:pt>
                <c:pt idx="1236">
                  <c:v>X2481</c:v>
                </c:pt>
                <c:pt idx="1237">
                  <c:v>X2482</c:v>
                </c:pt>
                <c:pt idx="1238">
                  <c:v>X2484</c:v>
                </c:pt>
                <c:pt idx="1239">
                  <c:v>X2486</c:v>
                </c:pt>
                <c:pt idx="1240">
                  <c:v>X2487</c:v>
                </c:pt>
                <c:pt idx="1241">
                  <c:v>X2490</c:v>
                </c:pt>
                <c:pt idx="1242">
                  <c:v>X2491</c:v>
                </c:pt>
                <c:pt idx="1243">
                  <c:v>X2492</c:v>
                </c:pt>
                <c:pt idx="1244">
                  <c:v>X2493</c:v>
                </c:pt>
                <c:pt idx="1245">
                  <c:v>X2494</c:v>
                </c:pt>
                <c:pt idx="1246">
                  <c:v>X2497</c:v>
                </c:pt>
                <c:pt idx="1247">
                  <c:v>X2500</c:v>
                </c:pt>
                <c:pt idx="1248">
                  <c:v>X2501</c:v>
                </c:pt>
                <c:pt idx="1249">
                  <c:v>X2502</c:v>
                </c:pt>
                <c:pt idx="1250">
                  <c:v>X2504</c:v>
                </c:pt>
                <c:pt idx="1251">
                  <c:v>X2505</c:v>
                </c:pt>
                <c:pt idx="1252">
                  <c:v>X2506</c:v>
                </c:pt>
                <c:pt idx="1253">
                  <c:v>X2507</c:v>
                </c:pt>
                <c:pt idx="1254">
                  <c:v>X2508</c:v>
                </c:pt>
                <c:pt idx="1255">
                  <c:v>X2509</c:v>
                </c:pt>
                <c:pt idx="1256">
                  <c:v>X2510</c:v>
                </c:pt>
                <c:pt idx="1257">
                  <c:v>X2511</c:v>
                </c:pt>
                <c:pt idx="1258">
                  <c:v>X2519</c:v>
                </c:pt>
                <c:pt idx="1259">
                  <c:v>X2521</c:v>
                </c:pt>
                <c:pt idx="1260">
                  <c:v>X2522</c:v>
                </c:pt>
                <c:pt idx="1261">
                  <c:v>X2523</c:v>
                </c:pt>
                <c:pt idx="1262">
                  <c:v>X2524</c:v>
                </c:pt>
                <c:pt idx="1263">
                  <c:v>X2526</c:v>
                </c:pt>
                <c:pt idx="1264">
                  <c:v>X2527</c:v>
                </c:pt>
                <c:pt idx="1265">
                  <c:v>X2530</c:v>
                </c:pt>
                <c:pt idx="1266">
                  <c:v>X2531</c:v>
                </c:pt>
                <c:pt idx="1267">
                  <c:v>X2533</c:v>
                </c:pt>
                <c:pt idx="1268">
                  <c:v>X2534</c:v>
                </c:pt>
                <c:pt idx="1269">
                  <c:v>X2535</c:v>
                </c:pt>
                <c:pt idx="1270">
                  <c:v>X2538</c:v>
                </c:pt>
                <c:pt idx="1271">
                  <c:v>X2544</c:v>
                </c:pt>
                <c:pt idx="1272">
                  <c:v>X2550</c:v>
                </c:pt>
                <c:pt idx="1273">
                  <c:v>X2551</c:v>
                </c:pt>
                <c:pt idx="1274">
                  <c:v>X2552</c:v>
                </c:pt>
                <c:pt idx="1275">
                  <c:v>X2553</c:v>
                </c:pt>
                <c:pt idx="1276">
                  <c:v>X2555</c:v>
                </c:pt>
                <c:pt idx="1277">
                  <c:v>X2556</c:v>
                </c:pt>
                <c:pt idx="1278">
                  <c:v>X2557</c:v>
                </c:pt>
                <c:pt idx="1279">
                  <c:v>X2558</c:v>
                </c:pt>
                <c:pt idx="1280">
                  <c:v>X2559</c:v>
                </c:pt>
                <c:pt idx="1281">
                  <c:v>X2560</c:v>
                </c:pt>
                <c:pt idx="1282">
                  <c:v>X2561</c:v>
                </c:pt>
                <c:pt idx="1283">
                  <c:v>X2562</c:v>
                </c:pt>
                <c:pt idx="1284">
                  <c:v>X2563</c:v>
                </c:pt>
                <c:pt idx="1285">
                  <c:v>X2564</c:v>
                </c:pt>
                <c:pt idx="1286">
                  <c:v>X2566</c:v>
                </c:pt>
                <c:pt idx="1287">
                  <c:v>X2567</c:v>
                </c:pt>
                <c:pt idx="1288">
                  <c:v>X2568</c:v>
                </c:pt>
                <c:pt idx="1289">
                  <c:v>X2569</c:v>
                </c:pt>
                <c:pt idx="1290">
                  <c:v>X257</c:v>
                </c:pt>
                <c:pt idx="1291">
                  <c:v>X2571</c:v>
                </c:pt>
                <c:pt idx="1292">
                  <c:v>X2572</c:v>
                </c:pt>
                <c:pt idx="1293">
                  <c:v>X2573</c:v>
                </c:pt>
                <c:pt idx="1294">
                  <c:v>X2574</c:v>
                </c:pt>
                <c:pt idx="1295">
                  <c:v>X2575</c:v>
                </c:pt>
                <c:pt idx="1296">
                  <c:v>X2576</c:v>
                </c:pt>
                <c:pt idx="1297">
                  <c:v>X2577</c:v>
                </c:pt>
                <c:pt idx="1298">
                  <c:v>X2579</c:v>
                </c:pt>
                <c:pt idx="1299">
                  <c:v>X2580</c:v>
                </c:pt>
                <c:pt idx="1300">
                  <c:v>X2582</c:v>
                </c:pt>
                <c:pt idx="1301">
                  <c:v>X2583</c:v>
                </c:pt>
                <c:pt idx="1302">
                  <c:v>X2587</c:v>
                </c:pt>
                <c:pt idx="1303">
                  <c:v>X2588</c:v>
                </c:pt>
                <c:pt idx="1304">
                  <c:v>X2589</c:v>
                </c:pt>
                <c:pt idx="1305">
                  <c:v>X2590</c:v>
                </c:pt>
                <c:pt idx="1306">
                  <c:v>X2591</c:v>
                </c:pt>
                <c:pt idx="1307">
                  <c:v>X2593</c:v>
                </c:pt>
                <c:pt idx="1308">
                  <c:v>X2595</c:v>
                </c:pt>
                <c:pt idx="1309">
                  <c:v>X2597</c:v>
                </c:pt>
                <c:pt idx="1310">
                  <c:v>X2598</c:v>
                </c:pt>
                <c:pt idx="1311">
                  <c:v>X2601</c:v>
                </c:pt>
                <c:pt idx="1312">
                  <c:v>X2602</c:v>
                </c:pt>
                <c:pt idx="1313">
                  <c:v>X2604</c:v>
                </c:pt>
                <c:pt idx="1314">
                  <c:v>X2605</c:v>
                </c:pt>
                <c:pt idx="1315">
                  <c:v>X2606</c:v>
                </c:pt>
                <c:pt idx="1316">
                  <c:v>X2608</c:v>
                </c:pt>
                <c:pt idx="1317">
                  <c:v>X2610</c:v>
                </c:pt>
                <c:pt idx="1318">
                  <c:v>X2611</c:v>
                </c:pt>
                <c:pt idx="1319">
                  <c:v>X2612</c:v>
                </c:pt>
                <c:pt idx="1320">
                  <c:v>X2613</c:v>
                </c:pt>
                <c:pt idx="1321">
                  <c:v>X2614</c:v>
                </c:pt>
                <c:pt idx="1322">
                  <c:v>X2616</c:v>
                </c:pt>
                <c:pt idx="1323">
                  <c:v>X2617</c:v>
                </c:pt>
                <c:pt idx="1324">
                  <c:v>X2618</c:v>
                </c:pt>
                <c:pt idx="1325">
                  <c:v>X2619</c:v>
                </c:pt>
                <c:pt idx="1326">
                  <c:v>X2620</c:v>
                </c:pt>
                <c:pt idx="1327">
                  <c:v>X2623</c:v>
                </c:pt>
                <c:pt idx="1328">
                  <c:v>X2625</c:v>
                </c:pt>
                <c:pt idx="1329">
                  <c:v>X2626</c:v>
                </c:pt>
                <c:pt idx="1330">
                  <c:v>X2628</c:v>
                </c:pt>
                <c:pt idx="1331">
                  <c:v>X2630</c:v>
                </c:pt>
                <c:pt idx="1332">
                  <c:v>X2631</c:v>
                </c:pt>
                <c:pt idx="1333">
                  <c:v>X2633</c:v>
                </c:pt>
                <c:pt idx="1334">
                  <c:v>X2635</c:v>
                </c:pt>
                <c:pt idx="1335">
                  <c:v>X2636</c:v>
                </c:pt>
                <c:pt idx="1336">
                  <c:v>X2637</c:v>
                </c:pt>
                <c:pt idx="1337">
                  <c:v>X2638</c:v>
                </c:pt>
                <c:pt idx="1338">
                  <c:v>X264</c:v>
                </c:pt>
                <c:pt idx="1339">
                  <c:v>X2643</c:v>
                </c:pt>
                <c:pt idx="1340">
                  <c:v>X2646</c:v>
                </c:pt>
                <c:pt idx="1341">
                  <c:v>X2648</c:v>
                </c:pt>
                <c:pt idx="1342">
                  <c:v>X2649</c:v>
                </c:pt>
                <c:pt idx="1343">
                  <c:v>X2651</c:v>
                </c:pt>
                <c:pt idx="1344">
                  <c:v>X2654</c:v>
                </c:pt>
                <c:pt idx="1345">
                  <c:v>X2655</c:v>
                </c:pt>
                <c:pt idx="1346">
                  <c:v>X2656</c:v>
                </c:pt>
                <c:pt idx="1347">
                  <c:v>X2657</c:v>
                </c:pt>
                <c:pt idx="1348">
                  <c:v>X2658</c:v>
                </c:pt>
                <c:pt idx="1349">
                  <c:v>X2660</c:v>
                </c:pt>
                <c:pt idx="1350">
                  <c:v>X2662</c:v>
                </c:pt>
                <c:pt idx="1351">
                  <c:v>X2664</c:v>
                </c:pt>
                <c:pt idx="1352">
                  <c:v>X2666</c:v>
                </c:pt>
                <c:pt idx="1353">
                  <c:v>X2667</c:v>
                </c:pt>
                <c:pt idx="1354">
                  <c:v>X2668</c:v>
                </c:pt>
                <c:pt idx="1355">
                  <c:v>X2669</c:v>
                </c:pt>
                <c:pt idx="1356">
                  <c:v>X267</c:v>
                </c:pt>
                <c:pt idx="1357">
                  <c:v>X2670</c:v>
                </c:pt>
                <c:pt idx="1358">
                  <c:v>X2671</c:v>
                </c:pt>
                <c:pt idx="1359">
                  <c:v>X2672</c:v>
                </c:pt>
                <c:pt idx="1360">
                  <c:v>X2673</c:v>
                </c:pt>
                <c:pt idx="1361">
                  <c:v>X2675</c:v>
                </c:pt>
                <c:pt idx="1362">
                  <c:v>X2676</c:v>
                </c:pt>
                <c:pt idx="1363">
                  <c:v>X2678</c:v>
                </c:pt>
                <c:pt idx="1364">
                  <c:v>X2679</c:v>
                </c:pt>
                <c:pt idx="1365">
                  <c:v>X268</c:v>
                </c:pt>
                <c:pt idx="1366">
                  <c:v>X2680</c:v>
                </c:pt>
                <c:pt idx="1367">
                  <c:v>X2681</c:v>
                </c:pt>
                <c:pt idx="1368">
                  <c:v>X2683</c:v>
                </c:pt>
                <c:pt idx="1369">
                  <c:v>X2685</c:v>
                </c:pt>
                <c:pt idx="1370">
                  <c:v>X2687</c:v>
                </c:pt>
                <c:pt idx="1371">
                  <c:v>X2688</c:v>
                </c:pt>
                <c:pt idx="1372">
                  <c:v>X2689</c:v>
                </c:pt>
                <c:pt idx="1373">
                  <c:v>X269</c:v>
                </c:pt>
                <c:pt idx="1374">
                  <c:v>X2690</c:v>
                </c:pt>
                <c:pt idx="1375">
                  <c:v>X2691</c:v>
                </c:pt>
                <c:pt idx="1376">
                  <c:v>X2694</c:v>
                </c:pt>
                <c:pt idx="1377">
                  <c:v>X2695</c:v>
                </c:pt>
                <c:pt idx="1378">
                  <c:v>X2696</c:v>
                </c:pt>
                <c:pt idx="1379">
                  <c:v>X2699</c:v>
                </c:pt>
                <c:pt idx="1380">
                  <c:v>X27</c:v>
                </c:pt>
                <c:pt idx="1381">
                  <c:v>X2701</c:v>
                </c:pt>
                <c:pt idx="1382">
                  <c:v>X2702</c:v>
                </c:pt>
                <c:pt idx="1383">
                  <c:v>X2703</c:v>
                </c:pt>
                <c:pt idx="1384">
                  <c:v>X2704</c:v>
                </c:pt>
                <c:pt idx="1385">
                  <c:v>X2706</c:v>
                </c:pt>
                <c:pt idx="1386">
                  <c:v>X2708</c:v>
                </c:pt>
                <c:pt idx="1387">
                  <c:v>X2710</c:v>
                </c:pt>
                <c:pt idx="1388">
                  <c:v>X2711</c:v>
                </c:pt>
                <c:pt idx="1389">
                  <c:v>X2713</c:v>
                </c:pt>
                <c:pt idx="1390">
                  <c:v>X2714</c:v>
                </c:pt>
                <c:pt idx="1391">
                  <c:v>X2715</c:v>
                </c:pt>
                <c:pt idx="1392">
                  <c:v>X2716</c:v>
                </c:pt>
                <c:pt idx="1393">
                  <c:v>X2717</c:v>
                </c:pt>
                <c:pt idx="1394">
                  <c:v>X2718</c:v>
                </c:pt>
                <c:pt idx="1395">
                  <c:v>X2720</c:v>
                </c:pt>
                <c:pt idx="1396">
                  <c:v>X2722</c:v>
                </c:pt>
                <c:pt idx="1397">
                  <c:v>X2723</c:v>
                </c:pt>
                <c:pt idx="1398">
                  <c:v>X2726</c:v>
                </c:pt>
                <c:pt idx="1399">
                  <c:v>X2729</c:v>
                </c:pt>
                <c:pt idx="1400">
                  <c:v>X2731</c:v>
                </c:pt>
                <c:pt idx="1401">
                  <c:v>X2732</c:v>
                </c:pt>
                <c:pt idx="1402">
                  <c:v>X2733</c:v>
                </c:pt>
                <c:pt idx="1403">
                  <c:v>X2734</c:v>
                </c:pt>
                <c:pt idx="1404">
                  <c:v>X2735</c:v>
                </c:pt>
                <c:pt idx="1405">
                  <c:v>X2737</c:v>
                </c:pt>
                <c:pt idx="1406">
                  <c:v>X2738</c:v>
                </c:pt>
                <c:pt idx="1407">
                  <c:v>X2739</c:v>
                </c:pt>
                <c:pt idx="1408">
                  <c:v>X2740</c:v>
                </c:pt>
                <c:pt idx="1409">
                  <c:v>X2741</c:v>
                </c:pt>
                <c:pt idx="1410">
                  <c:v>X2744</c:v>
                </c:pt>
                <c:pt idx="1411">
                  <c:v>X2746</c:v>
                </c:pt>
                <c:pt idx="1412">
                  <c:v>X2750</c:v>
                </c:pt>
                <c:pt idx="1413">
                  <c:v>X2751</c:v>
                </c:pt>
                <c:pt idx="1414">
                  <c:v>X2752</c:v>
                </c:pt>
                <c:pt idx="1415">
                  <c:v>X2754</c:v>
                </c:pt>
                <c:pt idx="1416">
                  <c:v>X2755</c:v>
                </c:pt>
                <c:pt idx="1417">
                  <c:v>X2757</c:v>
                </c:pt>
                <c:pt idx="1418">
                  <c:v>X2759</c:v>
                </c:pt>
                <c:pt idx="1419">
                  <c:v>X2760</c:v>
                </c:pt>
                <c:pt idx="1420">
                  <c:v>X2766</c:v>
                </c:pt>
                <c:pt idx="1421">
                  <c:v>X2768</c:v>
                </c:pt>
                <c:pt idx="1422">
                  <c:v>X2769</c:v>
                </c:pt>
                <c:pt idx="1423">
                  <c:v>X2770</c:v>
                </c:pt>
                <c:pt idx="1424">
                  <c:v>X2771</c:v>
                </c:pt>
                <c:pt idx="1425">
                  <c:v>X2772</c:v>
                </c:pt>
                <c:pt idx="1426">
                  <c:v>X2773</c:v>
                </c:pt>
                <c:pt idx="1427">
                  <c:v>X2774</c:v>
                </c:pt>
                <c:pt idx="1428">
                  <c:v>X2775</c:v>
                </c:pt>
                <c:pt idx="1429">
                  <c:v>X2776</c:v>
                </c:pt>
                <c:pt idx="1430">
                  <c:v>X2777</c:v>
                </c:pt>
                <c:pt idx="1431">
                  <c:v>Me_1-Nal</c:v>
                </c:pt>
                <c:pt idx="1432">
                  <c:v>X1209</c:v>
                </c:pt>
                <c:pt idx="1433">
                  <c:v>Me_Lys(Me)2</c:v>
                </c:pt>
                <c:pt idx="1434">
                  <c:v>X1215</c:v>
                </c:pt>
                <c:pt idx="1435">
                  <c:v>X1162</c:v>
                </c:pt>
                <c:pt idx="1436">
                  <c:v>X1171</c:v>
                </c:pt>
                <c:pt idx="1437">
                  <c:v>X1048</c:v>
                </c:pt>
                <c:pt idx="1438">
                  <c:v>EtCO_dPhe(4-NH2)</c:v>
                </c:pt>
                <c:pt idx="1439">
                  <c:v>X1115</c:v>
                </c:pt>
                <c:pt idx="1440">
                  <c:v>X1185</c:v>
                </c:pt>
                <c:pt idx="1441">
                  <c:v>X1202</c:v>
                </c:pt>
                <c:pt idx="1442">
                  <c:v>X1206</c:v>
                </c:pt>
                <c:pt idx="1443">
                  <c:v>X1282</c:v>
                </c:pt>
                <c:pt idx="1444">
                  <c:v>X1438</c:v>
                </c:pt>
                <c:pt idx="1445">
                  <c:v>X1497</c:v>
                </c:pt>
                <c:pt idx="1446">
                  <c:v>X1294</c:v>
                </c:pt>
                <c:pt idx="1447">
                  <c:v>X1444</c:v>
                </c:pt>
                <c:pt idx="1448">
                  <c:v>X1303</c:v>
                </c:pt>
                <c:pt idx="1449">
                  <c:v>X1465</c:v>
                </c:pt>
                <c:pt idx="1450">
                  <c:v>X1261</c:v>
                </c:pt>
                <c:pt idx="1451">
                  <c:v>X1404</c:v>
                </c:pt>
                <c:pt idx="1452">
                  <c:v>X1470</c:v>
                </c:pt>
                <c:pt idx="1453">
                  <c:v>X1277</c:v>
                </c:pt>
                <c:pt idx="1454">
                  <c:v>X1421</c:v>
                </c:pt>
                <c:pt idx="1455">
                  <c:v>X1484</c:v>
                </c:pt>
                <c:pt idx="1456">
                  <c:v>X1350</c:v>
                </c:pt>
                <c:pt idx="1457">
                  <c:v>X1650</c:v>
                </c:pt>
                <c:pt idx="1458">
                  <c:v>X1652</c:v>
                </c:pt>
                <c:pt idx="1459">
                  <c:v>X1579</c:v>
                </c:pt>
                <c:pt idx="1460">
                  <c:v>X1516</c:v>
                </c:pt>
                <c:pt idx="1461">
                  <c:v>X1547</c:v>
                </c:pt>
                <c:pt idx="1462">
                  <c:v>X1122</c:v>
                </c:pt>
                <c:pt idx="1463">
                  <c:v>X1842</c:v>
                </c:pt>
                <c:pt idx="1464">
                  <c:v>X1700</c:v>
                </c:pt>
                <c:pt idx="1465">
                  <c:v>X1924</c:v>
                </c:pt>
                <c:pt idx="1466">
                  <c:v>X1854</c:v>
                </c:pt>
                <c:pt idx="1467">
                  <c:v>X1789</c:v>
                </c:pt>
                <c:pt idx="1468">
                  <c:v>X1863</c:v>
                </c:pt>
                <c:pt idx="1469">
                  <c:v>X1720</c:v>
                </c:pt>
                <c:pt idx="1470">
                  <c:v>X1867</c:v>
                </c:pt>
                <c:pt idx="1471">
                  <c:v>Me_dOrn</c:v>
                </c:pt>
                <c:pt idx="1472">
                  <c:v>X1734</c:v>
                </c:pt>
                <c:pt idx="1473">
                  <c:v>X1816</c:v>
                </c:pt>
                <c:pt idx="1474">
                  <c:v>Me_Lys(Boc)</c:v>
                </c:pt>
                <c:pt idx="1475">
                  <c:v>X1753</c:v>
                </c:pt>
                <c:pt idx="1476">
                  <c:v>X1822</c:v>
                </c:pt>
                <c:pt idx="1477">
                  <c:v>X1830</c:v>
                </c:pt>
                <c:pt idx="1478">
                  <c:v>X1682</c:v>
                </c:pt>
                <c:pt idx="1479">
                  <c:v>X1763</c:v>
                </c:pt>
                <c:pt idx="1480">
                  <c:v>X1951</c:v>
                </c:pt>
                <c:pt idx="1481">
                  <c:v>Cbz_Glu(OtBu)</c:v>
                </c:pt>
                <c:pt idx="1482">
                  <c:v>Me_dCha</c:v>
                </c:pt>
                <c:pt idx="1483">
                  <c:v>Cbz_Lys(Cbz)</c:v>
                </c:pt>
                <c:pt idx="1484">
                  <c:v>K_OBzl</c:v>
                </c:pt>
                <c:pt idx="1485">
                  <c:v>X13</c:v>
                </c:pt>
                <c:pt idx="1486">
                  <c:v>X185</c:v>
                </c:pt>
                <c:pt idx="1487">
                  <c:v>Glu(OtBu)</c:v>
                </c:pt>
                <c:pt idx="1488">
                  <c:v>X1210</c:v>
                </c:pt>
                <c:pt idx="1489">
                  <c:v>X1028</c:v>
                </c:pt>
                <c:pt idx="1490">
                  <c:v>V_Me</c:v>
                </c:pt>
                <c:pt idx="1491">
                  <c:v>X1098</c:v>
                </c:pt>
                <c:pt idx="1492">
                  <c:v>X1003</c:v>
                </c:pt>
                <c:pt idx="1493">
                  <c:v>X1005</c:v>
                </c:pt>
                <c:pt idx="1494">
                  <c:v>Spg_OMe</c:v>
                </c:pt>
                <c:pt idx="1495">
                  <c:v>X1306</c:v>
                </c:pt>
                <c:pt idx="1496">
                  <c:v>X1387</c:v>
                </c:pt>
                <c:pt idx="1497">
                  <c:v>X1390</c:v>
                </c:pt>
                <c:pt idx="1498">
                  <c:v>X1391</c:v>
                </c:pt>
                <c:pt idx="1499">
                  <c:v>X1328</c:v>
                </c:pt>
                <c:pt idx="1500">
                  <c:v>X1329</c:v>
                </c:pt>
                <c:pt idx="1501">
                  <c:v>X1468</c:v>
                </c:pt>
                <c:pt idx="1502">
                  <c:v>Boc_C</c:v>
                </c:pt>
                <c:pt idx="1503">
                  <c:v>X1405</c:v>
                </c:pt>
                <c:pt idx="1504">
                  <c:v>X1482</c:v>
                </c:pt>
                <c:pt idx="1505">
                  <c:v>X1423</c:v>
                </c:pt>
                <c:pt idx="1506">
                  <c:v>X1486</c:v>
                </c:pt>
                <c:pt idx="1507">
                  <c:v>X1590</c:v>
                </c:pt>
                <c:pt idx="1508">
                  <c:v>X1505</c:v>
                </c:pt>
                <c:pt idx="1509">
                  <c:v>X1520</c:v>
                </c:pt>
                <c:pt idx="1510">
                  <c:v>X1606</c:v>
                </c:pt>
                <c:pt idx="1511">
                  <c:v>X1609</c:v>
                </c:pt>
                <c:pt idx="1512">
                  <c:v>X1535</c:v>
                </c:pt>
                <c:pt idx="1513">
                  <c:v>X1557</c:v>
                </c:pt>
                <c:pt idx="1514">
                  <c:v>X1562</c:v>
                </c:pt>
                <c:pt idx="1515">
                  <c:v>X1369</c:v>
                </c:pt>
                <c:pt idx="1516">
                  <c:v>X1703</c:v>
                </c:pt>
                <c:pt idx="1517">
                  <c:v>X1922</c:v>
                </c:pt>
                <c:pt idx="1518">
                  <c:v>X1851</c:v>
                </c:pt>
                <c:pt idx="1519">
                  <c:v>X1857</c:v>
                </c:pt>
                <c:pt idx="1520">
                  <c:v>X1860</c:v>
                </c:pt>
                <c:pt idx="1521">
                  <c:v>X1862</c:v>
                </c:pt>
                <c:pt idx="1522">
                  <c:v>X1942</c:v>
                </c:pt>
                <c:pt idx="1523">
                  <c:v>X1729</c:v>
                </c:pt>
                <c:pt idx="1524">
                  <c:v>X1800</c:v>
                </c:pt>
                <c:pt idx="1525">
                  <c:v>X1876</c:v>
                </c:pt>
                <c:pt idx="1526">
                  <c:v>X1749</c:v>
                </c:pt>
                <c:pt idx="1527">
                  <c:v>X1902</c:v>
                </c:pt>
                <c:pt idx="1528">
                  <c:v>X1679</c:v>
                </c:pt>
                <c:pt idx="1529">
                  <c:v>X1680</c:v>
                </c:pt>
                <c:pt idx="1530">
                  <c:v>X1903</c:v>
                </c:pt>
                <c:pt idx="1531">
                  <c:v>X1831</c:v>
                </c:pt>
                <c:pt idx="1532">
                  <c:v>X1910</c:v>
                </c:pt>
                <c:pt idx="1533">
                  <c:v>C_OBzl</c:v>
                </c:pt>
                <c:pt idx="1534">
                  <c:v>H_OBzl</c:v>
                </c:pt>
                <c:pt idx="1535">
                  <c:v>Cbz_Hyp</c:v>
                </c:pt>
                <c:pt idx="1536">
                  <c:v>X161</c:v>
                </c:pt>
                <c:pt idx="1537">
                  <c:v>X170</c:v>
                </c:pt>
                <c:pt idx="1538">
                  <c:v>EtCO_dHph</c:v>
                </c:pt>
                <c:pt idx="1539">
                  <c:v>X1022</c:v>
                </c:pt>
                <c:pt idx="1540">
                  <c:v>Boc_Glu(OtBu)</c:v>
                </c:pt>
                <c:pt idx="1541">
                  <c:v>X1090</c:v>
                </c:pt>
                <c:pt idx="1542">
                  <c:v>X1222</c:v>
                </c:pt>
                <c:pt idx="1543">
                  <c:v>X1029</c:v>
                </c:pt>
                <c:pt idx="1544">
                  <c:v>X1031</c:v>
                </c:pt>
                <c:pt idx="1545">
                  <c:v>X1165</c:v>
                </c:pt>
                <c:pt idx="1546">
                  <c:v>X1097</c:v>
                </c:pt>
                <c:pt idx="1547">
                  <c:v>X1038</c:v>
                </c:pt>
                <c:pt idx="1548">
                  <c:v>X1189</c:v>
                </c:pt>
                <c:pt idx="1549">
                  <c:v>X1004</c:v>
                </c:pt>
                <c:pt idx="1550">
                  <c:v>X1077</c:v>
                </c:pt>
                <c:pt idx="1551">
                  <c:v>X1365</c:v>
                </c:pt>
                <c:pt idx="1552">
                  <c:v>X1500</c:v>
                </c:pt>
                <c:pt idx="1553">
                  <c:v>X1371</c:v>
                </c:pt>
                <c:pt idx="1554">
                  <c:v>EtCO_dA</c:v>
                </c:pt>
                <c:pt idx="1555">
                  <c:v>X1503</c:v>
                </c:pt>
                <c:pt idx="1556">
                  <c:v>X1249</c:v>
                </c:pt>
                <c:pt idx="1557">
                  <c:v>X1478</c:v>
                </c:pt>
                <c:pt idx="1558">
                  <c:v>X1481</c:v>
                </c:pt>
                <c:pt idx="1559">
                  <c:v>X1572</c:v>
                </c:pt>
                <c:pt idx="1560">
                  <c:v>X1585</c:v>
                </c:pt>
                <c:pt idx="1561">
                  <c:v>X1596</c:v>
                </c:pt>
                <c:pt idx="1562">
                  <c:v>X1525</c:v>
                </c:pt>
                <c:pt idx="1563">
                  <c:v>X1530</c:v>
                </c:pt>
                <c:pt idx="1564">
                  <c:v>X1563</c:v>
                </c:pt>
                <c:pt idx="1565">
                  <c:v>X1285</c:v>
                </c:pt>
                <c:pt idx="1566">
                  <c:v>EtCO_dPhg</c:v>
                </c:pt>
                <c:pt idx="1567">
                  <c:v>X1778</c:v>
                </c:pt>
                <c:pt idx="1568">
                  <c:v>X1921</c:v>
                </c:pt>
                <c:pt idx="1569">
                  <c:v>X1787</c:v>
                </c:pt>
                <c:pt idx="1570">
                  <c:v>X1938</c:v>
                </c:pt>
                <c:pt idx="1571">
                  <c:v>X1726</c:v>
                </c:pt>
                <c:pt idx="1572">
                  <c:v>X1735</c:v>
                </c:pt>
                <c:pt idx="1573">
                  <c:v>X1892</c:v>
                </c:pt>
                <c:pt idx="1574">
                  <c:v>X1899</c:v>
                </c:pt>
                <c:pt idx="1575">
                  <c:v>X1901</c:v>
                </c:pt>
                <c:pt idx="1576">
                  <c:v>X1906</c:v>
                </c:pt>
                <c:pt idx="1577">
                  <c:v>X1912</c:v>
                </c:pt>
                <c:pt idx="1578">
                  <c:v>X1690</c:v>
                </c:pt>
                <c:pt idx="1579">
                  <c:v>X1694</c:v>
                </c:pt>
                <c:pt idx="1580">
                  <c:v>X1770</c:v>
                </c:pt>
                <c:pt idx="1581">
                  <c:v>X1957</c:v>
                </c:pt>
                <c:pt idx="1582">
                  <c:v>X1958</c:v>
                </c:pt>
                <c:pt idx="1583">
                  <c:v>Fmoc_dV</c:v>
                </c:pt>
                <c:pt idx="1584">
                  <c:v>Me_meT</c:v>
                </c:pt>
                <c:pt idx="1585">
                  <c:v>R_OBzl</c:v>
                </c:pt>
                <c:pt idx="1586">
                  <c:v>Me_Boc_W</c:v>
                </c:pt>
                <c:pt idx="1587">
                  <c:v>E_OBzl</c:v>
                </c:pt>
                <c:pt idx="1588">
                  <c:v>X111</c:v>
                </c:pt>
                <c:pt idx="1589">
                  <c:v>X150</c:v>
                </c:pt>
                <c:pt idx="1590">
                  <c:v>Boc_dP</c:v>
                </c:pt>
                <c:pt idx="1591">
                  <c:v>X182</c:v>
                </c:pt>
                <c:pt idx="1592">
                  <c:v>Boc_M</c:v>
                </c:pt>
                <c:pt idx="1593">
                  <c:v>D_MeF</c:v>
                </c:pt>
                <c:pt idx="1594">
                  <c:v>X1223</c:v>
                </c:pt>
                <c:pt idx="1595">
                  <c:v>X1113</c:v>
                </c:pt>
                <c:pt idx="1596">
                  <c:v>T_MeCl</c:v>
                </c:pt>
                <c:pt idx="1597">
                  <c:v>X1136</c:v>
                </c:pt>
                <c:pt idx="1598">
                  <c:v>X1140</c:v>
                </c:pt>
                <c:pt idx="1599">
                  <c:v>X1015</c:v>
                </c:pt>
                <c:pt idx="1600">
                  <c:v>X1289</c:v>
                </c:pt>
                <c:pt idx="1601">
                  <c:v>X1367</c:v>
                </c:pt>
                <c:pt idx="1602">
                  <c:v>X1298</c:v>
                </c:pt>
                <c:pt idx="1603">
                  <c:v>X1380</c:v>
                </c:pt>
                <c:pt idx="1604">
                  <c:v>X1230</c:v>
                </c:pt>
                <c:pt idx="1605">
                  <c:v>X1459</c:v>
                </c:pt>
                <c:pt idx="1606">
                  <c:v>X1392</c:v>
                </c:pt>
                <c:pt idx="1607">
                  <c:v>X1402</c:v>
                </c:pt>
                <c:pt idx="1608">
                  <c:v>X1466</c:v>
                </c:pt>
                <c:pt idx="1609">
                  <c:v>X1342</c:v>
                </c:pt>
                <c:pt idx="1610">
                  <c:v>X1344</c:v>
                </c:pt>
                <c:pt idx="1611">
                  <c:v>X1483</c:v>
                </c:pt>
                <c:pt idx="1612">
                  <c:v>X1431</c:v>
                </c:pt>
                <c:pt idx="1613">
                  <c:v>X1432</c:v>
                </c:pt>
                <c:pt idx="1614">
                  <c:v>X1569</c:v>
                </c:pt>
                <c:pt idx="1615">
                  <c:v>X1571</c:v>
                </c:pt>
                <c:pt idx="1616">
                  <c:v>X1578</c:v>
                </c:pt>
                <c:pt idx="1617">
                  <c:v>X1655</c:v>
                </c:pt>
                <c:pt idx="1618">
                  <c:v>X1506</c:v>
                </c:pt>
                <c:pt idx="1619">
                  <c:v>X99</c:v>
                </c:pt>
                <c:pt idx="1620">
                  <c:v>dNva_OMe</c:v>
                </c:pt>
                <c:pt idx="1621">
                  <c:v>X1613</c:v>
                </c:pt>
                <c:pt idx="1622">
                  <c:v>X1619</c:v>
                </c:pt>
                <c:pt idx="1623">
                  <c:v>X1538</c:v>
                </c:pt>
                <c:pt idx="1624">
                  <c:v>X1621</c:v>
                </c:pt>
                <c:pt idx="1625">
                  <c:v>X1553</c:v>
                </c:pt>
                <c:pt idx="1626">
                  <c:v>X1635</c:v>
                </c:pt>
                <c:pt idx="1627">
                  <c:v>X1639</c:v>
                </c:pt>
                <c:pt idx="1628">
                  <c:v>X1138</c:v>
                </c:pt>
                <c:pt idx="1629">
                  <c:v>X1441</c:v>
                </c:pt>
                <c:pt idx="1630">
                  <c:v>X1305</c:v>
                </c:pt>
                <c:pt idx="1631">
                  <c:v>X1099</c:v>
                </c:pt>
                <c:pt idx="1632">
                  <c:v>X1777</c:v>
                </c:pt>
                <c:pt idx="1633">
                  <c:v>X1847</c:v>
                </c:pt>
                <c:pt idx="1634">
                  <c:v>X1923</c:v>
                </c:pt>
                <c:pt idx="1635">
                  <c:v>X1929</c:v>
                </c:pt>
                <c:pt idx="1636">
                  <c:v>X1933</c:v>
                </c:pt>
                <c:pt idx="1637">
                  <c:v>X1940</c:v>
                </c:pt>
                <c:pt idx="1638">
                  <c:v>X1794</c:v>
                </c:pt>
                <c:pt idx="1639">
                  <c:v>X1724</c:v>
                </c:pt>
                <c:pt idx="1640">
                  <c:v>X1728</c:v>
                </c:pt>
                <c:pt idx="1641">
                  <c:v>X1880</c:v>
                </c:pt>
                <c:pt idx="1642">
                  <c:v>X1738</c:v>
                </c:pt>
                <c:pt idx="1643">
                  <c:v>X1808</c:v>
                </c:pt>
                <c:pt idx="1644">
                  <c:v>X1889</c:v>
                </c:pt>
                <c:pt idx="1645">
                  <c:v>X1748</c:v>
                </c:pt>
                <c:pt idx="1646">
                  <c:v>X1756</c:v>
                </c:pt>
                <c:pt idx="1647">
                  <c:v>X1904</c:v>
                </c:pt>
                <c:pt idx="1648">
                  <c:v>X1761</c:v>
                </c:pt>
                <c:pt idx="1649">
                  <c:v>X1911</c:v>
                </c:pt>
                <c:pt idx="1650">
                  <c:v>X1768</c:v>
                </c:pt>
                <c:pt idx="1651">
                  <c:v>X1917</c:v>
                </c:pt>
                <c:pt idx="1652">
                  <c:v>X1695</c:v>
                </c:pt>
                <c:pt idx="1653">
                  <c:v>X2015</c:v>
                </c:pt>
                <c:pt idx="1654">
                  <c:v>X2022</c:v>
                </c:pt>
                <c:pt idx="1655">
                  <c:v>X2059</c:v>
                </c:pt>
                <c:pt idx="1656">
                  <c:v>dPen_Me</c:v>
                </c:pt>
                <c:pt idx="1657">
                  <c:v>X2065</c:v>
                </c:pt>
                <c:pt idx="1658">
                  <c:v>Me_dT</c:v>
                </c:pt>
                <c:pt idx="1659">
                  <c:v>X2075</c:v>
                </c:pt>
                <c:pt idx="1660">
                  <c:v>X1997</c:v>
                </c:pt>
                <c:pt idx="1661">
                  <c:v>X2001</c:v>
                </c:pt>
                <c:pt idx="1662">
                  <c:v>X2091</c:v>
                </c:pt>
                <c:pt idx="1663">
                  <c:v>X2087</c:v>
                </c:pt>
                <c:pt idx="1664">
                  <c:v>X2139</c:v>
                </c:pt>
                <c:pt idx="1665">
                  <c:v>X2163</c:v>
                </c:pt>
                <c:pt idx="1666">
                  <c:v>X2168</c:v>
                </c:pt>
                <c:pt idx="1667">
                  <c:v>X2204</c:v>
                </c:pt>
                <c:pt idx="1668">
                  <c:v>Cbz_dV</c:v>
                </c:pt>
                <c:pt idx="1669">
                  <c:v>X2249</c:v>
                </c:pt>
                <c:pt idx="1670">
                  <c:v>X2223</c:v>
                </c:pt>
                <c:pt idx="1671">
                  <c:v>X2224</c:v>
                </c:pt>
                <c:pt idx="1672">
                  <c:v>Me_meI</c:v>
                </c:pt>
                <c:pt idx="1673">
                  <c:v>X2269</c:v>
                </c:pt>
                <c:pt idx="1674">
                  <c:v>X2290</c:v>
                </c:pt>
                <c:pt idx="1675">
                  <c:v>X2294</c:v>
                </c:pt>
                <c:pt idx="1676">
                  <c:v>X2763</c:v>
                </c:pt>
                <c:pt idx="1677">
                  <c:v>X2330</c:v>
                </c:pt>
                <c:pt idx="1678">
                  <c:v>X2331</c:v>
                </c:pt>
                <c:pt idx="1679">
                  <c:v>X2300</c:v>
                </c:pt>
                <c:pt idx="1680">
                  <c:v>X2392</c:v>
                </c:pt>
                <c:pt idx="1681">
                  <c:v>X2365</c:v>
                </c:pt>
                <c:pt idx="1682">
                  <c:v>X2369</c:v>
                </c:pt>
                <c:pt idx="1683">
                  <c:v>X2416</c:v>
                </c:pt>
                <c:pt idx="1684">
                  <c:v>X2417</c:v>
                </c:pt>
                <c:pt idx="1685">
                  <c:v>X2401</c:v>
                </c:pt>
                <c:pt idx="1686">
                  <c:v>X2409</c:v>
                </c:pt>
                <c:pt idx="1687">
                  <c:v>X2414</c:v>
                </c:pt>
                <c:pt idx="1688">
                  <c:v>X2428</c:v>
                </c:pt>
                <c:pt idx="1689">
                  <c:v>X2458</c:v>
                </c:pt>
                <c:pt idx="1690">
                  <c:v>X2459</c:v>
                </c:pt>
                <c:pt idx="1691">
                  <c:v>X2468</c:v>
                </c:pt>
                <c:pt idx="1692">
                  <c:v>X2461</c:v>
                </c:pt>
                <c:pt idx="1693">
                  <c:v>X2499</c:v>
                </c:pt>
                <c:pt idx="1694">
                  <c:v>X2503</c:v>
                </c:pt>
                <c:pt idx="1695">
                  <c:v>X2483</c:v>
                </c:pt>
                <c:pt idx="1696">
                  <c:v>X2496</c:v>
                </c:pt>
                <c:pt idx="1697">
                  <c:v>X2513</c:v>
                </c:pt>
                <c:pt idx="1698">
                  <c:v>X2546</c:v>
                </c:pt>
                <c:pt idx="1699">
                  <c:v>X2549</c:v>
                </c:pt>
                <c:pt idx="1700">
                  <c:v>X2536</c:v>
                </c:pt>
                <c:pt idx="1701">
                  <c:v>X2537</c:v>
                </c:pt>
                <c:pt idx="1702">
                  <c:v>EtCO_Phe(4-Cl)</c:v>
                </c:pt>
                <c:pt idx="1703">
                  <c:v>X2584</c:v>
                </c:pt>
                <c:pt idx="1704">
                  <c:v>X2585</c:v>
                </c:pt>
                <c:pt idx="1705">
                  <c:v>X2570</c:v>
                </c:pt>
                <c:pt idx="1706">
                  <c:v>X2592</c:v>
                </c:pt>
                <c:pt idx="1707">
                  <c:v>X2594</c:v>
                </c:pt>
                <c:pt idx="1708">
                  <c:v>X2644</c:v>
                </c:pt>
                <c:pt idx="1709">
                  <c:v>X2647</c:v>
                </c:pt>
                <c:pt idx="1710">
                  <c:v>X2650</c:v>
                </c:pt>
                <c:pt idx="1711">
                  <c:v>X2652</c:v>
                </c:pt>
                <c:pt idx="1712">
                  <c:v>X2634</c:v>
                </c:pt>
                <c:pt idx="1713">
                  <c:v>X2663</c:v>
                </c:pt>
                <c:pt idx="1714">
                  <c:v>X2624</c:v>
                </c:pt>
                <c:pt idx="1715">
                  <c:v>X2627</c:v>
                </c:pt>
                <c:pt idx="1716">
                  <c:v>X2665</c:v>
                </c:pt>
                <c:pt idx="1717">
                  <c:v>X2698</c:v>
                </c:pt>
                <c:pt idx="1718">
                  <c:v>X2700</c:v>
                </c:pt>
                <c:pt idx="1719">
                  <c:v>X2745</c:v>
                </c:pt>
                <c:pt idx="1720">
                  <c:v>X2730</c:v>
                </c:pt>
                <c:pt idx="1721">
                  <c:v>X2747</c:v>
                </c:pt>
                <c:pt idx="1722">
                  <c:v>X2712</c:v>
                </c:pt>
                <c:pt idx="1723">
                  <c:v>X2736</c:v>
                </c:pt>
                <c:pt idx="1724">
                  <c:v>X2725</c:v>
                </c:pt>
                <c:pt idx="1725">
                  <c:v>X2756</c:v>
                </c:pt>
                <c:pt idx="1726">
                  <c:v>X2758</c:v>
                </c:pt>
                <c:pt idx="1727">
                  <c:v>X2762</c:v>
                </c:pt>
                <c:pt idx="1728">
                  <c:v>X2301</c:v>
                </c:pt>
                <c:pt idx="1729">
                  <c:v>X2252</c:v>
                </c:pt>
                <c:pt idx="1730">
                  <c:v>X2177</c:v>
                </c:pt>
                <c:pt idx="1731">
                  <c:v>X2807</c:v>
                </c:pt>
                <c:pt idx="1732">
                  <c:v>X2839</c:v>
                </c:pt>
                <c:pt idx="1733">
                  <c:v>X2841</c:v>
                </c:pt>
                <c:pt idx="1734">
                  <c:v>X2795</c:v>
                </c:pt>
                <c:pt idx="1735">
                  <c:v>X2798</c:v>
                </c:pt>
                <c:pt idx="1736">
                  <c:v>X2806</c:v>
                </c:pt>
                <c:pt idx="1737">
                  <c:v>X2901</c:v>
                </c:pt>
                <c:pt idx="1738">
                  <c:v>X2883</c:v>
                </c:pt>
                <c:pt idx="1739">
                  <c:v>X2905</c:v>
                </c:pt>
                <c:pt idx="1740">
                  <c:v>X2867</c:v>
                </c:pt>
                <c:pt idx="1741">
                  <c:v>X2874</c:v>
                </c:pt>
                <c:pt idx="1742">
                  <c:v>X2875</c:v>
                </c:pt>
                <c:pt idx="1743">
                  <c:v>X2856</c:v>
                </c:pt>
                <c:pt idx="1744">
                  <c:v>X2877</c:v>
                </c:pt>
                <c:pt idx="1745">
                  <c:v>X2878</c:v>
                </c:pt>
                <c:pt idx="1746">
                  <c:v>X2861</c:v>
                </c:pt>
                <c:pt idx="1747">
                  <c:v>X2862</c:v>
                </c:pt>
                <c:pt idx="1748">
                  <c:v>X94</c:v>
                </c:pt>
                <c:pt idx="1749">
                  <c:v>X149</c:v>
                </c:pt>
                <c:pt idx="1750">
                  <c:v>X163</c:v>
                </c:pt>
                <c:pt idx="1751">
                  <c:v>X280</c:v>
                </c:pt>
                <c:pt idx="1752">
                  <c:v>X294</c:v>
                </c:pt>
                <c:pt idx="1753">
                  <c:v>X357</c:v>
                </c:pt>
                <c:pt idx="1754">
                  <c:v>X371</c:v>
                </c:pt>
                <c:pt idx="1755">
                  <c:v>X390</c:v>
                </c:pt>
                <c:pt idx="1756">
                  <c:v>X188</c:v>
                </c:pt>
                <c:pt idx="1757">
                  <c:v>X190</c:v>
                </c:pt>
                <c:pt idx="1758">
                  <c:v>X340</c:v>
                </c:pt>
                <c:pt idx="1759">
                  <c:v>X270</c:v>
                </c:pt>
                <c:pt idx="1760">
                  <c:v>EtCO_d3-Pal</c:v>
                </c:pt>
                <c:pt idx="1761">
                  <c:v>X623</c:v>
                </c:pt>
                <c:pt idx="1762">
                  <c:v>X683</c:v>
                </c:pt>
                <c:pt idx="1763">
                  <c:v>X563</c:v>
                </c:pt>
                <c:pt idx="1764">
                  <c:v>X694</c:v>
                </c:pt>
                <c:pt idx="1765">
                  <c:v>X697</c:v>
                </c:pt>
                <c:pt idx="1766">
                  <c:v>X519</c:v>
                </c:pt>
                <c:pt idx="1767">
                  <c:v>X528</c:v>
                </c:pt>
                <c:pt idx="1768">
                  <c:v>X462</c:v>
                </c:pt>
                <c:pt idx="1769">
                  <c:v>X474</c:v>
                </c:pt>
                <c:pt idx="1770">
                  <c:v>X541</c:v>
                </c:pt>
                <c:pt idx="1771">
                  <c:v>X609</c:v>
                </c:pt>
                <c:pt idx="1772">
                  <c:v>X828</c:v>
                </c:pt>
                <c:pt idx="1773">
                  <c:v>X968</c:v>
                </c:pt>
                <c:pt idx="1774">
                  <c:v>X755</c:v>
                </c:pt>
                <c:pt idx="1775">
                  <c:v>X841</c:v>
                </c:pt>
                <c:pt idx="1776">
                  <c:v>X848</c:v>
                </c:pt>
                <c:pt idx="1777">
                  <c:v>X784</c:v>
                </c:pt>
                <c:pt idx="1778">
                  <c:v>X861</c:v>
                </c:pt>
                <c:pt idx="1779">
                  <c:v>X801</c:v>
                </c:pt>
                <c:pt idx="1780">
                  <c:v>X869</c:v>
                </c:pt>
                <c:pt idx="1781">
                  <c:v>X807</c:v>
                </c:pt>
                <c:pt idx="1782">
                  <c:v>X810</c:v>
                </c:pt>
                <c:pt idx="1783">
                  <c:v>X957</c:v>
                </c:pt>
                <c:pt idx="1784">
                  <c:v>X891</c:v>
                </c:pt>
                <c:pt idx="1785">
                  <c:v>X1021</c:v>
                </c:pt>
                <c:pt idx="1786">
                  <c:v>X1154</c:v>
                </c:pt>
                <c:pt idx="1787">
                  <c:v>X1096</c:v>
                </c:pt>
                <c:pt idx="1788">
                  <c:v>X1169</c:v>
                </c:pt>
                <c:pt idx="1789">
                  <c:v>X1037</c:v>
                </c:pt>
                <c:pt idx="1790">
                  <c:v>X986</c:v>
                </c:pt>
                <c:pt idx="1791">
                  <c:v>X1108</c:v>
                </c:pt>
                <c:pt idx="1792">
                  <c:v>X1109</c:v>
                </c:pt>
                <c:pt idx="1793">
                  <c:v>X1050</c:v>
                </c:pt>
                <c:pt idx="1794">
                  <c:v>X1064</c:v>
                </c:pt>
                <c:pt idx="1795">
                  <c:v>X1128</c:v>
                </c:pt>
                <c:pt idx="1796">
                  <c:v>X1013</c:v>
                </c:pt>
                <c:pt idx="1797">
                  <c:v>X1018</c:v>
                </c:pt>
                <c:pt idx="1798">
                  <c:v>X1494</c:v>
                </c:pt>
                <c:pt idx="1799">
                  <c:v>X1495</c:v>
                </c:pt>
                <c:pt idx="1800">
                  <c:v>X1364</c:v>
                </c:pt>
                <c:pt idx="1801">
                  <c:v>X1378</c:v>
                </c:pt>
                <c:pt idx="1802">
                  <c:v>X1384</c:v>
                </c:pt>
                <c:pt idx="1803">
                  <c:v>X1240</c:v>
                </c:pt>
                <c:pt idx="1804">
                  <c:v>X1322</c:v>
                </c:pt>
                <c:pt idx="1805">
                  <c:v>X1463</c:v>
                </c:pt>
                <c:pt idx="1806">
                  <c:v>Cys(tBu)</c:v>
                </c:pt>
                <c:pt idx="1807">
                  <c:v>X1580</c:v>
                </c:pt>
                <c:pt idx="1808">
                  <c:v>X1654</c:v>
                </c:pt>
                <c:pt idx="1809">
                  <c:v>X1659</c:v>
                </c:pt>
                <c:pt idx="1810">
                  <c:v>X1526</c:v>
                </c:pt>
                <c:pt idx="1811">
                  <c:v>X1537</c:v>
                </c:pt>
                <c:pt idx="1812">
                  <c:v>X1627</c:v>
                </c:pt>
                <c:pt idx="1813">
                  <c:v>X1554</c:v>
                </c:pt>
                <c:pt idx="1814">
                  <c:v>X1556</c:v>
                </c:pt>
                <c:pt idx="1815">
                  <c:v>X1840</c:v>
                </c:pt>
                <c:pt idx="1816">
                  <c:v>X1846</c:v>
                </c:pt>
                <c:pt idx="1817">
                  <c:v>X1781</c:v>
                </c:pt>
                <c:pt idx="1818">
                  <c:v>X1931</c:v>
                </c:pt>
                <c:pt idx="1819">
                  <c:v>X1711</c:v>
                </c:pt>
                <c:pt idx="1820">
                  <c:v>X1856</c:v>
                </c:pt>
                <c:pt idx="1821">
                  <c:v>X1939</c:v>
                </c:pt>
                <c:pt idx="1822">
                  <c:v>X1865</c:v>
                </c:pt>
                <c:pt idx="1823">
                  <c:v>X1944</c:v>
                </c:pt>
                <c:pt idx="1824">
                  <c:v>X1807</c:v>
                </c:pt>
                <c:pt idx="1825">
                  <c:v>X1882</c:v>
                </c:pt>
                <c:pt idx="1826">
                  <c:v>X1884</c:v>
                </c:pt>
                <c:pt idx="1827">
                  <c:v>X1811</c:v>
                </c:pt>
                <c:pt idx="1828">
                  <c:v>X1817</c:v>
                </c:pt>
                <c:pt idx="1829">
                  <c:v>X1750</c:v>
                </c:pt>
                <c:pt idx="1830">
                  <c:v>X1905</c:v>
                </c:pt>
                <c:pt idx="1831">
                  <c:v>X1832</c:v>
                </c:pt>
                <c:pt idx="1832">
                  <c:v>Me_3-Pal</c:v>
                </c:pt>
                <c:pt idx="1833">
                  <c:v>X2042</c:v>
                </c:pt>
                <c:pt idx="1834">
                  <c:v>X2047</c:v>
                </c:pt>
                <c:pt idx="1835">
                  <c:v>X2053</c:v>
                </c:pt>
                <c:pt idx="1836">
                  <c:v>X2017</c:v>
                </c:pt>
                <c:pt idx="1837">
                  <c:v>X2020</c:v>
                </c:pt>
                <c:pt idx="1838">
                  <c:v>X2069</c:v>
                </c:pt>
                <c:pt idx="1839">
                  <c:v>X2072</c:v>
                </c:pt>
                <c:pt idx="1840">
                  <c:v>X2076</c:v>
                </c:pt>
                <c:pt idx="1841">
                  <c:v>X2002</c:v>
                </c:pt>
                <c:pt idx="1842">
                  <c:v>F_ac</c:v>
                </c:pt>
                <c:pt idx="1843">
                  <c:v>X2161</c:v>
                </c:pt>
                <c:pt idx="1844">
                  <c:v>X2140</c:v>
                </c:pt>
                <c:pt idx="1845">
                  <c:v>X2130</c:v>
                </c:pt>
                <c:pt idx="1846">
                  <c:v>X2132</c:v>
                </c:pt>
                <c:pt idx="1847">
                  <c:v>X2181</c:v>
                </c:pt>
                <c:pt idx="1848">
                  <c:v>X2182</c:v>
                </c:pt>
                <c:pt idx="1849">
                  <c:v>X2167</c:v>
                </c:pt>
                <c:pt idx="1850">
                  <c:v>X2179</c:v>
                </c:pt>
                <c:pt idx="1851">
                  <c:v>X2245</c:v>
                </c:pt>
                <c:pt idx="1852">
                  <c:v>X2229</c:v>
                </c:pt>
                <c:pt idx="1853">
                  <c:v>X2251</c:v>
                </c:pt>
                <c:pt idx="1854">
                  <c:v>X2242</c:v>
                </c:pt>
                <c:pt idx="1855">
                  <c:v>X2243</c:v>
                </c:pt>
                <c:pt idx="1856">
                  <c:v>X2261</c:v>
                </c:pt>
                <c:pt idx="1857">
                  <c:v>D_OBzl</c:v>
                </c:pt>
                <c:pt idx="1858">
                  <c:v>X2311</c:v>
                </c:pt>
                <c:pt idx="1859">
                  <c:v>X2397</c:v>
                </c:pt>
                <c:pt idx="1860">
                  <c:v>X2394</c:v>
                </c:pt>
                <c:pt idx="1861">
                  <c:v>X2460</c:v>
                </c:pt>
                <c:pt idx="1862">
                  <c:v>X2448</c:v>
                </c:pt>
                <c:pt idx="1863">
                  <c:v>X2449</c:v>
                </c:pt>
                <c:pt idx="1864">
                  <c:v>X2463</c:v>
                </c:pt>
                <c:pt idx="1865">
                  <c:v>X2056</c:v>
                </c:pt>
                <c:pt idx="1866">
                  <c:v>X2495</c:v>
                </c:pt>
                <c:pt idx="1867">
                  <c:v>X2512</c:v>
                </c:pt>
                <c:pt idx="1868">
                  <c:v>Hph_OBzl</c:v>
                </c:pt>
                <c:pt idx="1869">
                  <c:v>X2498</c:v>
                </c:pt>
                <c:pt idx="1870">
                  <c:v>X2541</c:v>
                </c:pt>
                <c:pt idx="1871">
                  <c:v>X2529</c:v>
                </c:pt>
                <c:pt idx="1872">
                  <c:v>X2554</c:v>
                </c:pt>
                <c:pt idx="1873">
                  <c:v>X2548</c:v>
                </c:pt>
                <c:pt idx="1874">
                  <c:v>X2540</c:v>
                </c:pt>
                <c:pt idx="1875">
                  <c:v>M_OBzl</c:v>
                </c:pt>
                <c:pt idx="1876">
                  <c:v>Y_OBzl</c:v>
                </c:pt>
                <c:pt idx="1877">
                  <c:v>X2599</c:v>
                </c:pt>
                <c:pt idx="1878">
                  <c:v>X2600</c:v>
                </c:pt>
                <c:pt idx="1879">
                  <c:v>X2596</c:v>
                </c:pt>
                <c:pt idx="1880">
                  <c:v>X2586</c:v>
                </c:pt>
                <c:pt idx="1881">
                  <c:v>X2642</c:v>
                </c:pt>
                <c:pt idx="1882">
                  <c:v>X2632</c:v>
                </c:pt>
                <c:pt idx="1883">
                  <c:v>X2621</c:v>
                </c:pt>
                <c:pt idx="1884">
                  <c:v>X2639</c:v>
                </c:pt>
                <c:pt idx="1885">
                  <c:v>X2682</c:v>
                </c:pt>
                <c:pt idx="1886">
                  <c:v>X2674</c:v>
                </c:pt>
                <c:pt idx="1887">
                  <c:v>X2686</c:v>
                </c:pt>
                <c:pt idx="1888">
                  <c:v>X2693</c:v>
                </c:pt>
                <c:pt idx="1889">
                  <c:v>X2728</c:v>
                </c:pt>
                <c:pt idx="1890">
                  <c:v>X2753</c:v>
                </c:pt>
                <c:pt idx="1891">
                  <c:v>X2724</c:v>
                </c:pt>
                <c:pt idx="1892">
                  <c:v>X2727</c:v>
                </c:pt>
                <c:pt idx="1893">
                  <c:v>X2742</c:v>
                </c:pt>
                <c:pt idx="1894">
                  <c:v>X2707</c:v>
                </c:pt>
                <c:pt idx="1895">
                  <c:v>X2764</c:v>
                </c:pt>
                <c:pt idx="1896">
                  <c:v>X2767</c:v>
                </c:pt>
                <c:pt idx="1897">
                  <c:v>X2784</c:v>
                </c:pt>
                <c:pt idx="1898">
                  <c:v>X2786</c:v>
                </c:pt>
                <c:pt idx="1899">
                  <c:v>X2761</c:v>
                </c:pt>
                <c:pt idx="1900">
                  <c:v>X2815</c:v>
                </c:pt>
                <c:pt idx="1901">
                  <c:v>X2793</c:v>
                </c:pt>
                <c:pt idx="1902">
                  <c:v>X2822</c:v>
                </c:pt>
                <c:pt idx="1903">
                  <c:v>X2826</c:v>
                </c:pt>
                <c:pt idx="1904">
                  <c:v>X2847</c:v>
                </c:pt>
                <c:pt idx="1905">
                  <c:v>X2848</c:v>
                </c:pt>
                <c:pt idx="1906">
                  <c:v>X2812</c:v>
                </c:pt>
                <c:pt idx="1907">
                  <c:v>X2859</c:v>
                </c:pt>
                <c:pt idx="1908">
                  <c:v>X2892</c:v>
                </c:pt>
                <c:pt idx="1909">
                  <c:v>X2897</c:v>
                </c:pt>
                <c:pt idx="1910">
                  <c:v>X2880</c:v>
                </c:pt>
                <c:pt idx="1911">
                  <c:v>X196</c:v>
                </c:pt>
                <c:pt idx="1912">
                  <c:v>X1960</c:v>
                </c:pt>
                <c:pt idx="1913">
                  <c:v>X1962</c:v>
                </c:pt>
                <c:pt idx="1914">
                  <c:v>X1974</c:v>
                </c:pt>
                <c:pt idx="1915">
                  <c:v>X1978</c:v>
                </c:pt>
                <c:pt idx="1916">
                  <c:v>X1979</c:v>
                </c:pt>
                <c:pt idx="1917">
                  <c:v>X1985</c:v>
                </c:pt>
                <c:pt idx="1918">
                  <c:v>X1988</c:v>
                </c:pt>
                <c:pt idx="1919">
                  <c:v>X1989</c:v>
                </c:pt>
                <c:pt idx="1920">
                  <c:v>X1991</c:v>
                </c:pt>
                <c:pt idx="1921">
                  <c:v>X1992</c:v>
                </c:pt>
                <c:pt idx="1922">
                  <c:v>X200</c:v>
                </c:pt>
                <c:pt idx="1923">
                  <c:v>X2000</c:v>
                </c:pt>
                <c:pt idx="1924">
                  <c:v>X2003</c:v>
                </c:pt>
                <c:pt idx="1925">
                  <c:v>X2004</c:v>
                </c:pt>
                <c:pt idx="1926">
                  <c:v>X2005</c:v>
                </c:pt>
                <c:pt idx="1927">
                  <c:v>X2010</c:v>
                </c:pt>
                <c:pt idx="1928">
                  <c:v>X2011</c:v>
                </c:pt>
                <c:pt idx="1929">
                  <c:v>X2014</c:v>
                </c:pt>
                <c:pt idx="1930">
                  <c:v>X2018</c:v>
                </c:pt>
                <c:pt idx="1931">
                  <c:v>X2019</c:v>
                </c:pt>
                <c:pt idx="1932">
                  <c:v>X2025</c:v>
                </c:pt>
                <c:pt idx="1933">
                  <c:v>X2028</c:v>
                </c:pt>
                <c:pt idx="1934">
                  <c:v>X2029</c:v>
                </c:pt>
                <c:pt idx="1935">
                  <c:v>X2030</c:v>
                </c:pt>
                <c:pt idx="1936">
                  <c:v>X2031</c:v>
                </c:pt>
                <c:pt idx="1937">
                  <c:v>X2032</c:v>
                </c:pt>
                <c:pt idx="1938">
                  <c:v>X2033</c:v>
                </c:pt>
                <c:pt idx="1939">
                  <c:v>X2037</c:v>
                </c:pt>
                <c:pt idx="1940">
                  <c:v>X2038</c:v>
                </c:pt>
                <c:pt idx="1941">
                  <c:v>X2039</c:v>
                </c:pt>
                <c:pt idx="1942">
                  <c:v>X2040</c:v>
                </c:pt>
                <c:pt idx="1943">
                  <c:v>X2045</c:v>
                </c:pt>
                <c:pt idx="1944">
                  <c:v>X2046</c:v>
                </c:pt>
                <c:pt idx="1945">
                  <c:v>X2049</c:v>
                </c:pt>
                <c:pt idx="1946">
                  <c:v>X2050</c:v>
                </c:pt>
                <c:pt idx="1947">
                  <c:v>X2051</c:v>
                </c:pt>
                <c:pt idx="1948">
                  <c:v>X2052</c:v>
                </c:pt>
                <c:pt idx="1949">
                  <c:v>X2055</c:v>
                </c:pt>
                <c:pt idx="1950">
                  <c:v>X2057</c:v>
                </c:pt>
                <c:pt idx="1951">
                  <c:v>X2058</c:v>
                </c:pt>
                <c:pt idx="1952">
                  <c:v>X206</c:v>
                </c:pt>
                <c:pt idx="1953">
                  <c:v>X2060</c:v>
                </c:pt>
                <c:pt idx="1954">
                  <c:v>X2061</c:v>
                </c:pt>
                <c:pt idx="1955">
                  <c:v>X2062</c:v>
                </c:pt>
                <c:pt idx="1956">
                  <c:v>X2063</c:v>
                </c:pt>
                <c:pt idx="1957">
                  <c:v>X2066</c:v>
                </c:pt>
                <c:pt idx="1958">
                  <c:v>X2067</c:v>
                </c:pt>
                <c:pt idx="1959">
                  <c:v>X2068</c:v>
                </c:pt>
                <c:pt idx="1960">
                  <c:v>X2070</c:v>
                </c:pt>
                <c:pt idx="1961">
                  <c:v>X2073</c:v>
                </c:pt>
                <c:pt idx="1962">
                  <c:v>X2077</c:v>
                </c:pt>
                <c:pt idx="1963">
                  <c:v>X208</c:v>
                </c:pt>
                <c:pt idx="1964">
                  <c:v>X2080</c:v>
                </c:pt>
                <c:pt idx="1965">
                  <c:v>X2084</c:v>
                </c:pt>
                <c:pt idx="1966">
                  <c:v>X2097</c:v>
                </c:pt>
                <c:pt idx="1967">
                  <c:v>X2098</c:v>
                </c:pt>
                <c:pt idx="1968">
                  <c:v>X2099</c:v>
                </c:pt>
                <c:pt idx="1969">
                  <c:v>X21</c:v>
                </c:pt>
                <c:pt idx="1970">
                  <c:v>X2100</c:v>
                </c:pt>
                <c:pt idx="1971">
                  <c:v>X2106</c:v>
                </c:pt>
                <c:pt idx="1972">
                  <c:v>X2109</c:v>
                </c:pt>
                <c:pt idx="1973">
                  <c:v>X2110</c:v>
                </c:pt>
                <c:pt idx="1974">
                  <c:v>X2116</c:v>
                </c:pt>
                <c:pt idx="1975">
                  <c:v>X2121</c:v>
                </c:pt>
                <c:pt idx="1976">
                  <c:v>X2124</c:v>
                </c:pt>
                <c:pt idx="1977">
                  <c:v>X2125</c:v>
                </c:pt>
                <c:pt idx="1978">
                  <c:v>X2137</c:v>
                </c:pt>
                <c:pt idx="1979">
                  <c:v>X2138</c:v>
                </c:pt>
                <c:pt idx="1980">
                  <c:v>X2143</c:v>
                </c:pt>
                <c:pt idx="1981">
                  <c:v>X2145</c:v>
                </c:pt>
                <c:pt idx="1982">
                  <c:v>X2147</c:v>
                </c:pt>
                <c:pt idx="1983">
                  <c:v>X2150</c:v>
                </c:pt>
                <c:pt idx="1984">
                  <c:v>X2152</c:v>
                </c:pt>
                <c:pt idx="1985">
                  <c:v>X2164</c:v>
                </c:pt>
                <c:pt idx="1986">
                  <c:v>X2165</c:v>
                </c:pt>
                <c:pt idx="1987">
                  <c:v>X217</c:v>
                </c:pt>
                <c:pt idx="1988">
                  <c:v>X2170</c:v>
                </c:pt>
                <c:pt idx="1989">
                  <c:v>X2172</c:v>
                </c:pt>
                <c:pt idx="1990">
                  <c:v>X2173</c:v>
                </c:pt>
                <c:pt idx="1991">
                  <c:v>X2174</c:v>
                </c:pt>
                <c:pt idx="1992">
                  <c:v>X2175</c:v>
                </c:pt>
                <c:pt idx="1993">
                  <c:v>X2176</c:v>
                </c:pt>
                <c:pt idx="1994">
                  <c:v>X218</c:v>
                </c:pt>
                <c:pt idx="1995">
                  <c:v>X2180</c:v>
                </c:pt>
                <c:pt idx="1996">
                  <c:v>X2184</c:v>
                </c:pt>
                <c:pt idx="1997">
                  <c:v>X2185</c:v>
                </c:pt>
                <c:pt idx="1998">
                  <c:v>X2186</c:v>
                </c:pt>
                <c:pt idx="1999">
                  <c:v>X2187</c:v>
                </c:pt>
                <c:pt idx="2000">
                  <c:v>X2189</c:v>
                </c:pt>
                <c:pt idx="2001">
                  <c:v>X2191</c:v>
                </c:pt>
                <c:pt idx="2002">
                  <c:v>X2193</c:v>
                </c:pt>
                <c:pt idx="2003">
                  <c:v>X2195</c:v>
                </c:pt>
                <c:pt idx="2004">
                  <c:v>X2196</c:v>
                </c:pt>
                <c:pt idx="2005">
                  <c:v>X2197</c:v>
                </c:pt>
                <c:pt idx="2006">
                  <c:v>X2199</c:v>
                </c:pt>
                <c:pt idx="2007">
                  <c:v>X2202</c:v>
                </c:pt>
                <c:pt idx="2008">
                  <c:v>X2205</c:v>
                </c:pt>
                <c:pt idx="2009">
                  <c:v>X2207</c:v>
                </c:pt>
                <c:pt idx="2010">
                  <c:v>X2209</c:v>
                </c:pt>
                <c:pt idx="2011">
                  <c:v>X2210</c:v>
                </c:pt>
                <c:pt idx="2012">
                  <c:v>X2212</c:v>
                </c:pt>
                <c:pt idx="2013">
                  <c:v>X2214</c:v>
                </c:pt>
                <c:pt idx="2014">
                  <c:v>X2215</c:v>
                </c:pt>
                <c:pt idx="2015">
                  <c:v>X2219</c:v>
                </c:pt>
                <c:pt idx="2016">
                  <c:v>X2220</c:v>
                </c:pt>
                <c:pt idx="2017">
                  <c:v>X2225</c:v>
                </c:pt>
                <c:pt idx="2018">
                  <c:v>X2227</c:v>
                </c:pt>
                <c:pt idx="2019">
                  <c:v>X2228</c:v>
                </c:pt>
                <c:pt idx="2020">
                  <c:v>X2230</c:v>
                </c:pt>
                <c:pt idx="2021">
                  <c:v>X2231</c:v>
                </c:pt>
                <c:pt idx="2022">
                  <c:v>X2232</c:v>
                </c:pt>
                <c:pt idx="2023">
                  <c:v>X2233</c:v>
                </c:pt>
                <c:pt idx="2024">
                  <c:v>X2234</c:v>
                </c:pt>
                <c:pt idx="2025">
                  <c:v>X2235</c:v>
                </c:pt>
                <c:pt idx="2026">
                  <c:v>X2237</c:v>
                </c:pt>
                <c:pt idx="2027">
                  <c:v>X2239</c:v>
                </c:pt>
                <c:pt idx="2028">
                  <c:v>X2240</c:v>
                </c:pt>
                <c:pt idx="2029">
                  <c:v>X2246</c:v>
                </c:pt>
                <c:pt idx="2030">
                  <c:v>X2247</c:v>
                </c:pt>
                <c:pt idx="2031">
                  <c:v>X2248</c:v>
                </c:pt>
                <c:pt idx="2032">
                  <c:v>X2254</c:v>
                </c:pt>
                <c:pt idx="2033">
                  <c:v>X2256</c:v>
                </c:pt>
                <c:pt idx="2034">
                  <c:v>X2257</c:v>
                </c:pt>
                <c:pt idx="2035">
                  <c:v>X226</c:v>
                </c:pt>
                <c:pt idx="2036">
                  <c:v>X2260</c:v>
                </c:pt>
                <c:pt idx="2037">
                  <c:v>X2263</c:v>
                </c:pt>
                <c:pt idx="2038">
                  <c:v>X2264</c:v>
                </c:pt>
                <c:pt idx="2039">
                  <c:v>X2265</c:v>
                </c:pt>
                <c:pt idx="2040">
                  <c:v>X2267</c:v>
                </c:pt>
                <c:pt idx="2041">
                  <c:v>X2268</c:v>
                </c:pt>
                <c:pt idx="2042">
                  <c:v>X227</c:v>
                </c:pt>
                <c:pt idx="2043">
                  <c:v>X2271</c:v>
                </c:pt>
                <c:pt idx="2044">
                  <c:v>X2273</c:v>
                </c:pt>
                <c:pt idx="2045">
                  <c:v>X2274</c:v>
                </c:pt>
                <c:pt idx="2046">
                  <c:v>X2275</c:v>
                </c:pt>
                <c:pt idx="2047">
                  <c:v>X2277</c:v>
                </c:pt>
                <c:pt idx="2048">
                  <c:v>X2278</c:v>
                </c:pt>
                <c:pt idx="2049">
                  <c:v>X228</c:v>
                </c:pt>
                <c:pt idx="2050">
                  <c:v>X2282</c:v>
                </c:pt>
                <c:pt idx="2051">
                  <c:v>X2283</c:v>
                </c:pt>
                <c:pt idx="2052">
                  <c:v>X2284</c:v>
                </c:pt>
                <c:pt idx="2053">
                  <c:v>X2287</c:v>
                </c:pt>
                <c:pt idx="2054">
                  <c:v>X2288</c:v>
                </c:pt>
                <c:pt idx="2055">
                  <c:v>X229</c:v>
                </c:pt>
                <c:pt idx="2056">
                  <c:v>X2291</c:v>
                </c:pt>
                <c:pt idx="2057">
                  <c:v>X2292</c:v>
                </c:pt>
                <c:pt idx="2058">
                  <c:v>X2293</c:v>
                </c:pt>
                <c:pt idx="2059">
                  <c:v>X2295</c:v>
                </c:pt>
                <c:pt idx="2060">
                  <c:v>X2297</c:v>
                </c:pt>
                <c:pt idx="2061">
                  <c:v>X2298</c:v>
                </c:pt>
                <c:pt idx="2062">
                  <c:v>X2299</c:v>
                </c:pt>
                <c:pt idx="2063">
                  <c:v>X2302</c:v>
                </c:pt>
                <c:pt idx="2064">
                  <c:v>X2304</c:v>
                </c:pt>
                <c:pt idx="2065">
                  <c:v>X2305</c:v>
                </c:pt>
                <c:pt idx="2066">
                  <c:v>X2306</c:v>
                </c:pt>
                <c:pt idx="2067">
                  <c:v>X2307</c:v>
                </c:pt>
                <c:pt idx="2068">
                  <c:v>X2309</c:v>
                </c:pt>
                <c:pt idx="2069">
                  <c:v>X2310</c:v>
                </c:pt>
                <c:pt idx="2070">
                  <c:v>X2312</c:v>
                </c:pt>
                <c:pt idx="2071">
                  <c:v>X2313</c:v>
                </c:pt>
                <c:pt idx="2072">
                  <c:v>X2316</c:v>
                </c:pt>
                <c:pt idx="2073">
                  <c:v>X2317</c:v>
                </c:pt>
                <c:pt idx="2074">
                  <c:v>X2319</c:v>
                </c:pt>
                <c:pt idx="2075">
                  <c:v>X2320</c:v>
                </c:pt>
                <c:pt idx="2076">
                  <c:v>X2323</c:v>
                </c:pt>
                <c:pt idx="2077">
                  <c:v>X2326</c:v>
                </c:pt>
                <c:pt idx="2078">
                  <c:v>X2328</c:v>
                </c:pt>
                <c:pt idx="2079">
                  <c:v>X2329</c:v>
                </c:pt>
                <c:pt idx="2080">
                  <c:v>X2332</c:v>
                </c:pt>
                <c:pt idx="2081">
                  <c:v>X2333</c:v>
                </c:pt>
                <c:pt idx="2082">
                  <c:v>X2337</c:v>
                </c:pt>
                <c:pt idx="2083">
                  <c:v>X2338</c:v>
                </c:pt>
                <c:pt idx="2084">
                  <c:v>X2339</c:v>
                </c:pt>
                <c:pt idx="2085">
                  <c:v>X2341</c:v>
                </c:pt>
                <c:pt idx="2086">
                  <c:v>X2342</c:v>
                </c:pt>
                <c:pt idx="2087">
                  <c:v>X2343</c:v>
                </c:pt>
                <c:pt idx="2088">
                  <c:v>X2344</c:v>
                </c:pt>
                <c:pt idx="2089">
                  <c:v>X2345</c:v>
                </c:pt>
                <c:pt idx="2090">
                  <c:v>X2346</c:v>
                </c:pt>
                <c:pt idx="2091">
                  <c:v>X2348</c:v>
                </c:pt>
                <c:pt idx="2092">
                  <c:v>X2350</c:v>
                </c:pt>
                <c:pt idx="2093">
                  <c:v>X2353</c:v>
                </c:pt>
                <c:pt idx="2094">
                  <c:v>X2354</c:v>
                </c:pt>
                <c:pt idx="2095">
                  <c:v>X2355</c:v>
                </c:pt>
                <c:pt idx="2096">
                  <c:v>X2357</c:v>
                </c:pt>
                <c:pt idx="2097">
                  <c:v>X2358</c:v>
                </c:pt>
                <c:pt idx="2098">
                  <c:v>X2360</c:v>
                </c:pt>
                <c:pt idx="2099">
                  <c:v>X2362</c:v>
                </c:pt>
                <c:pt idx="2100">
                  <c:v>X2363</c:v>
                </c:pt>
                <c:pt idx="2101">
                  <c:v>X2364</c:v>
                </c:pt>
                <c:pt idx="2102">
                  <c:v>X2366</c:v>
                </c:pt>
                <c:pt idx="2103">
                  <c:v>X2367</c:v>
                </c:pt>
                <c:pt idx="2104">
                  <c:v>X2371</c:v>
                </c:pt>
                <c:pt idx="2105">
                  <c:v>X2372</c:v>
                </c:pt>
                <c:pt idx="2106">
                  <c:v>X2373</c:v>
                </c:pt>
                <c:pt idx="2107">
                  <c:v>X2374</c:v>
                </c:pt>
                <c:pt idx="2108">
                  <c:v>X2375</c:v>
                </c:pt>
                <c:pt idx="2109">
                  <c:v>X2376</c:v>
                </c:pt>
                <c:pt idx="2110">
                  <c:v>X2377</c:v>
                </c:pt>
                <c:pt idx="2111">
                  <c:v>X2378</c:v>
                </c:pt>
                <c:pt idx="2112">
                  <c:v>X2379</c:v>
                </c:pt>
                <c:pt idx="2113">
                  <c:v>X2381</c:v>
                </c:pt>
                <c:pt idx="2114">
                  <c:v>X2382</c:v>
                </c:pt>
                <c:pt idx="2115">
                  <c:v>X2384</c:v>
                </c:pt>
                <c:pt idx="2116">
                  <c:v>X2386</c:v>
                </c:pt>
                <c:pt idx="2117">
                  <c:v>X2387</c:v>
                </c:pt>
                <c:pt idx="2118">
                  <c:v>X2388</c:v>
                </c:pt>
                <c:pt idx="2119">
                  <c:v>X2389</c:v>
                </c:pt>
                <c:pt idx="2120">
                  <c:v>X2390</c:v>
                </c:pt>
                <c:pt idx="2121">
                  <c:v>X2393</c:v>
                </c:pt>
                <c:pt idx="2122">
                  <c:v>X2395</c:v>
                </c:pt>
                <c:pt idx="2123">
                  <c:v>X2399</c:v>
                </c:pt>
                <c:pt idx="2124">
                  <c:v>X2400</c:v>
                </c:pt>
                <c:pt idx="2125">
                  <c:v>X2402</c:v>
                </c:pt>
                <c:pt idx="2126">
                  <c:v>X2403</c:v>
                </c:pt>
                <c:pt idx="2127">
                  <c:v>X2404</c:v>
                </c:pt>
                <c:pt idx="2128">
                  <c:v>X2405</c:v>
                </c:pt>
                <c:pt idx="2129">
                  <c:v>X2406</c:v>
                </c:pt>
                <c:pt idx="2130">
                  <c:v>X2407</c:v>
                </c:pt>
                <c:pt idx="2131">
                  <c:v>X2410</c:v>
                </c:pt>
                <c:pt idx="2132">
                  <c:v>X2411</c:v>
                </c:pt>
                <c:pt idx="2133">
                  <c:v>X2412</c:v>
                </c:pt>
                <c:pt idx="2134">
                  <c:v>X2419</c:v>
                </c:pt>
                <c:pt idx="2135">
                  <c:v>X2420</c:v>
                </c:pt>
                <c:pt idx="2136">
                  <c:v>X2421</c:v>
                </c:pt>
                <c:pt idx="2137">
                  <c:v>X2422</c:v>
                </c:pt>
                <c:pt idx="2138">
                  <c:v>X2423</c:v>
                </c:pt>
                <c:pt idx="2139">
                  <c:v>X2424</c:v>
                </c:pt>
                <c:pt idx="2140">
                  <c:v>X2425</c:v>
                </c:pt>
                <c:pt idx="2141">
                  <c:v>X2426</c:v>
                </c:pt>
                <c:pt idx="2142">
                  <c:v>X2427</c:v>
                </c:pt>
                <c:pt idx="2143">
                  <c:v>X2429</c:v>
                </c:pt>
                <c:pt idx="2144">
                  <c:v>X2430</c:v>
                </c:pt>
                <c:pt idx="2145">
                  <c:v>X2431</c:v>
                </c:pt>
                <c:pt idx="2146">
                  <c:v>X2433</c:v>
                </c:pt>
                <c:pt idx="2147">
                  <c:v>X2434</c:v>
                </c:pt>
                <c:pt idx="2148">
                  <c:v>X2435</c:v>
                </c:pt>
                <c:pt idx="2149">
                  <c:v>X2437</c:v>
                </c:pt>
                <c:pt idx="2150">
                  <c:v>X2438</c:v>
                </c:pt>
                <c:pt idx="2151">
                  <c:v>X2439</c:v>
                </c:pt>
                <c:pt idx="2152">
                  <c:v>X2440</c:v>
                </c:pt>
                <c:pt idx="2153">
                  <c:v>X2443</c:v>
                </c:pt>
                <c:pt idx="2154">
                  <c:v>X2444</c:v>
                </c:pt>
                <c:pt idx="2155">
                  <c:v>X2446</c:v>
                </c:pt>
                <c:pt idx="2156">
                  <c:v>X1844</c:v>
                </c:pt>
                <c:pt idx="2157">
                  <c:v>X1845</c:v>
                </c:pt>
                <c:pt idx="2158">
                  <c:v>Me_dH</c:v>
                </c:pt>
                <c:pt idx="2159">
                  <c:v>X1935</c:v>
                </c:pt>
                <c:pt idx="2160">
                  <c:v>X1875</c:v>
                </c:pt>
                <c:pt idx="2161">
                  <c:v>X1881</c:v>
                </c:pt>
                <c:pt idx="2162">
                  <c:v>X1668</c:v>
                </c:pt>
                <c:pt idx="2163">
                  <c:v>X1815</c:v>
                </c:pt>
                <c:pt idx="2164">
                  <c:v>X1685</c:v>
                </c:pt>
                <c:pt idx="2165">
                  <c:v>X1835</c:v>
                </c:pt>
                <c:pt idx="2166">
                  <c:v>X132</c:v>
                </c:pt>
                <c:pt idx="2167">
                  <c:v>X167</c:v>
                </c:pt>
                <c:pt idx="2168">
                  <c:v>L_Me</c:v>
                </c:pt>
                <c:pt idx="2169">
                  <c:v>X1026</c:v>
                </c:pt>
                <c:pt idx="2170">
                  <c:v>X1106</c:v>
                </c:pt>
                <c:pt idx="2171">
                  <c:v>X1070</c:v>
                </c:pt>
                <c:pt idx="2172">
                  <c:v>X1131</c:v>
                </c:pt>
                <c:pt idx="2173">
                  <c:v>X1489</c:v>
                </c:pt>
                <c:pt idx="2174">
                  <c:v>X1437</c:v>
                </c:pt>
                <c:pt idx="2175">
                  <c:v>X1237</c:v>
                </c:pt>
                <c:pt idx="2176">
                  <c:v>X1454</c:v>
                </c:pt>
                <c:pt idx="2177">
                  <c:v>X1393</c:v>
                </c:pt>
                <c:pt idx="2178">
                  <c:v>X1473</c:v>
                </c:pt>
                <c:pt idx="2179">
                  <c:v>X1347</c:v>
                </c:pt>
                <c:pt idx="2180">
                  <c:v>X1515</c:v>
                </c:pt>
                <c:pt idx="2181">
                  <c:v>X1634</c:v>
                </c:pt>
                <c:pt idx="2182">
                  <c:v>X1841</c:v>
                </c:pt>
                <c:pt idx="2183">
                  <c:v>X1932</c:v>
                </c:pt>
                <c:pt idx="2184">
                  <c:v>X1799</c:v>
                </c:pt>
                <c:pt idx="2185">
                  <c:v>X1730</c:v>
                </c:pt>
                <c:pt idx="2186">
                  <c:v>X1895</c:v>
                </c:pt>
                <c:pt idx="2187">
                  <c:v>X1758</c:v>
                </c:pt>
                <c:pt idx="2188">
                  <c:v>X1766</c:v>
                </c:pt>
                <c:pt idx="2189">
                  <c:v>P_MeO</c:v>
                </c:pt>
                <c:pt idx="2190">
                  <c:v>Lys(BrAc)2</c:v>
                </c:pt>
                <c:pt idx="2191">
                  <c:v>Cbz_Ser(tBu)</c:v>
                </c:pt>
                <c:pt idx="2192">
                  <c:v>EtCO_dPhe(4-Cl)</c:v>
                </c:pt>
                <c:pt idx="2193">
                  <c:v>X1043</c:v>
                </c:pt>
                <c:pt idx="2194">
                  <c:v>X1116</c:v>
                </c:pt>
                <c:pt idx="2195">
                  <c:v>G_OPh</c:v>
                </c:pt>
                <c:pt idx="2196">
                  <c:v>X1014</c:v>
                </c:pt>
                <c:pt idx="2197">
                  <c:v>X1442</c:v>
                </c:pt>
                <c:pt idx="2198">
                  <c:v>X1310</c:v>
                </c:pt>
                <c:pt idx="2199">
                  <c:v>X1248</c:v>
                </c:pt>
                <c:pt idx="2200">
                  <c:v>X1410</c:v>
                </c:pt>
                <c:pt idx="2201">
                  <c:v>X1340</c:v>
                </c:pt>
                <c:pt idx="2202">
                  <c:v>X1582</c:v>
                </c:pt>
                <c:pt idx="2203">
                  <c:v>X1597</c:v>
                </c:pt>
                <c:pt idx="2204">
                  <c:v>X1945</c:v>
                </c:pt>
                <c:pt idx="2205">
                  <c:v>X1804</c:v>
                </c:pt>
                <c:pt idx="2206">
                  <c:v>X1747</c:v>
                </c:pt>
                <c:pt idx="2207">
                  <c:v>X1823</c:v>
                </c:pt>
                <c:pt idx="2208">
                  <c:v>F_COEt</c:v>
                </c:pt>
                <c:pt idx="2209">
                  <c:v>X142</c:v>
                </c:pt>
                <c:pt idx="2210">
                  <c:v>X1152</c:v>
                </c:pt>
                <c:pt idx="2211">
                  <c:v>X1039</c:v>
                </c:pt>
                <c:pt idx="2212">
                  <c:v>X1111</c:v>
                </c:pt>
                <c:pt idx="2213">
                  <c:v>Boc_dGlu(OBzl)</c:v>
                </c:pt>
                <c:pt idx="2214">
                  <c:v>X1504</c:v>
                </c:pt>
                <c:pt idx="2215">
                  <c:v>X1308</c:v>
                </c:pt>
                <c:pt idx="2216">
                  <c:v>X1315</c:v>
                </c:pt>
                <c:pt idx="2217">
                  <c:v>X1262</c:v>
                </c:pt>
                <c:pt idx="2218">
                  <c:v>X1278</c:v>
                </c:pt>
                <c:pt idx="2219">
                  <c:v>X1348</c:v>
                </c:pt>
                <c:pt idx="2220">
                  <c:v>X1647</c:v>
                </c:pt>
                <c:pt idx="2221">
                  <c:v>X1661</c:v>
                </c:pt>
                <c:pt idx="2222">
                  <c:v>X1638</c:v>
                </c:pt>
                <c:pt idx="2223">
                  <c:v>X1422</c:v>
                </c:pt>
                <c:pt idx="2224">
                  <c:v>X1919</c:v>
                </c:pt>
                <c:pt idx="2225">
                  <c:v>X1853</c:v>
                </c:pt>
                <c:pt idx="2226">
                  <c:v>X1792</c:v>
                </c:pt>
                <c:pt idx="2227">
                  <c:v>X1725</c:v>
                </c:pt>
                <c:pt idx="2228">
                  <c:v>X1883</c:v>
                </c:pt>
                <c:pt idx="2229">
                  <c:v>X1898</c:v>
                </c:pt>
                <c:pt idx="2230">
                  <c:v>X110</c:v>
                </c:pt>
                <c:pt idx="2231">
                  <c:v>X2778</c:v>
                </c:pt>
                <c:pt idx="2232">
                  <c:v>X2779</c:v>
                </c:pt>
                <c:pt idx="2233">
                  <c:v>X278</c:v>
                </c:pt>
                <c:pt idx="2234">
                  <c:v>X2782</c:v>
                </c:pt>
                <c:pt idx="2235">
                  <c:v>X2785</c:v>
                </c:pt>
                <c:pt idx="2236">
                  <c:v>X2787</c:v>
                </c:pt>
                <c:pt idx="2237">
                  <c:v>X2788</c:v>
                </c:pt>
                <c:pt idx="2238">
                  <c:v>X2789</c:v>
                </c:pt>
                <c:pt idx="2239">
                  <c:v>X2790</c:v>
                </c:pt>
                <c:pt idx="2240">
                  <c:v>X2791</c:v>
                </c:pt>
                <c:pt idx="2241">
                  <c:v>X2792</c:v>
                </c:pt>
                <c:pt idx="2242">
                  <c:v>X2797</c:v>
                </c:pt>
                <c:pt idx="2243">
                  <c:v>X2800</c:v>
                </c:pt>
                <c:pt idx="2244">
                  <c:v>X2801</c:v>
                </c:pt>
                <c:pt idx="2245">
                  <c:v>X2802</c:v>
                </c:pt>
                <c:pt idx="2246">
                  <c:v>X2803</c:v>
                </c:pt>
                <c:pt idx="2247">
                  <c:v>X2808</c:v>
                </c:pt>
                <c:pt idx="2248">
                  <c:v>X2809</c:v>
                </c:pt>
                <c:pt idx="2249">
                  <c:v>X281</c:v>
                </c:pt>
                <c:pt idx="2250">
                  <c:v>X2810</c:v>
                </c:pt>
                <c:pt idx="2251">
                  <c:v>X2811</c:v>
                </c:pt>
                <c:pt idx="2252">
                  <c:v>X2813</c:v>
                </c:pt>
                <c:pt idx="2253">
                  <c:v>X2816</c:v>
                </c:pt>
                <c:pt idx="2254">
                  <c:v>X2818</c:v>
                </c:pt>
                <c:pt idx="2255">
                  <c:v>X2819</c:v>
                </c:pt>
                <c:pt idx="2256">
                  <c:v>X2821</c:v>
                </c:pt>
                <c:pt idx="2257">
                  <c:v>X2823</c:v>
                </c:pt>
                <c:pt idx="2258">
                  <c:v>X2827</c:v>
                </c:pt>
                <c:pt idx="2259">
                  <c:v>X2828</c:v>
                </c:pt>
                <c:pt idx="2260">
                  <c:v>X2829</c:v>
                </c:pt>
                <c:pt idx="2261">
                  <c:v>X283</c:v>
                </c:pt>
                <c:pt idx="2262">
                  <c:v>X2830</c:v>
                </c:pt>
                <c:pt idx="2263">
                  <c:v>X2832</c:v>
                </c:pt>
                <c:pt idx="2264">
                  <c:v>X2834</c:v>
                </c:pt>
                <c:pt idx="2265">
                  <c:v>X2838</c:v>
                </c:pt>
                <c:pt idx="2266">
                  <c:v>X2840</c:v>
                </c:pt>
                <c:pt idx="2267">
                  <c:v>X2842</c:v>
                </c:pt>
                <c:pt idx="2268">
                  <c:v>X2843</c:v>
                </c:pt>
                <c:pt idx="2269">
                  <c:v>X2844</c:v>
                </c:pt>
                <c:pt idx="2270">
                  <c:v>X2846</c:v>
                </c:pt>
                <c:pt idx="2271">
                  <c:v>X285</c:v>
                </c:pt>
                <c:pt idx="2272">
                  <c:v>X2850</c:v>
                </c:pt>
                <c:pt idx="2273">
                  <c:v>X2851</c:v>
                </c:pt>
                <c:pt idx="2274">
                  <c:v>X2852</c:v>
                </c:pt>
                <c:pt idx="2275">
                  <c:v>X2853</c:v>
                </c:pt>
                <c:pt idx="2276">
                  <c:v>X2855</c:v>
                </c:pt>
                <c:pt idx="2277">
                  <c:v>X2857</c:v>
                </c:pt>
                <c:pt idx="2278">
                  <c:v>X2860</c:v>
                </c:pt>
                <c:pt idx="2279">
                  <c:v>X2863</c:v>
                </c:pt>
                <c:pt idx="2280">
                  <c:v>X2864</c:v>
                </c:pt>
                <c:pt idx="2281">
                  <c:v>X2865</c:v>
                </c:pt>
                <c:pt idx="2282">
                  <c:v>X2866</c:v>
                </c:pt>
                <c:pt idx="2283">
                  <c:v>X2868</c:v>
                </c:pt>
                <c:pt idx="2284">
                  <c:v>X2869</c:v>
                </c:pt>
                <c:pt idx="2285">
                  <c:v>X2871</c:v>
                </c:pt>
                <c:pt idx="2286">
                  <c:v>X2872</c:v>
                </c:pt>
                <c:pt idx="2287">
                  <c:v>X2873</c:v>
                </c:pt>
                <c:pt idx="2288">
                  <c:v>X2876</c:v>
                </c:pt>
                <c:pt idx="2289">
                  <c:v>X2879</c:v>
                </c:pt>
                <c:pt idx="2290">
                  <c:v>X288</c:v>
                </c:pt>
                <c:pt idx="2291">
                  <c:v>X2881</c:v>
                </c:pt>
                <c:pt idx="2292">
                  <c:v>X2882</c:v>
                </c:pt>
                <c:pt idx="2293">
                  <c:v>X2884</c:v>
                </c:pt>
                <c:pt idx="2294">
                  <c:v>X2885</c:v>
                </c:pt>
                <c:pt idx="2295">
                  <c:v>X2886</c:v>
                </c:pt>
                <c:pt idx="2296">
                  <c:v>X2887</c:v>
                </c:pt>
                <c:pt idx="2297">
                  <c:v>X2888</c:v>
                </c:pt>
                <c:pt idx="2298">
                  <c:v>X2889</c:v>
                </c:pt>
                <c:pt idx="2299">
                  <c:v>X2890</c:v>
                </c:pt>
                <c:pt idx="2300">
                  <c:v>X2891</c:v>
                </c:pt>
                <c:pt idx="2301">
                  <c:v>X2893</c:v>
                </c:pt>
                <c:pt idx="2302">
                  <c:v>X2894</c:v>
                </c:pt>
                <c:pt idx="2303">
                  <c:v>X2895</c:v>
                </c:pt>
                <c:pt idx="2304">
                  <c:v>X2899</c:v>
                </c:pt>
                <c:pt idx="2305">
                  <c:v>X29</c:v>
                </c:pt>
                <c:pt idx="2306">
                  <c:v>X290</c:v>
                </c:pt>
                <c:pt idx="2307">
                  <c:v>X2900</c:v>
                </c:pt>
                <c:pt idx="2308">
                  <c:v>X2902</c:v>
                </c:pt>
                <c:pt idx="2309">
                  <c:v>X2903</c:v>
                </c:pt>
                <c:pt idx="2310">
                  <c:v>X2904</c:v>
                </c:pt>
                <c:pt idx="2311">
                  <c:v>X2906</c:v>
                </c:pt>
                <c:pt idx="2312">
                  <c:v>X292</c:v>
                </c:pt>
                <c:pt idx="2313">
                  <c:v>X299</c:v>
                </c:pt>
                <c:pt idx="2314">
                  <c:v>X30</c:v>
                </c:pt>
                <c:pt idx="2315">
                  <c:v>X307</c:v>
                </c:pt>
                <c:pt idx="2316">
                  <c:v>X310</c:v>
                </c:pt>
                <c:pt idx="2317">
                  <c:v>X311</c:v>
                </c:pt>
                <c:pt idx="2318">
                  <c:v>X314</c:v>
                </c:pt>
                <c:pt idx="2319">
                  <c:v>X315</c:v>
                </c:pt>
                <c:pt idx="2320">
                  <c:v>X317</c:v>
                </c:pt>
                <c:pt idx="2321">
                  <c:v>X318</c:v>
                </c:pt>
                <c:pt idx="2322">
                  <c:v>X32</c:v>
                </c:pt>
                <c:pt idx="2323">
                  <c:v>X321</c:v>
                </c:pt>
                <c:pt idx="2324">
                  <c:v>X323</c:v>
                </c:pt>
                <c:pt idx="2325">
                  <c:v>X325</c:v>
                </c:pt>
                <c:pt idx="2326">
                  <c:v>X326</c:v>
                </c:pt>
                <c:pt idx="2327">
                  <c:v>X333</c:v>
                </c:pt>
                <c:pt idx="2328">
                  <c:v>X341</c:v>
                </c:pt>
                <c:pt idx="2329">
                  <c:v>X344</c:v>
                </c:pt>
                <c:pt idx="2330">
                  <c:v>X35</c:v>
                </c:pt>
                <c:pt idx="2331">
                  <c:v>X351</c:v>
                </c:pt>
                <c:pt idx="2332">
                  <c:v>X354</c:v>
                </c:pt>
                <c:pt idx="2333">
                  <c:v>X359</c:v>
                </c:pt>
                <c:pt idx="2334">
                  <c:v>X36</c:v>
                </c:pt>
                <c:pt idx="2335">
                  <c:v>X385</c:v>
                </c:pt>
                <c:pt idx="2336">
                  <c:v>X389</c:v>
                </c:pt>
                <c:pt idx="2337">
                  <c:v>X402</c:v>
                </c:pt>
                <c:pt idx="2338">
                  <c:v>X405</c:v>
                </c:pt>
                <c:pt idx="2339">
                  <c:v>X418</c:v>
                </c:pt>
                <c:pt idx="2340">
                  <c:v>X419</c:v>
                </c:pt>
                <c:pt idx="2341">
                  <c:v>X424</c:v>
                </c:pt>
                <c:pt idx="2342">
                  <c:v>X428</c:v>
                </c:pt>
                <c:pt idx="2343">
                  <c:v>X429</c:v>
                </c:pt>
                <c:pt idx="2344">
                  <c:v>X431</c:v>
                </c:pt>
                <c:pt idx="2345">
                  <c:v>X432</c:v>
                </c:pt>
                <c:pt idx="2346">
                  <c:v>X434</c:v>
                </c:pt>
                <c:pt idx="2347">
                  <c:v>X436</c:v>
                </c:pt>
                <c:pt idx="2348">
                  <c:v>X438</c:v>
                </c:pt>
                <c:pt idx="2349">
                  <c:v>X44</c:v>
                </c:pt>
                <c:pt idx="2350">
                  <c:v>X441</c:v>
                </c:pt>
                <c:pt idx="2351">
                  <c:v>X442</c:v>
                </c:pt>
                <c:pt idx="2352">
                  <c:v>X446</c:v>
                </c:pt>
                <c:pt idx="2353">
                  <c:v>X449</c:v>
                </c:pt>
                <c:pt idx="2354">
                  <c:v>X455</c:v>
                </c:pt>
                <c:pt idx="2355">
                  <c:v>X456</c:v>
                </c:pt>
                <c:pt idx="2356">
                  <c:v>X457</c:v>
                </c:pt>
                <c:pt idx="2357">
                  <c:v>X459</c:v>
                </c:pt>
                <c:pt idx="2358">
                  <c:v>X460</c:v>
                </c:pt>
                <c:pt idx="2359">
                  <c:v>X461</c:v>
                </c:pt>
                <c:pt idx="2360">
                  <c:v>X463</c:v>
                </c:pt>
                <c:pt idx="2361">
                  <c:v>X465</c:v>
                </c:pt>
                <c:pt idx="2362">
                  <c:v>X468</c:v>
                </c:pt>
                <c:pt idx="2363">
                  <c:v>X469</c:v>
                </c:pt>
                <c:pt idx="2364">
                  <c:v>X47</c:v>
                </c:pt>
                <c:pt idx="2365">
                  <c:v>X470</c:v>
                </c:pt>
                <c:pt idx="2366">
                  <c:v>X477</c:v>
                </c:pt>
                <c:pt idx="2367">
                  <c:v>X48</c:v>
                </c:pt>
                <c:pt idx="2368">
                  <c:v>X484</c:v>
                </c:pt>
                <c:pt idx="2369">
                  <c:v>X490</c:v>
                </c:pt>
                <c:pt idx="2370">
                  <c:v>X494</c:v>
                </c:pt>
                <c:pt idx="2371">
                  <c:v>X5</c:v>
                </c:pt>
                <c:pt idx="2372">
                  <c:v>X50</c:v>
                </c:pt>
                <c:pt idx="2373">
                  <c:v>X500</c:v>
                </c:pt>
                <c:pt idx="2374">
                  <c:v>X501</c:v>
                </c:pt>
                <c:pt idx="2375">
                  <c:v>X502</c:v>
                </c:pt>
                <c:pt idx="2376">
                  <c:v>X505</c:v>
                </c:pt>
                <c:pt idx="2377">
                  <c:v>X506</c:v>
                </c:pt>
                <c:pt idx="2378">
                  <c:v>X515</c:v>
                </c:pt>
                <c:pt idx="2379">
                  <c:v>X516</c:v>
                </c:pt>
                <c:pt idx="2380">
                  <c:v>X517</c:v>
                </c:pt>
                <c:pt idx="2381">
                  <c:v>X527</c:v>
                </c:pt>
                <c:pt idx="2382">
                  <c:v>X533</c:v>
                </c:pt>
                <c:pt idx="2383">
                  <c:v>X535</c:v>
                </c:pt>
                <c:pt idx="2384">
                  <c:v>X538</c:v>
                </c:pt>
                <c:pt idx="2385">
                  <c:v>X54</c:v>
                </c:pt>
                <c:pt idx="2386">
                  <c:v>X548</c:v>
                </c:pt>
                <c:pt idx="2387">
                  <c:v>X549</c:v>
                </c:pt>
                <c:pt idx="2388">
                  <c:v>X550</c:v>
                </c:pt>
                <c:pt idx="2389">
                  <c:v>X557</c:v>
                </c:pt>
                <c:pt idx="2390">
                  <c:v>X561</c:v>
                </c:pt>
                <c:pt idx="2391">
                  <c:v>X562</c:v>
                </c:pt>
                <c:pt idx="2392">
                  <c:v>X564</c:v>
                </c:pt>
                <c:pt idx="2393">
                  <c:v>X567</c:v>
                </c:pt>
                <c:pt idx="2394">
                  <c:v>X571</c:v>
                </c:pt>
                <c:pt idx="2395">
                  <c:v>X572</c:v>
                </c:pt>
                <c:pt idx="2396">
                  <c:v>X573</c:v>
                </c:pt>
                <c:pt idx="2397">
                  <c:v>X574</c:v>
                </c:pt>
                <c:pt idx="2398">
                  <c:v>X575</c:v>
                </c:pt>
                <c:pt idx="2399">
                  <c:v>X578</c:v>
                </c:pt>
                <c:pt idx="2400">
                  <c:v>X582</c:v>
                </c:pt>
                <c:pt idx="2401">
                  <c:v>X583</c:v>
                </c:pt>
                <c:pt idx="2402">
                  <c:v>X584</c:v>
                </c:pt>
                <c:pt idx="2403">
                  <c:v>X586</c:v>
                </c:pt>
                <c:pt idx="2404">
                  <c:v>X587</c:v>
                </c:pt>
                <c:pt idx="2405">
                  <c:v>X590</c:v>
                </c:pt>
                <c:pt idx="2406">
                  <c:v>X591</c:v>
                </c:pt>
                <c:pt idx="2407">
                  <c:v>X593</c:v>
                </c:pt>
                <c:pt idx="2408">
                  <c:v>X594</c:v>
                </c:pt>
                <c:pt idx="2409">
                  <c:v>X597</c:v>
                </c:pt>
                <c:pt idx="2410">
                  <c:v>X6</c:v>
                </c:pt>
                <c:pt idx="2411">
                  <c:v>X601</c:v>
                </c:pt>
                <c:pt idx="2412">
                  <c:v>X602</c:v>
                </c:pt>
                <c:pt idx="2413">
                  <c:v>X603</c:v>
                </c:pt>
                <c:pt idx="2414">
                  <c:v>X607</c:v>
                </c:pt>
                <c:pt idx="2415">
                  <c:v>X612</c:v>
                </c:pt>
                <c:pt idx="2416">
                  <c:v>X614</c:v>
                </c:pt>
                <c:pt idx="2417">
                  <c:v>X615</c:v>
                </c:pt>
                <c:pt idx="2418">
                  <c:v>X618</c:v>
                </c:pt>
                <c:pt idx="2419">
                  <c:v>X621</c:v>
                </c:pt>
                <c:pt idx="2420">
                  <c:v>X624</c:v>
                </c:pt>
                <c:pt idx="2421">
                  <c:v>X628</c:v>
                </c:pt>
                <c:pt idx="2422">
                  <c:v>X630</c:v>
                </c:pt>
                <c:pt idx="2423">
                  <c:v>X631</c:v>
                </c:pt>
                <c:pt idx="2424">
                  <c:v>X632</c:v>
                </c:pt>
                <c:pt idx="2425">
                  <c:v>X634</c:v>
                </c:pt>
                <c:pt idx="2426">
                  <c:v>X642</c:v>
                </c:pt>
                <c:pt idx="2427">
                  <c:v>X643</c:v>
                </c:pt>
                <c:pt idx="2428">
                  <c:v>X645</c:v>
                </c:pt>
                <c:pt idx="2429">
                  <c:v>X649</c:v>
                </c:pt>
                <c:pt idx="2430">
                  <c:v>X650</c:v>
                </c:pt>
                <c:pt idx="2431">
                  <c:v>X653</c:v>
                </c:pt>
                <c:pt idx="2432">
                  <c:v>X654</c:v>
                </c:pt>
                <c:pt idx="2433">
                  <c:v>X655</c:v>
                </c:pt>
                <c:pt idx="2434">
                  <c:v>X662</c:v>
                </c:pt>
                <c:pt idx="2435">
                  <c:v>X666</c:v>
                </c:pt>
                <c:pt idx="2436">
                  <c:v>X668</c:v>
                </c:pt>
                <c:pt idx="2437">
                  <c:v>X672</c:v>
                </c:pt>
                <c:pt idx="2438">
                  <c:v>X673</c:v>
                </c:pt>
                <c:pt idx="2439">
                  <c:v>X678</c:v>
                </c:pt>
                <c:pt idx="2440">
                  <c:v>X685</c:v>
                </c:pt>
                <c:pt idx="2441">
                  <c:v>X686</c:v>
                </c:pt>
                <c:pt idx="2442">
                  <c:v>X687</c:v>
                </c:pt>
                <c:pt idx="2443">
                  <c:v>X688</c:v>
                </c:pt>
                <c:pt idx="2444">
                  <c:v>X692</c:v>
                </c:pt>
                <c:pt idx="2445">
                  <c:v>X693</c:v>
                </c:pt>
                <c:pt idx="2446">
                  <c:v>X695</c:v>
                </c:pt>
                <c:pt idx="2447">
                  <c:v>X698</c:v>
                </c:pt>
                <c:pt idx="2448">
                  <c:v>X700</c:v>
                </c:pt>
                <c:pt idx="2449">
                  <c:v>X702</c:v>
                </c:pt>
                <c:pt idx="2450">
                  <c:v>X703</c:v>
                </c:pt>
                <c:pt idx="2451">
                  <c:v>X708</c:v>
                </c:pt>
                <c:pt idx="2452">
                  <c:v>X716</c:v>
                </c:pt>
                <c:pt idx="2453">
                  <c:v>X717</c:v>
                </c:pt>
                <c:pt idx="2454">
                  <c:v>X72</c:v>
                </c:pt>
                <c:pt idx="2455">
                  <c:v>X729</c:v>
                </c:pt>
                <c:pt idx="2456">
                  <c:v>X730</c:v>
                </c:pt>
                <c:pt idx="2457">
                  <c:v>X735</c:v>
                </c:pt>
                <c:pt idx="2458">
                  <c:v>X736</c:v>
                </c:pt>
                <c:pt idx="2459">
                  <c:v>X739</c:v>
                </c:pt>
                <c:pt idx="2460">
                  <c:v>X740</c:v>
                </c:pt>
                <c:pt idx="2461">
                  <c:v>X741</c:v>
                </c:pt>
                <c:pt idx="2462">
                  <c:v>X742</c:v>
                </c:pt>
                <c:pt idx="2463">
                  <c:v>X743</c:v>
                </c:pt>
                <c:pt idx="2464">
                  <c:v>X744</c:v>
                </c:pt>
                <c:pt idx="2465">
                  <c:v>X745</c:v>
                </c:pt>
                <c:pt idx="2466">
                  <c:v>X751</c:v>
                </c:pt>
                <c:pt idx="2467">
                  <c:v>X756</c:v>
                </c:pt>
                <c:pt idx="2468">
                  <c:v>X758</c:v>
                </c:pt>
                <c:pt idx="2469">
                  <c:v>X759</c:v>
                </c:pt>
                <c:pt idx="2470">
                  <c:v>X762</c:v>
                </c:pt>
                <c:pt idx="2471">
                  <c:v>X763</c:v>
                </c:pt>
                <c:pt idx="2472">
                  <c:v>X764</c:v>
                </c:pt>
                <c:pt idx="2473">
                  <c:v>X765</c:v>
                </c:pt>
                <c:pt idx="2474">
                  <c:v>X766</c:v>
                </c:pt>
                <c:pt idx="2475">
                  <c:v>X769</c:v>
                </c:pt>
                <c:pt idx="2476">
                  <c:v>X773</c:v>
                </c:pt>
                <c:pt idx="2477">
                  <c:v>X774</c:v>
                </c:pt>
                <c:pt idx="2478">
                  <c:v>X777</c:v>
                </c:pt>
                <c:pt idx="2479">
                  <c:v>X778</c:v>
                </c:pt>
                <c:pt idx="2480">
                  <c:v>X780</c:v>
                </c:pt>
                <c:pt idx="2481">
                  <c:v>X781</c:v>
                </c:pt>
                <c:pt idx="2482">
                  <c:v>X782</c:v>
                </c:pt>
                <c:pt idx="2483">
                  <c:v>X787</c:v>
                </c:pt>
                <c:pt idx="2484">
                  <c:v>X790</c:v>
                </c:pt>
                <c:pt idx="2485">
                  <c:v>X796</c:v>
                </c:pt>
                <c:pt idx="2486">
                  <c:v>X80</c:v>
                </c:pt>
                <c:pt idx="2487">
                  <c:v>X800</c:v>
                </c:pt>
                <c:pt idx="2488">
                  <c:v>X802</c:v>
                </c:pt>
                <c:pt idx="2489">
                  <c:v>X803</c:v>
                </c:pt>
                <c:pt idx="2490">
                  <c:v>X804</c:v>
                </c:pt>
                <c:pt idx="2491">
                  <c:v>X806</c:v>
                </c:pt>
                <c:pt idx="2492">
                  <c:v>X809</c:v>
                </c:pt>
                <c:pt idx="2493">
                  <c:v>X811</c:v>
                </c:pt>
                <c:pt idx="2494">
                  <c:v>X816</c:v>
                </c:pt>
                <c:pt idx="2495">
                  <c:v>X82</c:v>
                </c:pt>
                <c:pt idx="2496">
                  <c:v>X823</c:v>
                </c:pt>
                <c:pt idx="2497">
                  <c:v>X824</c:v>
                </c:pt>
                <c:pt idx="2498">
                  <c:v>X826</c:v>
                </c:pt>
                <c:pt idx="2499">
                  <c:v>X832</c:v>
                </c:pt>
                <c:pt idx="2500">
                  <c:v>X836</c:v>
                </c:pt>
                <c:pt idx="2501">
                  <c:v>X837</c:v>
                </c:pt>
                <c:pt idx="2502">
                  <c:v>X838</c:v>
                </c:pt>
                <c:pt idx="2503">
                  <c:v>X840</c:v>
                </c:pt>
                <c:pt idx="2504">
                  <c:v>X843</c:v>
                </c:pt>
                <c:pt idx="2505">
                  <c:v>X846</c:v>
                </c:pt>
                <c:pt idx="2506">
                  <c:v>X85</c:v>
                </c:pt>
                <c:pt idx="2507">
                  <c:v>X859</c:v>
                </c:pt>
                <c:pt idx="2508">
                  <c:v>X860</c:v>
                </c:pt>
                <c:pt idx="2509">
                  <c:v>X862</c:v>
                </c:pt>
                <c:pt idx="2510">
                  <c:v>X864</c:v>
                </c:pt>
                <c:pt idx="2511">
                  <c:v>X865</c:v>
                </c:pt>
                <c:pt idx="2512">
                  <c:v>X873</c:v>
                </c:pt>
                <c:pt idx="2513">
                  <c:v>X876</c:v>
                </c:pt>
                <c:pt idx="2514">
                  <c:v>X877</c:v>
                </c:pt>
                <c:pt idx="2515">
                  <c:v>X878</c:v>
                </c:pt>
                <c:pt idx="2516">
                  <c:v>X881</c:v>
                </c:pt>
                <c:pt idx="2517">
                  <c:v>X884</c:v>
                </c:pt>
                <c:pt idx="2518">
                  <c:v>X886</c:v>
                </c:pt>
                <c:pt idx="2519">
                  <c:v>X887</c:v>
                </c:pt>
                <c:pt idx="2520">
                  <c:v>X889</c:v>
                </c:pt>
                <c:pt idx="2521">
                  <c:v>X890</c:v>
                </c:pt>
                <c:pt idx="2522">
                  <c:v>X895</c:v>
                </c:pt>
                <c:pt idx="2523">
                  <c:v>X897</c:v>
                </c:pt>
                <c:pt idx="2524">
                  <c:v>X9</c:v>
                </c:pt>
                <c:pt idx="2525">
                  <c:v>X90</c:v>
                </c:pt>
                <c:pt idx="2526">
                  <c:v>X900</c:v>
                </c:pt>
                <c:pt idx="2527">
                  <c:v>X901</c:v>
                </c:pt>
                <c:pt idx="2528">
                  <c:v>X909</c:v>
                </c:pt>
                <c:pt idx="2529">
                  <c:v>X91</c:v>
                </c:pt>
                <c:pt idx="2530">
                  <c:v>X913</c:v>
                </c:pt>
                <c:pt idx="2531">
                  <c:v>X914</c:v>
                </c:pt>
                <c:pt idx="2532">
                  <c:v>X92</c:v>
                </c:pt>
                <c:pt idx="2533">
                  <c:v>X921</c:v>
                </c:pt>
                <c:pt idx="2534">
                  <c:v>X924</c:v>
                </c:pt>
                <c:pt idx="2535">
                  <c:v>X925</c:v>
                </c:pt>
                <c:pt idx="2536">
                  <c:v>X935</c:v>
                </c:pt>
                <c:pt idx="2537">
                  <c:v>X936</c:v>
                </c:pt>
                <c:pt idx="2538">
                  <c:v>X938</c:v>
                </c:pt>
                <c:pt idx="2539">
                  <c:v>X939</c:v>
                </c:pt>
                <c:pt idx="2540">
                  <c:v>X940</c:v>
                </c:pt>
                <c:pt idx="2541">
                  <c:v>X943</c:v>
                </c:pt>
                <c:pt idx="2542">
                  <c:v>X944</c:v>
                </c:pt>
                <c:pt idx="2543">
                  <c:v>X946</c:v>
                </c:pt>
                <c:pt idx="2544">
                  <c:v>X950</c:v>
                </c:pt>
                <c:pt idx="2545">
                  <c:v>X951</c:v>
                </c:pt>
                <c:pt idx="2546">
                  <c:v>X958</c:v>
                </c:pt>
                <c:pt idx="2547">
                  <c:v>X959</c:v>
                </c:pt>
                <c:pt idx="2548">
                  <c:v>X960</c:v>
                </c:pt>
                <c:pt idx="2549">
                  <c:v>X961</c:v>
                </c:pt>
                <c:pt idx="2550">
                  <c:v>X963</c:v>
                </c:pt>
                <c:pt idx="2551">
                  <c:v>X964</c:v>
                </c:pt>
                <c:pt idx="2552">
                  <c:v>X965</c:v>
                </c:pt>
                <c:pt idx="2553">
                  <c:v>X967</c:v>
                </c:pt>
                <c:pt idx="2554">
                  <c:v>X971</c:v>
                </c:pt>
                <c:pt idx="2555">
                  <c:v>X973</c:v>
                </c:pt>
                <c:pt idx="2556">
                  <c:v>X974</c:v>
                </c:pt>
                <c:pt idx="2557">
                  <c:v>X977</c:v>
                </c:pt>
                <c:pt idx="2558">
                  <c:v>X978</c:v>
                </c:pt>
                <c:pt idx="2559">
                  <c:v>X98</c:v>
                </c:pt>
                <c:pt idx="2560">
                  <c:v>X984</c:v>
                </c:pt>
                <c:pt idx="2561">
                  <c:v>X985</c:v>
                </c:pt>
                <c:pt idx="2562">
                  <c:v>X991</c:v>
                </c:pt>
                <c:pt idx="2563">
                  <c:v>X992</c:v>
                </c:pt>
                <c:pt idx="2564">
                  <c:v>X993</c:v>
                </c:pt>
                <c:pt idx="2565">
                  <c:v>X995</c:v>
                </c:pt>
                <c:pt idx="2566">
                  <c:v>Y_MeF</c:v>
                </c:pt>
                <c:pt idx="2567">
                  <c:v>am_F</c:v>
                </c:pt>
                <c:pt idx="2568">
                  <c:v>dCys(tBu)</c:v>
                </c:pt>
                <c:pt idx="2569">
                  <c:v>dF_OMe</c:v>
                </c:pt>
                <c:pt idx="2570">
                  <c:v>dGlu(OBzl)</c:v>
                </c:pt>
                <c:pt idx="2571">
                  <c:v>dLys(Me)</c:v>
                </c:pt>
                <c:pt idx="2572">
                  <c:v>dLys(Me)2</c:v>
                </c:pt>
                <c:pt idx="2573">
                  <c:v>dNva_OBzl</c:v>
                </c:pt>
                <c:pt idx="2574">
                  <c:v>dP_OMe</c:v>
                </c:pt>
                <c:pt idx="2575">
                  <c:v>dalloHyp</c:v>
                </c:pt>
                <c:pt idx="2576">
                  <c:v>R_Me</c:v>
                </c:pt>
                <c:pt idx="2577">
                  <c:v>X1163</c:v>
                </c:pt>
                <c:pt idx="2578">
                  <c:v>X1053</c:v>
                </c:pt>
                <c:pt idx="2579">
                  <c:v>X1203</c:v>
                </c:pt>
                <c:pt idx="2580">
                  <c:v>X1228</c:v>
                </c:pt>
                <c:pt idx="2581">
                  <c:v>X1471</c:v>
                </c:pt>
                <c:pt idx="2582">
                  <c:v>X1411</c:v>
                </c:pt>
                <c:pt idx="2583">
                  <c:v>X1419</c:v>
                </c:pt>
                <c:pt idx="2584">
                  <c:v>X1588</c:v>
                </c:pt>
                <c:pt idx="2585">
                  <c:v>X1550</c:v>
                </c:pt>
                <c:pt idx="2586">
                  <c:v>X1086</c:v>
                </c:pt>
                <c:pt idx="2587">
                  <c:v>X1023</c:v>
                </c:pt>
                <c:pt idx="2588">
                  <c:v>X1112</c:v>
                </c:pt>
                <c:pt idx="2589">
                  <c:v>X1199</c:v>
                </c:pt>
                <c:pt idx="2590">
                  <c:v>X1376</c:v>
                </c:pt>
                <c:pt idx="2591">
                  <c:v>X1309</c:v>
                </c:pt>
                <c:pt idx="2592">
                  <c:v>X1250</c:v>
                </c:pt>
                <c:pt idx="2593">
                  <c:v>X1469</c:v>
                </c:pt>
                <c:pt idx="2594">
                  <c:v>X1355</c:v>
                </c:pt>
                <c:pt idx="2595">
                  <c:v>A_COEt</c:v>
                </c:pt>
                <c:pt idx="2596">
                  <c:v>Boc_Glu(OBzl)</c:v>
                </c:pt>
                <c:pt idx="2597">
                  <c:v>X1174</c:v>
                </c:pt>
                <c:pt idx="2598">
                  <c:v>X1608</c:v>
                </c:pt>
                <c:pt idx="2599">
                  <c:v>X1782</c:v>
                </c:pt>
                <c:pt idx="2600">
                  <c:v>X1791</c:v>
                </c:pt>
                <c:pt idx="2601">
                  <c:v>X1722</c:v>
                </c:pt>
                <c:pt idx="2602">
                  <c:v>X1820</c:v>
                </c:pt>
                <c:pt idx="2603">
                  <c:v>X1827</c:v>
                </c:pt>
                <c:pt idx="2604">
                  <c:v>X1765</c:v>
                </c:pt>
                <c:pt idx="2605">
                  <c:v>X1959</c:v>
                </c:pt>
                <c:pt idx="2606">
                  <c:v>Me_meS</c:v>
                </c:pt>
                <c:pt idx="2607">
                  <c:v>K_OMe</c:v>
                </c:pt>
                <c:pt idx="2608">
                  <c:v>EtCO_dW</c:v>
                </c:pt>
                <c:pt idx="2609">
                  <c:v>X1160</c:v>
                </c:pt>
                <c:pt idx="2610">
                  <c:v>X1172</c:v>
                </c:pt>
                <c:pt idx="2611">
                  <c:v>X1125</c:v>
                </c:pt>
                <c:pt idx="2612">
                  <c:v>X1012</c:v>
                </c:pt>
                <c:pt idx="2613">
                  <c:v>X1487</c:v>
                </c:pt>
                <c:pt idx="2614">
                  <c:v>X1502</c:v>
                </c:pt>
                <c:pt idx="2615">
                  <c:v>X1234</c:v>
                </c:pt>
                <c:pt idx="2616">
                  <c:v>X1266</c:v>
                </c:pt>
                <c:pt idx="2617">
                  <c:v>X1476</c:v>
                </c:pt>
                <c:pt idx="2618">
                  <c:v>X1420</c:v>
                </c:pt>
                <c:pt idx="2619">
                  <c:v>EtCO_V</c:v>
                </c:pt>
                <c:pt idx="2620">
                  <c:v>X1600</c:v>
                </c:pt>
                <c:pt idx="2621">
                  <c:v>X1532</c:v>
                </c:pt>
                <c:pt idx="2622">
                  <c:v>X1920</c:v>
                </c:pt>
                <c:pt idx="2623">
                  <c:v>X1716</c:v>
                </c:pt>
                <c:pt idx="2624">
                  <c:v>X1866</c:v>
                </c:pt>
                <c:pt idx="2625">
                  <c:v>X1828</c:v>
                </c:pt>
                <c:pt idx="2626">
                  <c:v>X1837</c:v>
                </c:pt>
                <c:pt idx="2627">
                  <c:v>Me_Phe(4-Cl)</c:v>
                </c:pt>
                <c:pt idx="2628">
                  <c:v>X147</c:v>
                </c:pt>
                <c:pt idx="2629">
                  <c:v>X179</c:v>
                </c:pt>
                <c:pt idx="2630">
                  <c:v>X1216</c:v>
                </c:pt>
                <c:pt idx="2631">
                  <c:v>X1034</c:v>
                </c:pt>
                <c:pt idx="2632">
                  <c:v>Hph_OMe</c:v>
                </c:pt>
                <c:pt idx="2633">
                  <c:v>X1361</c:v>
                </c:pt>
                <c:pt idx="2634">
                  <c:v>X1439</c:v>
                </c:pt>
                <c:pt idx="2635">
                  <c:v>X1379</c:v>
                </c:pt>
                <c:pt idx="2636">
                  <c:v>X1458</c:v>
                </c:pt>
                <c:pt idx="2637">
                  <c:v>X1264</c:v>
                </c:pt>
                <c:pt idx="2638">
                  <c:v>X1412</c:v>
                </c:pt>
                <c:pt idx="2639">
                  <c:v>X681</c:v>
                </c:pt>
                <c:pt idx="2640">
                  <c:v>X1539</c:v>
                </c:pt>
                <c:pt idx="2641">
                  <c:v>X1490</c:v>
                </c:pt>
                <c:pt idx="2642">
                  <c:v>X1927</c:v>
                </c:pt>
                <c:pt idx="2643">
                  <c:v>X1937</c:v>
                </c:pt>
                <c:pt idx="2644">
                  <c:v>X1739</c:v>
                </c:pt>
                <c:pt idx="2645">
                  <c:v>X1894</c:v>
                </c:pt>
                <c:pt idx="2646">
                  <c:v>X1907</c:v>
                </c:pt>
                <c:pt idx="2647">
                  <c:v>X1918</c:v>
                </c:pt>
                <c:pt idx="2648">
                  <c:v>X2012</c:v>
                </c:pt>
                <c:pt idx="2649">
                  <c:v>X2026</c:v>
                </c:pt>
                <c:pt idx="2650">
                  <c:v>X2093</c:v>
                </c:pt>
                <c:pt idx="2651">
                  <c:v>X2117</c:v>
                </c:pt>
                <c:pt idx="2652">
                  <c:v>X2155</c:v>
                </c:pt>
                <c:pt idx="2653">
                  <c:v>X2211</c:v>
                </c:pt>
                <c:pt idx="2654">
                  <c:v>X2255</c:v>
                </c:pt>
                <c:pt idx="2655">
                  <c:v>X2303</c:v>
                </c:pt>
                <c:pt idx="2656">
                  <c:v>X2469</c:v>
                </c:pt>
                <c:pt idx="2657">
                  <c:v>X2480</c:v>
                </c:pt>
                <c:pt idx="2658">
                  <c:v>X2518</c:v>
                </c:pt>
                <c:pt idx="2659">
                  <c:v>X2528</c:v>
                </c:pt>
                <c:pt idx="2660">
                  <c:v>X2532</c:v>
                </c:pt>
                <c:pt idx="2661">
                  <c:v>X2581</c:v>
                </c:pt>
                <c:pt idx="2662">
                  <c:v>X2603</c:v>
                </c:pt>
                <c:pt idx="2663">
                  <c:v>X2645</c:v>
                </c:pt>
                <c:pt idx="2664">
                  <c:v>X2697</c:v>
                </c:pt>
                <c:pt idx="2665">
                  <c:v>X2748</c:v>
                </c:pt>
                <c:pt idx="2666">
                  <c:v>X2705</c:v>
                </c:pt>
                <c:pt idx="2667">
                  <c:v>X2781</c:v>
                </c:pt>
                <c:pt idx="2668">
                  <c:v>X2743</c:v>
                </c:pt>
                <c:pt idx="2669">
                  <c:v>X2817</c:v>
                </c:pt>
                <c:pt idx="2670">
                  <c:v>X2805</c:v>
                </c:pt>
                <c:pt idx="2671">
                  <c:v>X2870</c:v>
                </c:pt>
                <c:pt idx="2672">
                  <c:v>X2898</c:v>
                </c:pt>
                <c:pt idx="2673">
                  <c:v>X1971</c:v>
                </c:pt>
                <c:pt idx="2674">
                  <c:v>X2024</c:v>
                </c:pt>
                <c:pt idx="2675">
                  <c:v>X2043</c:v>
                </c:pt>
                <c:pt idx="2676">
                  <c:v>X2064</c:v>
                </c:pt>
                <c:pt idx="2677">
                  <c:v>X2089</c:v>
                </c:pt>
                <c:pt idx="2678">
                  <c:v>X2118</c:v>
                </c:pt>
                <c:pt idx="2679">
                  <c:v>X1147</c:v>
                </c:pt>
                <c:pt idx="2680">
                  <c:v>X1033</c:v>
                </c:pt>
                <c:pt idx="2681">
                  <c:v>X1385</c:v>
                </c:pt>
                <c:pt idx="2682">
                  <c:v>X1252</c:v>
                </c:pt>
                <c:pt idx="2683">
                  <c:v>X1591</c:v>
                </c:pt>
                <c:pt idx="2684">
                  <c:v>X1664</c:v>
                </c:pt>
                <c:pt idx="2685">
                  <c:v>X1893</c:v>
                </c:pt>
                <c:pt idx="2686">
                  <c:v>X1838</c:v>
                </c:pt>
                <c:pt idx="2687">
                  <c:v>X1967</c:v>
                </c:pt>
                <c:pt idx="2688">
                  <c:v>EtCO_W</c:v>
                </c:pt>
                <c:pt idx="2689">
                  <c:v>X1170</c:v>
                </c:pt>
                <c:pt idx="2690">
                  <c:v>X1066</c:v>
                </c:pt>
                <c:pt idx="2691">
                  <c:v>X1073</c:v>
                </c:pt>
                <c:pt idx="2692">
                  <c:v>X1372</c:v>
                </c:pt>
                <c:pt idx="2693">
                  <c:v>X1573</c:v>
                </c:pt>
                <c:pt idx="2694">
                  <c:v>X1540</c:v>
                </c:pt>
                <c:pt idx="2695">
                  <c:v>X1785</c:v>
                </c:pt>
                <c:pt idx="2696">
                  <c:v>X1824</c:v>
                </c:pt>
                <c:pt idx="2697">
                  <c:v>Lys(Ac)2</c:v>
                </c:pt>
                <c:pt idx="2698">
                  <c:v>X1221</c:v>
                </c:pt>
                <c:pt idx="2699">
                  <c:v>X1121</c:v>
                </c:pt>
                <c:pt idx="2700">
                  <c:v>X1017</c:v>
                </c:pt>
                <c:pt idx="2701">
                  <c:v>X1492</c:v>
                </c:pt>
                <c:pt idx="2702">
                  <c:v>X1313</c:v>
                </c:pt>
                <c:pt idx="2703">
                  <c:v>X1354</c:v>
                </c:pt>
                <c:pt idx="2704">
                  <c:v>X119</c:v>
                </c:pt>
                <c:pt idx="2705">
                  <c:v>X1775</c:v>
                </c:pt>
                <c:pt idx="2706">
                  <c:v>X1717</c:v>
                </c:pt>
                <c:pt idx="2707">
                  <c:v>X1819</c:v>
                </c:pt>
                <c:pt idx="2708">
                  <c:v>X1834</c:v>
                </c:pt>
                <c:pt idx="2709">
                  <c:v>X1107</c:v>
                </c:pt>
                <c:pt idx="2710">
                  <c:v>X1450</c:v>
                </c:pt>
                <c:pt idx="2711">
                  <c:v>X1417</c:v>
                </c:pt>
                <c:pt idx="2712">
                  <c:v>X1648</c:v>
                </c:pt>
                <c:pt idx="2713">
                  <c:v>X1604</c:v>
                </c:pt>
                <c:pt idx="2714">
                  <c:v>X1925</c:v>
                </c:pt>
                <c:pt idx="2715">
                  <c:v>X1793</c:v>
                </c:pt>
                <c:pt idx="2716">
                  <c:v>X1681</c:v>
                </c:pt>
                <c:pt idx="2717">
                  <c:v>X1561</c:v>
                </c:pt>
                <c:pt idx="2718">
                  <c:v>X1217</c:v>
                </c:pt>
                <c:pt idx="2719">
                  <c:v>X1051</c:v>
                </c:pt>
                <c:pt idx="2720">
                  <c:v>X1227</c:v>
                </c:pt>
                <c:pt idx="2721">
                  <c:v>X1321</c:v>
                </c:pt>
                <c:pt idx="2722">
                  <c:v>X1418</c:v>
                </c:pt>
                <c:pt idx="2723">
                  <c:v>X1649</c:v>
                </c:pt>
                <c:pt idx="2724">
                  <c:v>X1721</c:v>
                </c:pt>
                <c:pt idx="2725">
                  <c:v>X1955</c:v>
                </c:pt>
                <c:pt idx="2726">
                  <c:v>X16</c:v>
                </c:pt>
                <c:pt idx="2727">
                  <c:v>X1161</c:v>
                </c:pt>
                <c:pt idx="2728">
                  <c:v>X1493</c:v>
                </c:pt>
                <c:pt idx="2729">
                  <c:v>X1299</c:v>
                </c:pt>
                <c:pt idx="2730">
                  <c:v>X1326</c:v>
                </c:pt>
                <c:pt idx="2731">
                  <c:v>X1653</c:v>
                </c:pt>
                <c:pt idx="2732">
                  <c:v>X1533</c:v>
                </c:pt>
                <c:pt idx="2733">
                  <c:v>X1736</c:v>
                </c:pt>
                <c:pt idx="2734">
                  <c:v>X1027</c:v>
                </c:pt>
                <c:pt idx="2735">
                  <c:v>X1386</c:v>
                </c:pt>
                <c:pt idx="2736">
                  <c:v>X1324</c:v>
                </c:pt>
                <c:pt idx="2737">
                  <c:v>X1570</c:v>
                </c:pt>
                <c:pt idx="2738">
                  <c:v>X1595</c:v>
                </c:pt>
                <c:pt idx="2739">
                  <c:v>X1620</c:v>
                </c:pt>
                <c:pt idx="2740">
                  <c:v>EtCO_G</c:v>
                </c:pt>
                <c:pt idx="2741">
                  <c:v>X1779</c:v>
                </c:pt>
                <c:pt idx="2742">
                  <c:v>X1809</c:v>
                </c:pt>
                <c:pt idx="2743">
                  <c:v>X1825</c:v>
                </c:pt>
                <c:pt idx="2744">
                  <c:v>X1915</c:v>
                </c:pt>
                <c:pt idx="2745">
                  <c:v>X2013</c:v>
                </c:pt>
                <c:pt idx="2746">
                  <c:v>X1990</c:v>
                </c:pt>
                <c:pt idx="2747">
                  <c:v>X1966</c:v>
                </c:pt>
                <c:pt idx="2748">
                  <c:v>X2078</c:v>
                </c:pt>
                <c:pt idx="2749">
                  <c:v>X2206</c:v>
                </c:pt>
                <c:pt idx="2750">
                  <c:v>X2218</c:v>
                </c:pt>
                <c:pt idx="2751">
                  <c:v>X2262</c:v>
                </c:pt>
                <c:pt idx="2752">
                  <c:v>X2356</c:v>
                </c:pt>
                <c:pt idx="2753">
                  <c:v>X2418</c:v>
                </c:pt>
                <c:pt idx="2754">
                  <c:v>X2442</c:v>
                </c:pt>
                <c:pt idx="2755">
                  <c:v>X2476</c:v>
                </c:pt>
                <c:pt idx="2756">
                  <c:v>X2525</c:v>
                </c:pt>
                <c:pt idx="2757">
                  <c:v>X2565</c:v>
                </c:pt>
                <c:pt idx="2758">
                  <c:v>X2609</c:v>
                </c:pt>
                <c:pt idx="2759">
                  <c:v>X2653</c:v>
                </c:pt>
                <c:pt idx="2760">
                  <c:v>X2677</c:v>
                </c:pt>
                <c:pt idx="2761">
                  <c:v>X2780</c:v>
                </c:pt>
                <c:pt idx="2762">
                  <c:v>X2783</c:v>
                </c:pt>
                <c:pt idx="2763">
                  <c:v>X2825</c:v>
                </c:pt>
                <c:pt idx="2764">
                  <c:v>X2858</c:v>
                </c:pt>
                <c:pt idx="2765">
                  <c:v>X141</c:v>
                </c:pt>
                <c:pt idx="2766">
                  <c:v>X378</c:v>
                </c:pt>
                <c:pt idx="2767">
                  <c:v>X467</c:v>
                </c:pt>
                <c:pt idx="2768">
                  <c:v>X485</c:v>
                </c:pt>
                <c:pt idx="2769">
                  <c:v>X825</c:v>
                </c:pt>
                <c:pt idx="2770">
                  <c:v>X893</c:v>
                </c:pt>
                <c:pt idx="2771">
                  <c:v>X1104</c:v>
                </c:pt>
                <c:pt idx="2772">
                  <c:v>X1184</c:v>
                </c:pt>
                <c:pt idx="2773">
                  <c:v>X1290</c:v>
                </c:pt>
                <c:pt idx="2774">
                  <c:v>X1245</c:v>
                </c:pt>
                <c:pt idx="2775">
                  <c:v>X1273</c:v>
                </c:pt>
                <c:pt idx="2776">
                  <c:v>X1507</c:v>
                </c:pt>
                <c:pt idx="2777">
                  <c:v>X1548</c:v>
                </c:pt>
                <c:pt idx="2778">
                  <c:v>X1673</c:v>
                </c:pt>
                <c:pt idx="2779">
                  <c:v>X1686</c:v>
                </c:pt>
                <c:pt idx="2780">
                  <c:v>X2021</c:v>
                </c:pt>
                <c:pt idx="2781">
                  <c:v>X2083</c:v>
                </c:pt>
                <c:pt idx="2782">
                  <c:v>X2166</c:v>
                </c:pt>
                <c:pt idx="2783">
                  <c:v>Me_meR</c:v>
                </c:pt>
                <c:pt idx="2784">
                  <c:v>X2250</c:v>
                </c:pt>
                <c:pt idx="2785">
                  <c:v>X2259</c:v>
                </c:pt>
                <c:pt idx="2786">
                  <c:v>X2380</c:v>
                </c:pt>
                <c:pt idx="2787">
                  <c:v>X2488</c:v>
                </c:pt>
                <c:pt idx="2788">
                  <c:v>X2479</c:v>
                </c:pt>
                <c:pt idx="2789">
                  <c:v>Me_meNle</c:v>
                </c:pt>
                <c:pt idx="2790">
                  <c:v>X2641</c:v>
                </c:pt>
                <c:pt idx="2791">
                  <c:v>X2684</c:v>
                </c:pt>
                <c:pt idx="2792">
                  <c:v>X2749</c:v>
                </c:pt>
                <c:pt idx="2793">
                  <c:v>X2765</c:v>
                </c:pt>
                <c:pt idx="2794">
                  <c:v>X2814</c:v>
                </c:pt>
                <c:pt idx="2795">
                  <c:v>X2831</c:v>
                </c:pt>
                <c:pt idx="2796">
                  <c:v>X2896</c:v>
                </c:pt>
                <c:pt idx="2797">
                  <c:v>X20</c:v>
                </c:pt>
                <c:pt idx="2798">
                  <c:v>X2048</c:v>
                </c:pt>
                <c:pt idx="2799">
                  <c:v>X2071</c:v>
                </c:pt>
                <c:pt idx="2800">
                  <c:v>X2105</c:v>
                </c:pt>
                <c:pt idx="2801">
                  <c:v>X213</c:v>
                </c:pt>
              </c:strCache>
            </c:strRef>
          </c:cat>
          <c:val>
            <c:numRef>
              <c:f>Sheet1!$B$2:$B$2803</c:f>
              <c:numCache>
                <c:formatCode>General</c:formatCode>
                <c:ptCount val="2802"/>
                <c:pt idx="0">
                  <c:v>7896</c:v>
                </c:pt>
                <c:pt idx="1">
                  <c:v>7848</c:v>
                </c:pt>
                <c:pt idx="2">
                  <c:v>7721</c:v>
                </c:pt>
                <c:pt idx="3">
                  <c:v>7600</c:v>
                </c:pt>
                <c:pt idx="4">
                  <c:v>7506</c:v>
                </c:pt>
                <c:pt idx="5">
                  <c:v>6405</c:v>
                </c:pt>
                <c:pt idx="6">
                  <c:v>6030</c:v>
                </c:pt>
                <c:pt idx="7">
                  <c:v>5957</c:v>
                </c:pt>
                <c:pt idx="8">
                  <c:v>5498</c:v>
                </c:pt>
                <c:pt idx="9">
                  <c:v>5436</c:v>
                </c:pt>
                <c:pt idx="10">
                  <c:v>4942</c:v>
                </c:pt>
                <c:pt idx="11">
                  <c:v>4506</c:v>
                </c:pt>
                <c:pt idx="12">
                  <c:v>4275</c:v>
                </c:pt>
                <c:pt idx="13">
                  <c:v>4064</c:v>
                </c:pt>
                <c:pt idx="14">
                  <c:v>4022</c:v>
                </c:pt>
                <c:pt idx="15">
                  <c:v>3789</c:v>
                </c:pt>
                <c:pt idx="16">
                  <c:v>3682</c:v>
                </c:pt>
                <c:pt idx="17">
                  <c:v>3504</c:v>
                </c:pt>
                <c:pt idx="18">
                  <c:v>3260</c:v>
                </c:pt>
                <c:pt idx="19">
                  <c:v>3034</c:v>
                </c:pt>
                <c:pt idx="20">
                  <c:v>2719</c:v>
                </c:pt>
                <c:pt idx="21">
                  <c:v>2653</c:v>
                </c:pt>
                <c:pt idx="22">
                  <c:v>1888</c:v>
                </c:pt>
                <c:pt idx="23">
                  <c:v>1588</c:v>
                </c:pt>
                <c:pt idx="24">
                  <c:v>978</c:v>
                </c:pt>
                <c:pt idx="25">
                  <c:v>955</c:v>
                </c:pt>
                <c:pt idx="26">
                  <c:v>906</c:v>
                </c:pt>
                <c:pt idx="27">
                  <c:v>885</c:v>
                </c:pt>
                <c:pt idx="28">
                  <c:v>852</c:v>
                </c:pt>
                <c:pt idx="29">
                  <c:v>800</c:v>
                </c:pt>
                <c:pt idx="30">
                  <c:v>605</c:v>
                </c:pt>
                <c:pt idx="31">
                  <c:v>604</c:v>
                </c:pt>
                <c:pt idx="32">
                  <c:v>588</c:v>
                </c:pt>
                <c:pt idx="33">
                  <c:v>577</c:v>
                </c:pt>
                <c:pt idx="34">
                  <c:v>490</c:v>
                </c:pt>
                <c:pt idx="35">
                  <c:v>393</c:v>
                </c:pt>
                <c:pt idx="36">
                  <c:v>377</c:v>
                </c:pt>
                <c:pt idx="37">
                  <c:v>337</c:v>
                </c:pt>
                <c:pt idx="38">
                  <c:v>334</c:v>
                </c:pt>
                <c:pt idx="39">
                  <c:v>332</c:v>
                </c:pt>
                <c:pt idx="40">
                  <c:v>329</c:v>
                </c:pt>
                <c:pt idx="41">
                  <c:v>298</c:v>
                </c:pt>
                <c:pt idx="42">
                  <c:v>289</c:v>
                </c:pt>
                <c:pt idx="43">
                  <c:v>286</c:v>
                </c:pt>
                <c:pt idx="44">
                  <c:v>281</c:v>
                </c:pt>
                <c:pt idx="45">
                  <c:v>258</c:v>
                </c:pt>
                <c:pt idx="46">
                  <c:v>255</c:v>
                </c:pt>
                <c:pt idx="47">
                  <c:v>239</c:v>
                </c:pt>
                <c:pt idx="48">
                  <c:v>235</c:v>
                </c:pt>
                <c:pt idx="49">
                  <c:v>234</c:v>
                </c:pt>
                <c:pt idx="50">
                  <c:v>223</c:v>
                </c:pt>
                <c:pt idx="51">
                  <c:v>221</c:v>
                </c:pt>
                <c:pt idx="52">
                  <c:v>221</c:v>
                </c:pt>
                <c:pt idx="53">
                  <c:v>219</c:v>
                </c:pt>
                <c:pt idx="54">
                  <c:v>208</c:v>
                </c:pt>
                <c:pt idx="55">
                  <c:v>200</c:v>
                </c:pt>
                <c:pt idx="56">
                  <c:v>200</c:v>
                </c:pt>
                <c:pt idx="57">
                  <c:v>199</c:v>
                </c:pt>
                <c:pt idx="58">
                  <c:v>186</c:v>
                </c:pt>
                <c:pt idx="59">
                  <c:v>181</c:v>
                </c:pt>
                <c:pt idx="60">
                  <c:v>181</c:v>
                </c:pt>
                <c:pt idx="61">
                  <c:v>180</c:v>
                </c:pt>
                <c:pt idx="62">
                  <c:v>162</c:v>
                </c:pt>
                <c:pt idx="63">
                  <c:v>158</c:v>
                </c:pt>
                <c:pt idx="64">
                  <c:v>135</c:v>
                </c:pt>
                <c:pt idx="65">
                  <c:v>124</c:v>
                </c:pt>
                <c:pt idx="66">
                  <c:v>119</c:v>
                </c:pt>
                <c:pt idx="67">
                  <c:v>118</c:v>
                </c:pt>
                <c:pt idx="68">
                  <c:v>116</c:v>
                </c:pt>
                <c:pt idx="69">
                  <c:v>109</c:v>
                </c:pt>
                <c:pt idx="70">
                  <c:v>105</c:v>
                </c:pt>
                <c:pt idx="71">
                  <c:v>104</c:v>
                </c:pt>
                <c:pt idx="72">
                  <c:v>101</c:v>
                </c:pt>
                <c:pt idx="73">
                  <c:v>96</c:v>
                </c:pt>
                <c:pt idx="74">
                  <c:v>90</c:v>
                </c:pt>
                <c:pt idx="75">
                  <c:v>86</c:v>
                </c:pt>
                <c:pt idx="76">
                  <c:v>84</c:v>
                </c:pt>
                <c:pt idx="77">
                  <c:v>84</c:v>
                </c:pt>
                <c:pt idx="78">
                  <c:v>83</c:v>
                </c:pt>
                <c:pt idx="79">
                  <c:v>83</c:v>
                </c:pt>
                <c:pt idx="80">
                  <c:v>83</c:v>
                </c:pt>
                <c:pt idx="81">
                  <c:v>80</c:v>
                </c:pt>
                <c:pt idx="82">
                  <c:v>79</c:v>
                </c:pt>
                <c:pt idx="83">
                  <c:v>77</c:v>
                </c:pt>
                <c:pt idx="84">
                  <c:v>77</c:v>
                </c:pt>
                <c:pt idx="85">
                  <c:v>77</c:v>
                </c:pt>
                <c:pt idx="86">
                  <c:v>75</c:v>
                </c:pt>
                <c:pt idx="87">
                  <c:v>72</c:v>
                </c:pt>
                <c:pt idx="88">
                  <c:v>70</c:v>
                </c:pt>
                <c:pt idx="89">
                  <c:v>67</c:v>
                </c:pt>
                <c:pt idx="90">
                  <c:v>66</c:v>
                </c:pt>
                <c:pt idx="91">
                  <c:v>66</c:v>
                </c:pt>
                <c:pt idx="92">
                  <c:v>65</c:v>
                </c:pt>
                <c:pt idx="93">
                  <c:v>63</c:v>
                </c:pt>
                <c:pt idx="94">
                  <c:v>62</c:v>
                </c:pt>
                <c:pt idx="95">
                  <c:v>62</c:v>
                </c:pt>
                <c:pt idx="96">
                  <c:v>58</c:v>
                </c:pt>
                <c:pt idx="97">
                  <c:v>56</c:v>
                </c:pt>
                <c:pt idx="98">
                  <c:v>56</c:v>
                </c:pt>
                <c:pt idx="99">
                  <c:v>55</c:v>
                </c:pt>
                <c:pt idx="100">
                  <c:v>55</c:v>
                </c:pt>
                <c:pt idx="101">
                  <c:v>54</c:v>
                </c:pt>
                <c:pt idx="102">
                  <c:v>52</c:v>
                </c:pt>
                <c:pt idx="103">
                  <c:v>49</c:v>
                </c:pt>
                <c:pt idx="104">
                  <c:v>49</c:v>
                </c:pt>
                <c:pt idx="105">
                  <c:v>48</c:v>
                </c:pt>
                <c:pt idx="106">
                  <c:v>48</c:v>
                </c:pt>
                <c:pt idx="107">
                  <c:v>47</c:v>
                </c:pt>
                <c:pt idx="108">
                  <c:v>46</c:v>
                </c:pt>
                <c:pt idx="109">
                  <c:v>46</c:v>
                </c:pt>
                <c:pt idx="110">
                  <c:v>44</c:v>
                </c:pt>
                <c:pt idx="111">
                  <c:v>43</c:v>
                </c:pt>
                <c:pt idx="112">
                  <c:v>43</c:v>
                </c:pt>
                <c:pt idx="113">
                  <c:v>43</c:v>
                </c:pt>
                <c:pt idx="114">
                  <c:v>42</c:v>
                </c:pt>
                <c:pt idx="115">
                  <c:v>42</c:v>
                </c:pt>
                <c:pt idx="116">
                  <c:v>41</c:v>
                </c:pt>
                <c:pt idx="117">
                  <c:v>40</c:v>
                </c:pt>
                <c:pt idx="118">
                  <c:v>40</c:v>
                </c:pt>
                <c:pt idx="119">
                  <c:v>40</c:v>
                </c:pt>
                <c:pt idx="120">
                  <c:v>38</c:v>
                </c:pt>
                <c:pt idx="121">
                  <c:v>38</c:v>
                </c:pt>
                <c:pt idx="122">
                  <c:v>37</c:v>
                </c:pt>
                <c:pt idx="123">
                  <c:v>37</c:v>
                </c:pt>
                <c:pt idx="124">
                  <c:v>37</c:v>
                </c:pt>
                <c:pt idx="125">
                  <c:v>36</c:v>
                </c:pt>
                <c:pt idx="126">
                  <c:v>36</c:v>
                </c:pt>
                <c:pt idx="127">
                  <c:v>35</c:v>
                </c:pt>
                <c:pt idx="128">
                  <c:v>35</c:v>
                </c:pt>
                <c:pt idx="129">
                  <c:v>34</c:v>
                </c:pt>
                <c:pt idx="130">
                  <c:v>34</c:v>
                </c:pt>
                <c:pt idx="131">
                  <c:v>34</c:v>
                </c:pt>
                <c:pt idx="132">
                  <c:v>33</c:v>
                </c:pt>
                <c:pt idx="133">
                  <c:v>32</c:v>
                </c:pt>
                <c:pt idx="134">
                  <c:v>31</c:v>
                </c:pt>
                <c:pt idx="135">
                  <c:v>31</c:v>
                </c:pt>
                <c:pt idx="136">
                  <c:v>30</c:v>
                </c:pt>
                <c:pt idx="137">
                  <c:v>30</c:v>
                </c:pt>
                <c:pt idx="138">
                  <c:v>30</c:v>
                </c:pt>
                <c:pt idx="139">
                  <c:v>30</c:v>
                </c:pt>
                <c:pt idx="140">
                  <c:v>29</c:v>
                </c:pt>
                <c:pt idx="141">
                  <c:v>29</c:v>
                </c:pt>
                <c:pt idx="142">
                  <c:v>28</c:v>
                </c:pt>
                <c:pt idx="143">
                  <c:v>27</c:v>
                </c:pt>
                <c:pt idx="144">
                  <c:v>27</c:v>
                </c:pt>
                <c:pt idx="145">
                  <c:v>26</c:v>
                </c:pt>
                <c:pt idx="146">
                  <c:v>26</c:v>
                </c:pt>
                <c:pt idx="147">
                  <c:v>25</c:v>
                </c:pt>
                <c:pt idx="148">
                  <c:v>25</c:v>
                </c:pt>
                <c:pt idx="149">
                  <c:v>24</c:v>
                </c:pt>
                <c:pt idx="150">
                  <c:v>24</c:v>
                </c:pt>
                <c:pt idx="151">
                  <c:v>24</c:v>
                </c:pt>
                <c:pt idx="152">
                  <c:v>24</c:v>
                </c:pt>
                <c:pt idx="153">
                  <c:v>24</c:v>
                </c:pt>
                <c:pt idx="154">
                  <c:v>24</c:v>
                </c:pt>
                <c:pt idx="155">
                  <c:v>24</c:v>
                </c:pt>
                <c:pt idx="156">
                  <c:v>24</c:v>
                </c:pt>
                <c:pt idx="157">
                  <c:v>23</c:v>
                </c:pt>
                <c:pt idx="158">
                  <c:v>23</c:v>
                </c:pt>
                <c:pt idx="159">
                  <c:v>23</c:v>
                </c:pt>
                <c:pt idx="160">
                  <c:v>22</c:v>
                </c:pt>
                <c:pt idx="161">
                  <c:v>22</c:v>
                </c:pt>
                <c:pt idx="162">
                  <c:v>22</c:v>
                </c:pt>
                <c:pt idx="163">
                  <c:v>22</c:v>
                </c:pt>
                <c:pt idx="164">
                  <c:v>22</c:v>
                </c:pt>
                <c:pt idx="165">
                  <c:v>21</c:v>
                </c:pt>
                <c:pt idx="166">
                  <c:v>21</c:v>
                </c:pt>
                <c:pt idx="167">
                  <c:v>21</c:v>
                </c:pt>
                <c:pt idx="168">
                  <c:v>21</c:v>
                </c:pt>
                <c:pt idx="169">
                  <c:v>21</c:v>
                </c:pt>
                <c:pt idx="170">
                  <c:v>21</c:v>
                </c:pt>
                <c:pt idx="171">
                  <c:v>21</c:v>
                </c:pt>
                <c:pt idx="172">
                  <c:v>20</c:v>
                </c:pt>
                <c:pt idx="173">
                  <c:v>20</c:v>
                </c:pt>
                <c:pt idx="174">
                  <c:v>20</c:v>
                </c:pt>
                <c:pt idx="175">
                  <c:v>20</c:v>
                </c:pt>
                <c:pt idx="176">
                  <c:v>20</c:v>
                </c:pt>
                <c:pt idx="177">
                  <c:v>19</c:v>
                </c:pt>
                <c:pt idx="178">
                  <c:v>19</c:v>
                </c:pt>
                <c:pt idx="179">
                  <c:v>19</c:v>
                </c:pt>
                <c:pt idx="180">
                  <c:v>19</c:v>
                </c:pt>
                <c:pt idx="181">
                  <c:v>19</c:v>
                </c:pt>
                <c:pt idx="182">
                  <c:v>19</c:v>
                </c:pt>
                <c:pt idx="183">
                  <c:v>19</c:v>
                </c:pt>
                <c:pt idx="184">
                  <c:v>18</c:v>
                </c:pt>
                <c:pt idx="185">
                  <c:v>18</c:v>
                </c:pt>
                <c:pt idx="186">
                  <c:v>18</c:v>
                </c:pt>
                <c:pt idx="187">
                  <c:v>18</c:v>
                </c:pt>
                <c:pt idx="188">
                  <c:v>18</c:v>
                </c:pt>
                <c:pt idx="189">
                  <c:v>18</c:v>
                </c:pt>
                <c:pt idx="190">
                  <c:v>18</c:v>
                </c:pt>
                <c:pt idx="191">
                  <c:v>17</c:v>
                </c:pt>
                <c:pt idx="192">
                  <c:v>17</c:v>
                </c:pt>
                <c:pt idx="193">
                  <c:v>17</c:v>
                </c:pt>
                <c:pt idx="194">
                  <c:v>17</c:v>
                </c:pt>
                <c:pt idx="195">
                  <c:v>17</c:v>
                </c:pt>
                <c:pt idx="196">
                  <c:v>17</c:v>
                </c:pt>
                <c:pt idx="197">
                  <c:v>17</c:v>
                </c:pt>
                <c:pt idx="198">
                  <c:v>17</c:v>
                </c:pt>
                <c:pt idx="199">
                  <c:v>17</c:v>
                </c:pt>
                <c:pt idx="200">
                  <c:v>17</c:v>
                </c:pt>
                <c:pt idx="201">
                  <c:v>17</c:v>
                </c:pt>
                <c:pt idx="202">
                  <c:v>16</c:v>
                </c:pt>
                <c:pt idx="203">
                  <c:v>16</c:v>
                </c:pt>
                <c:pt idx="204">
                  <c:v>16</c:v>
                </c:pt>
                <c:pt idx="205">
                  <c:v>16</c:v>
                </c:pt>
                <c:pt idx="206">
                  <c:v>16</c:v>
                </c:pt>
                <c:pt idx="207">
                  <c:v>16</c:v>
                </c:pt>
                <c:pt idx="208">
                  <c:v>15</c:v>
                </c:pt>
                <c:pt idx="209">
                  <c:v>15</c:v>
                </c:pt>
                <c:pt idx="210">
                  <c:v>15</c:v>
                </c:pt>
                <c:pt idx="211">
                  <c:v>15</c:v>
                </c:pt>
                <c:pt idx="212">
                  <c:v>15</c:v>
                </c:pt>
                <c:pt idx="213">
                  <c:v>15</c:v>
                </c:pt>
                <c:pt idx="214">
                  <c:v>15</c:v>
                </c:pt>
                <c:pt idx="215">
                  <c:v>15</c:v>
                </c:pt>
                <c:pt idx="216">
                  <c:v>15</c:v>
                </c:pt>
                <c:pt idx="217">
                  <c:v>15</c:v>
                </c:pt>
                <c:pt idx="218">
                  <c:v>15</c:v>
                </c:pt>
                <c:pt idx="219">
                  <c:v>15</c:v>
                </c:pt>
                <c:pt idx="220">
                  <c:v>15</c:v>
                </c:pt>
                <c:pt idx="221">
                  <c:v>14</c:v>
                </c:pt>
                <c:pt idx="222">
                  <c:v>14</c:v>
                </c:pt>
                <c:pt idx="223">
                  <c:v>14</c:v>
                </c:pt>
                <c:pt idx="224">
                  <c:v>14</c:v>
                </c:pt>
                <c:pt idx="225">
                  <c:v>14</c:v>
                </c:pt>
                <c:pt idx="226">
                  <c:v>14</c:v>
                </c:pt>
                <c:pt idx="227">
                  <c:v>14</c:v>
                </c:pt>
                <c:pt idx="228">
                  <c:v>14</c:v>
                </c:pt>
                <c:pt idx="229">
                  <c:v>13</c:v>
                </c:pt>
                <c:pt idx="230">
                  <c:v>13</c:v>
                </c:pt>
                <c:pt idx="231">
                  <c:v>13</c:v>
                </c:pt>
                <c:pt idx="232">
                  <c:v>13</c:v>
                </c:pt>
                <c:pt idx="233">
                  <c:v>13</c:v>
                </c:pt>
                <c:pt idx="234">
                  <c:v>13</c:v>
                </c:pt>
                <c:pt idx="235">
                  <c:v>13</c:v>
                </c:pt>
                <c:pt idx="236">
                  <c:v>13</c:v>
                </c:pt>
                <c:pt idx="237">
                  <c:v>13</c:v>
                </c:pt>
                <c:pt idx="238">
                  <c:v>13</c:v>
                </c:pt>
                <c:pt idx="239">
                  <c:v>13</c:v>
                </c:pt>
                <c:pt idx="240">
                  <c:v>13</c:v>
                </c:pt>
                <c:pt idx="241">
                  <c:v>13</c:v>
                </c:pt>
                <c:pt idx="242">
                  <c:v>13</c:v>
                </c:pt>
                <c:pt idx="243">
                  <c:v>13</c:v>
                </c:pt>
                <c:pt idx="244">
                  <c:v>13</c:v>
                </c:pt>
                <c:pt idx="245">
                  <c:v>13</c:v>
                </c:pt>
                <c:pt idx="246">
                  <c:v>12</c:v>
                </c:pt>
                <c:pt idx="247">
                  <c:v>12</c:v>
                </c:pt>
                <c:pt idx="248">
                  <c:v>12</c:v>
                </c:pt>
                <c:pt idx="249">
                  <c:v>12</c:v>
                </c:pt>
                <c:pt idx="250">
                  <c:v>12</c:v>
                </c:pt>
                <c:pt idx="251">
                  <c:v>12</c:v>
                </c:pt>
                <c:pt idx="252">
                  <c:v>12</c:v>
                </c:pt>
                <c:pt idx="253">
                  <c:v>12</c:v>
                </c:pt>
                <c:pt idx="254">
                  <c:v>12</c:v>
                </c:pt>
                <c:pt idx="255">
                  <c:v>12</c:v>
                </c:pt>
                <c:pt idx="256">
                  <c:v>12</c:v>
                </c:pt>
                <c:pt idx="257">
                  <c:v>12</c:v>
                </c:pt>
                <c:pt idx="258">
                  <c:v>12</c:v>
                </c:pt>
                <c:pt idx="259">
                  <c:v>12</c:v>
                </c:pt>
                <c:pt idx="260">
                  <c:v>12</c:v>
                </c:pt>
                <c:pt idx="261">
                  <c:v>12</c:v>
                </c:pt>
                <c:pt idx="262">
                  <c:v>12</c:v>
                </c:pt>
                <c:pt idx="263">
                  <c:v>12</c:v>
                </c:pt>
                <c:pt idx="264">
                  <c:v>11</c:v>
                </c:pt>
                <c:pt idx="265">
                  <c:v>11</c:v>
                </c:pt>
                <c:pt idx="266">
                  <c:v>11</c:v>
                </c:pt>
                <c:pt idx="267">
                  <c:v>11</c:v>
                </c:pt>
                <c:pt idx="268">
                  <c:v>11</c:v>
                </c:pt>
                <c:pt idx="269">
                  <c:v>11</c:v>
                </c:pt>
                <c:pt idx="270">
                  <c:v>11</c:v>
                </c:pt>
                <c:pt idx="271">
                  <c:v>11</c:v>
                </c:pt>
                <c:pt idx="272">
                  <c:v>11</c:v>
                </c:pt>
                <c:pt idx="273">
                  <c:v>11</c:v>
                </c:pt>
                <c:pt idx="274">
                  <c:v>11</c:v>
                </c:pt>
                <c:pt idx="275">
                  <c:v>11</c:v>
                </c:pt>
                <c:pt idx="276">
                  <c:v>11</c:v>
                </c:pt>
                <c:pt idx="277">
                  <c:v>11</c:v>
                </c:pt>
                <c:pt idx="278">
                  <c:v>11</c:v>
                </c:pt>
                <c:pt idx="279">
                  <c:v>11</c:v>
                </c:pt>
                <c:pt idx="280">
                  <c:v>11</c:v>
                </c:pt>
                <c:pt idx="281">
                  <c:v>11</c:v>
                </c:pt>
                <c:pt idx="282">
                  <c:v>10</c:v>
                </c:pt>
                <c:pt idx="283">
                  <c:v>10</c:v>
                </c:pt>
                <c:pt idx="284">
                  <c:v>10</c:v>
                </c:pt>
                <c:pt idx="285">
                  <c:v>10</c:v>
                </c:pt>
                <c:pt idx="286">
                  <c:v>10</c:v>
                </c:pt>
                <c:pt idx="287">
                  <c:v>10</c:v>
                </c:pt>
                <c:pt idx="288">
                  <c:v>10</c:v>
                </c:pt>
                <c:pt idx="289">
                  <c:v>10</c:v>
                </c:pt>
                <c:pt idx="290">
                  <c:v>10</c:v>
                </c:pt>
                <c:pt idx="291">
                  <c:v>10</c:v>
                </c:pt>
                <c:pt idx="292">
                  <c:v>10</c:v>
                </c:pt>
                <c:pt idx="293">
                  <c:v>10</c:v>
                </c:pt>
                <c:pt idx="294">
                  <c:v>10</c:v>
                </c:pt>
                <c:pt idx="295">
                  <c:v>10</c:v>
                </c:pt>
                <c:pt idx="296">
                  <c:v>10</c:v>
                </c:pt>
                <c:pt idx="297">
                  <c:v>10</c:v>
                </c:pt>
                <c:pt idx="298">
                  <c:v>10</c:v>
                </c:pt>
                <c:pt idx="299">
                  <c:v>9</c:v>
                </c:pt>
                <c:pt idx="300">
                  <c:v>9</c:v>
                </c:pt>
                <c:pt idx="301">
                  <c:v>9</c:v>
                </c:pt>
                <c:pt idx="302">
                  <c:v>9</c:v>
                </c:pt>
                <c:pt idx="303">
                  <c:v>9</c:v>
                </c:pt>
                <c:pt idx="304">
                  <c:v>9</c:v>
                </c:pt>
                <c:pt idx="305">
                  <c:v>9</c:v>
                </c:pt>
                <c:pt idx="306">
                  <c:v>9</c:v>
                </c:pt>
                <c:pt idx="307">
                  <c:v>9</c:v>
                </c:pt>
                <c:pt idx="308">
                  <c:v>9</c:v>
                </c:pt>
                <c:pt idx="309">
                  <c:v>9</c:v>
                </c:pt>
                <c:pt idx="310">
                  <c:v>9</c:v>
                </c:pt>
                <c:pt idx="311">
                  <c:v>9</c:v>
                </c:pt>
                <c:pt idx="312">
                  <c:v>9</c:v>
                </c:pt>
                <c:pt idx="313">
                  <c:v>9</c:v>
                </c:pt>
                <c:pt idx="314">
                  <c:v>9</c:v>
                </c:pt>
                <c:pt idx="315">
                  <c:v>9</c:v>
                </c:pt>
                <c:pt idx="316">
                  <c:v>9</c:v>
                </c:pt>
                <c:pt idx="317">
                  <c:v>9</c:v>
                </c:pt>
                <c:pt idx="318">
                  <c:v>9</c:v>
                </c:pt>
                <c:pt idx="319">
                  <c:v>9</c:v>
                </c:pt>
                <c:pt idx="320">
                  <c:v>9</c:v>
                </c:pt>
                <c:pt idx="321">
                  <c:v>9</c:v>
                </c:pt>
                <c:pt idx="322">
                  <c:v>9</c:v>
                </c:pt>
                <c:pt idx="323">
                  <c:v>8</c:v>
                </c:pt>
                <c:pt idx="324">
                  <c:v>8</c:v>
                </c:pt>
                <c:pt idx="325">
                  <c:v>8</c:v>
                </c:pt>
                <c:pt idx="326">
                  <c:v>8</c:v>
                </c:pt>
                <c:pt idx="327">
                  <c:v>8</c:v>
                </c:pt>
                <c:pt idx="328">
                  <c:v>8</c:v>
                </c:pt>
                <c:pt idx="329">
                  <c:v>8</c:v>
                </c:pt>
                <c:pt idx="330">
                  <c:v>8</c:v>
                </c:pt>
                <c:pt idx="331">
                  <c:v>8</c:v>
                </c:pt>
                <c:pt idx="332">
                  <c:v>8</c:v>
                </c:pt>
                <c:pt idx="333">
                  <c:v>8</c:v>
                </c:pt>
                <c:pt idx="334">
                  <c:v>8</c:v>
                </c:pt>
                <c:pt idx="335">
                  <c:v>8</c:v>
                </c:pt>
                <c:pt idx="336">
                  <c:v>8</c:v>
                </c:pt>
                <c:pt idx="337">
                  <c:v>8</c:v>
                </c:pt>
                <c:pt idx="338">
                  <c:v>8</c:v>
                </c:pt>
                <c:pt idx="339">
                  <c:v>8</c:v>
                </c:pt>
                <c:pt idx="340">
                  <c:v>8</c:v>
                </c:pt>
                <c:pt idx="341">
                  <c:v>8</c:v>
                </c:pt>
                <c:pt idx="342">
                  <c:v>8</c:v>
                </c:pt>
                <c:pt idx="343">
                  <c:v>8</c:v>
                </c:pt>
                <c:pt idx="344">
                  <c:v>8</c:v>
                </c:pt>
                <c:pt idx="345">
                  <c:v>8</c:v>
                </c:pt>
                <c:pt idx="346">
                  <c:v>8</c:v>
                </c:pt>
                <c:pt idx="347">
                  <c:v>8</c:v>
                </c:pt>
                <c:pt idx="348">
                  <c:v>8</c:v>
                </c:pt>
                <c:pt idx="349">
                  <c:v>8</c:v>
                </c:pt>
                <c:pt idx="350">
                  <c:v>7</c:v>
                </c:pt>
                <c:pt idx="351">
                  <c:v>7</c:v>
                </c:pt>
                <c:pt idx="352">
                  <c:v>7</c:v>
                </c:pt>
                <c:pt idx="353">
                  <c:v>7</c:v>
                </c:pt>
                <c:pt idx="354">
                  <c:v>7</c:v>
                </c:pt>
                <c:pt idx="355">
                  <c:v>7</c:v>
                </c:pt>
                <c:pt idx="356">
                  <c:v>7</c:v>
                </c:pt>
                <c:pt idx="357">
                  <c:v>7</c:v>
                </c:pt>
                <c:pt idx="358">
                  <c:v>7</c:v>
                </c:pt>
                <c:pt idx="359">
                  <c:v>7</c:v>
                </c:pt>
                <c:pt idx="360">
                  <c:v>7</c:v>
                </c:pt>
                <c:pt idx="361">
                  <c:v>7</c:v>
                </c:pt>
                <c:pt idx="362">
                  <c:v>7</c:v>
                </c:pt>
                <c:pt idx="363">
                  <c:v>7</c:v>
                </c:pt>
                <c:pt idx="364">
                  <c:v>7</c:v>
                </c:pt>
                <c:pt idx="365">
                  <c:v>7</c:v>
                </c:pt>
                <c:pt idx="366">
                  <c:v>7</c:v>
                </c:pt>
                <c:pt idx="367">
                  <c:v>7</c:v>
                </c:pt>
                <c:pt idx="368">
                  <c:v>7</c:v>
                </c:pt>
                <c:pt idx="369">
                  <c:v>7</c:v>
                </c:pt>
                <c:pt idx="370">
                  <c:v>7</c:v>
                </c:pt>
                <c:pt idx="371">
                  <c:v>7</c:v>
                </c:pt>
                <c:pt idx="372">
                  <c:v>7</c:v>
                </c:pt>
                <c:pt idx="373">
                  <c:v>7</c:v>
                </c:pt>
                <c:pt idx="374">
                  <c:v>7</c:v>
                </c:pt>
                <c:pt idx="375">
                  <c:v>7</c:v>
                </c:pt>
                <c:pt idx="376">
                  <c:v>7</c:v>
                </c:pt>
                <c:pt idx="377">
                  <c:v>7</c:v>
                </c:pt>
                <c:pt idx="378">
                  <c:v>7</c:v>
                </c:pt>
                <c:pt idx="379">
                  <c:v>7</c:v>
                </c:pt>
                <c:pt idx="380">
                  <c:v>7</c:v>
                </c:pt>
                <c:pt idx="381">
                  <c:v>7</c:v>
                </c:pt>
                <c:pt idx="382">
                  <c:v>7</c:v>
                </c:pt>
                <c:pt idx="383">
                  <c:v>7</c:v>
                </c:pt>
                <c:pt idx="384">
                  <c:v>7</c:v>
                </c:pt>
                <c:pt idx="385">
                  <c:v>7</c:v>
                </c:pt>
                <c:pt idx="386">
                  <c:v>7</c:v>
                </c:pt>
                <c:pt idx="387">
                  <c:v>7</c:v>
                </c:pt>
                <c:pt idx="388">
                  <c:v>7</c:v>
                </c:pt>
                <c:pt idx="389">
                  <c:v>7</c:v>
                </c:pt>
                <c:pt idx="390">
                  <c:v>7</c:v>
                </c:pt>
                <c:pt idx="391">
                  <c:v>7</c:v>
                </c:pt>
                <c:pt idx="392">
                  <c:v>7</c:v>
                </c:pt>
                <c:pt idx="393">
                  <c:v>7</c:v>
                </c:pt>
                <c:pt idx="394">
                  <c:v>7</c:v>
                </c:pt>
                <c:pt idx="395">
                  <c:v>7</c:v>
                </c:pt>
                <c:pt idx="396">
                  <c:v>7</c:v>
                </c:pt>
                <c:pt idx="397">
                  <c:v>6</c:v>
                </c:pt>
                <c:pt idx="398">
                  <c:v>6</c:v>
                </c:pt>
                <c:pt idx="399">
                  <c:v>6</c:v>
                </c:pt>
                <c:pt idx="400">
                  <c:v>6</c:v>
                </c:pt>
                <c:pt idx="401">
                  <c:v>6</c:v>
                </c:pt>
                <c:pt idx="402">
                  <c:v>6</c:v>
                </c:pt>
                <c:pt idx="403">
                  <c:v>6</c:v>
                </c:pt>
                <c:pt idx="404">
                  <c:v>6</c:v>
                </c:pt>
                <c:pt idx="405">
                  <c:v>6</c:v>
                </c:pt>
                <c:pt idx="406">
                  <c:v>6</c:v>
                </c:pt>
                <c:pt idx="407">
                  <c:v>6</c:v>
                </c:pt>
                <c:pt idx="408">
                  <c:v>6</c:v>
                </c:pt>
                <c:pt idx="409">
                  <c:v>6</c:v>
                </c:pt>
                <c:pt idx="410">
                  <c:v>6</c:v>
                </c:pt>
                <c:pt idx="411">
                  <c:v>6</c:v>
                </c:pt>
                <c:pt idx="412">
                  <c:v>6</c:v>
                </c:pt>
                <c:pt idx="413">
                  <c:v>6</c:v>
                </c:pt>
                <c:pt idx="414">
                  <c:v>6</c:v>
                </c:pt>
                <c:pt idx="415">
                  <c:v>6</c:v>
                </c:pt>
                <c:pt idx="416">
                  <c:v>6</c:v>
                </c:pt>
                <c:pt idx="417">
                  <c:v>6</c:v>
                </c:pt>
                <c:pt idx="418">
                  <c:v>6</c:v>
                </c:pt>
                <c:pt idx="419">
                  <c:v>6</c:v>
                </c:pt>
                <c:pt idx="420">
                  <c:v>6</c:v>
                </c:pt>
                <c:pt idx="421">
                  <c:v>6</c:v>
                </c:pt>
                <c:pt idx="422">
                  <c:v>6</c:v>
                </c:pt>
                <c:pt idx="423">
                  <c:v>6</c:v>
                </c:pt>
                <c:pt idx="424">
                  <c:v>6</c:v>
                </c:pt>
                <c:pt idx="425">
                  <c:v>6</c:v>
                </c:pt>
                <c:pt idx="426">
                  <c:v>6</c:v>
                </c:pt>
                <c:pt idx="427">
                  <c:v>6</c:v>
                </c:pt>
                <c:pt idx="428">
                  <c:v>6</c:v>
                </c:pt>
                <c:pt idx="429">
                  <c:v>6</c:v>
                </c:pt>
                <c:pt idx="430">
                  <c:v>6</c:v>
                </c:pt>
                <c:pt idx="431">
                  <c:v>6</c:v>
                </c:pt>
                <c:pt idx="432">
                  <c:v>6</c:v>
                </c:pt>
                <c:pt idx="433">
                  <c:v>6</c:v>
                </c:pt>
                <c:pt idx="434">
                  <c:v>6</c:v>
                </c:pt>
                <c:pt idx="435">
                  <c:v>6</c:v>
                </c:pt>
                <c:pt idx="436">
                  <c:v>6</c:v>
                </c:pt>
                <c:pt idx="437">
                  <c:v>6</c:v>
                </c:pt>
                <c:pt idx="438">
                  <c:v>6</c:v>
                </c:pt>
                <c:pt idx="439">
                  <c:v>6</c:v>
                </c:pt>
                <c:pt idx="440">
                  <c:v>6</c:v>
                </c:pt>
                <c:pt idx="441">
                  <c:v>6</c:v>
                </c:pt>
                <c:pt idx="442">
                  <c:v>6</c:v>
                </c:pt>
                <c:pt idx="443">
                  <c:v>6</c:v>
                </c:pt>
                <c:pt idx="444">
                  <c:v>6</c:v>
                </c:pt>
                <c:pt idx="445">
                  <c:v>6</c:v>
                </c:pt>
                <c:pt idx="446">
                  <c:v>6</c:v>
                </c:pt>
                <c:pt idx="447">
                  <c:v>5</c:v>
                </c:pt>
                <c:pt idx="448">
                  <c:v>5</c:v>
                </c:pt>
                <c:pt idx="449">
                  <c:v>5</c:v>
                </c:pt>
                <c:pt idx="450">
                  <c:v>5</c:v>
                </c:pt>
                <c:pt idx="451">
                  <c:v>5</c:v>
                </c:pt>
                <c:pt idx="452">
                  <c:v>5</c:v>
                </c:pt>
                <c:pt idx="453">
                  <c:v>5</c:v>
                </c:pt>
                <c:pt idx="454">
                  <c:v>5</c:v>
                </c:pt>
                <c:pt idx="455">
                  <c:v>5</c:v>
                </c:pt>
                <c:pt idx="456">
                  <c:v>5</c:v>
                </c:pt>
                <c:pt idx="457">
                  <c:v>5</c:v>
                </c:pt>
                <c:pt idx="458">
                  <c:v>5</c:v>
                </c:pt>
                <c:pt idx="459">
                  <c:v>5</c:v>
                </c:pt>
                <c:pt idx="460">
                  <c:v>5</c:v>
                </c:pt>
                <c:pt idx="461">
                  <c:v>5</c:v>
                </c:pt>
                <c:pt idx="462">
                  <c:v>5</c:v>
                </c:pt>
                <c:pt idx="463">
                  <c:v>5</c:v>
                </c:pt>
                <c:pt idx="464">
                  <c:v>5</c:v>
                </c:pt>
                <c:pt idx="465">
                  <c:v>5</c:v>
                </c:pt>
                <c:pt idx="466">
                  <c:v>5</c:v>
                </c:pt>
                <c:pt idx="467">
                  <c:v>5</c:v>
                </c:pt>
                <c:pt idx="468">
                  <c:v>5</c:v>
                </c:pt>
                <c:pt idx="469">
                  <c:v>5</c:v>
                </c:pt>
                <c:pt idx="470">
                  <c:v>5</c:v>
                </c:pt>
                <c:pt idx="471">
                  <c:v>5</c:v>
                </c:pt>
                <c:pt idx="472">
                  <c:v>5</c:v>
                </c:pt>
                <c:pt idx="473">
                  <c:v>5</c:v>
                </c:pt>
                <c:pt idx="474">
                  <c:v>5</c:v>
                </c:pt>
                <c:pt idx="475">
                  <c:v>5</c:v>
                </c:pt>
                <c:pt idx="476">
                  <c:v>5</c:v>
                </c:pt>
                <c:pt idx="477">
                  <c:v>5</c:v>
                </c:pt>
                <c:pt idx="478">
                  <c:v>5</c:v>
                </c:pt>
                <c:pt idx="479">
                  <c:v>5</c:v>
                </c:pt>
                <c:pt idx="480">
                  <c:v>5</c:v>
                </c:pt>
                <c:pt idx="481">
                  <c:v>5</c:v>
                </c:pt>
                <c:pt idx="482">
                  <c:v>5</c:v>
                </c:pt>
                <c:pt idx="483">
                  <c:v>5</c:v>
                </c:pt>
                <c:pt idx="484">
                  <c:v>5</c:v>
                </c:pt>
                <c:pt idx="485">
                  <c:v>5</c:v>
                </c:pt>
                <c:pt idx="486">
                  <c:v>5</c:v>
                </c:pt>
                <c:pt idx="487">
                  <c:v>5</c:v>
                </c:pt>
                <c:pt idx="488">
                  <c:v>5</c:v>
                </c:pt>
                <c:pt idx="489">
                  <c:v>5</c:v>
                </c:pt>
                <c:pt idx="490">
                  <c:v>5</c:v>
                </c:pt>
                <c:pt idx="491">
                  <c:v>5</c:v>
                </c:pt>
                <c:pt idx="492">
                  <c:v>5</c:v>
                </c:pt>
                <c:pt idx="493">
                  <c:v>5</c:v>
                </c:pt>
                <c:pt idx="494">
                  <c:v>5</c:v>
                </c:pt>
                <c:pt idx="495">
                  <c:v>5</c:v>
                </c:pt>
                <c:pt idx="496">
                  <c:v>5</c:v>
                </c:pt>
                <c:pt idx="497">
                  <c:v>5</c:v>
                </c:pt>
                <c:pt idx="498">
                  <c:v>5</c:v>
                </c:pt>
                <c:pt idx="499">
                  <c:v>5</c:v>
                </c:pt>
                <c:pt idx="500">
                  <c:v>4</c:v>
                </c:pt>
                <c:pt idx="501">
                  <c:v>4</c:v>
                </c:pt>
                <c:pt idx="502">
                  <c:v>4</c:v>
                </c:pt>
                <c:pt idx="503">
                  <c:v>4</c:v>
                </c:pt>
                <c:pt idx="504">
                  <c:v>4</c:v>
                </c:pt>
                <c:pt idx="505">
                  <c:v>4</c:v>
                </c:pt>
                <c:pt idx="506">
                  <c:v>4</c:v>
                </c:pt>
                <c:pt idx="507">
                  <c:v>4</c:v>
                </c:pt>
                <c:pt idx="508">
                  <c:v>4</c:v>
                </c:pt>
                <c:pt idx="509">
                  <c:v>4</c:v>
                </c:pt>
                <c:pt idx="510">
                  <c:v>4</c:v>
                </c:pt>
                <c:pt idx="511">
                  <c:v>4</c:v>
                </c:pt>
                <c:pt idx="512">
                  <c:v>4</c:v>
                </c:pt>
                <c:pt idx="513">
                  <c:v>4</c:v>
                </c:pt>
                <c:pt idx="514">
                  <c:v>4</c:v>
                </c:pt>
                <c:pt idx="515">
                  <c:v>4</c:v>
                </c:pt>
                <c:pt idx="516">
                  <c:v>4</c:v>
                </c:pt>
                <c:pt idx="517">
                  <c:v>4</c:v>
                </c:pt>
                <c:pt idx="518">
                  <c:v>4</c:v>
                </c:pt>
                <c:pt idx="519">
                  <c:v>4</c:v>
                </c:pt>
                <c:pt idx="520">
                  <c:v>4</c:v>
                </c:pt>
                <c:pt idx="521">
                  <c:v>4</c:v>
                </c:pt>
                <c:pt idx="522">
                  <c:v>4</c:v>
                </c:pt>
                <c:pt idx="523">
                  <c:v>4</c:v>
                </c:pt>
                <c:pt idx="524">
                  <c:v>4</c:v>
                </c:pt>
                <c:pt idx="525">
                  <c:v>4</c:v>
                </c:pt>
                <c:pt idx="526">
                  <c:v>4</c:v>
                </c:pt>
                <c:pt idx="527">
                  <c:v>4</c:v>
                </c:pt>
                <c:pt idx="528">
                  <c:v>4</c:v>
                </c:pt>
                <c:pt idx="529">
                  <c:v>4</c:v>
                </c:pt>
                <c:pt idx="530">
                  <c:v>4</c:v>
                </c:pt>
                <c:pt idx="531">
                  <c:v>4</c:v>
                </c:pt>
                <c:pt idx="532">
                  <c:v>4</c:v>
                </c:pt>
                <c:pt idx="533">
                  <c:v>4</c:v>
                </c:pt>
                <c:pt idx="534">
                  <c:v>4</c:v>
                </c:pt>
                <c:pt idx="535">
                  <c:v>4</c:v>
                </c:pt>
                <c:pt idx="536">
                  <c:v>4</c:v>
                </c:pt>
                <c:pt idx="537">
                  <c:v>4</c:v>
                </c:pt>
                <c:pt idx="538">
                  <c:v>4</c:v>
                </c:pt>
                <c:pt idx="539">
                  <c:v>4</c:v>
                </c:pt>
                <c:pt idx="540">
                  <c:v>4</c:v>
                </c:pt>
                <c:pt idx="541">
                  <c:v>4</c:v>
                </c:pt>
                <c:pt idx="542">
                  <c:v>4</c:v>
                </c:pt>
                <c:pt idx="543">
                  <c:v>4</c:v>
                </c:pt>
                <c:pt idx="544">
                  <c:v>4</c:v>
                </c:pt>
                <c:pt idx="545">
                  <c:v>4</c:v>
                </c:pt>
                <c:pt idx="546">
                  <c:v>4</c:v>
                </c:pt>
                <c:pt idx="547">
                  <c:v>4</c:v>
                </c:pt>
                <c:pt idx="548">
                  <c:v>4</c:v>
                </c:pt>
                <c:pt idx="549">
                  <c:v>4</c:v>
                </c:pt>
                <c:pt idx="550">
                  <c:v>4</c:v>
                </c:pt>
                <c:pt idx="551">
                  <c:v>4</c:v>
                </c:pt>
                <c:pt idx="552">
                  <c:v>4</c:v>
                </c:pt>
                <c:pt idx="553">
                  <c:v>4</c:v>
                </c:pt>
                <c:pt idx="554">
                  <c:v>4</c:v>
                </c:pt>
                <c:pt idx="555">
                  <c:v>4</c:v>
                </c:pt>
                <c:pt idx="556">
                  <c:v>4</c:v>
                </c:pt>
                <c:pt idx="557">
                  <c:v>4</c:v>
                </c:pt>
                <c:pt idx="558">
                  <c:v>4</c:v>
                </c:pt>
                <c:pt idx="559">
                  <c:v>4</c:v>
                </c:pt>
                <c:pt idx="560">
                  <c:v>4</c:v>
                </c:pt>
                <c:pt idx="561">
                  <c:v>4</c:v>
                </c:pt>
                <c:pt idx="562">
                  <c:v>4</c:v>
                </c:pt>
                <c:pt idx="563">
                  <c:v>4</c:v>
                </c:pt>
                <c:pt idx="564">
                  <c:v>4</c:v>
                </c:pt>
                <c:pt idx="565">
                  <c:v>4</c:v>
                </c:pt>
                <c:pt idx="566">
                  <c:v>4</c:v>
                </c:pt>
                <c:pt idx="567">
                  <c:v>4</c:v>
                </c:pt>
                <c:pt idx="568">
                  <c:v>4</c:v>
                </c:pt>
                <c:pt idx="569">
                  <c:v>4</c:v>
                </c:pt>
                <c:pt idx="570">
                  <c:v>4</c:v>
                </c:pt>
                <c:pt idx="571">
                  <c:v>4</c:v>
                </c:pt>
                <c:pt idx="572">
                  <c:v>4</c:v>
                </c:pt>
                <c:pt idx="573">
                  <c:v>4</c:v>
                </c:pt>
                <c:pt idx="574">
                  <c:v>4</c:v>
                </c:pt>
                <c:pt idx="575">
                  <c:v>4</c:v>
                </c:pt>
                <c:pt idx="576">
                  <c:v>4</c:v>
                </c:pt>
                <c:pt idx="577">
                  <c:v>4</c:v>
                </c:pt>
                <c:pt idx="578">
                  <c:v>4</c:v>
                </c:pt>
                <c:pt idx="579">
                  <c:v>4</c:v>
                </c:pt>
                <c:pt idx="580">
                  <c:v>4</c:v>
                </c:pt>
                <c:pt idx="581">
                  <c:v>4</c:v>
                </c:pt>
                <c:pt idx="582">
                  <c:v>4</c:v>
                </c:pt>
                <c:pt idx="583">
                  <c:v>4</c:v>
                </c:pt>
                <c:pt idx="584">
                  <c:v>4</c:v>
                </c:pt>
                <c:pt idx="585">
                  <c:v>4</c:v>
                </c:pt>
                <c:pt idx="586">
                  <c:v>3</c:v>
                </c:pt>
                <c:pt idx="587">
                  <c:v>3</c:v>
                </c:pt>
                <c:pt idx="588">
                  <c:v>3</c:v>
                </c:pt>
                <c:pt idx="589">
                  <c:v>3</c:v>
                </c:pt>
                <c:pt idx="590">
                  <c:v>3</c:v>
                </c:pt>
                <c:pt idx="591">
                  <c:v>3</c:v>
                </c:pt>
                <c:pt idx="592">
                  <c:v>3</c:v>
                </c:pt>
                <c:pt idx="593">
                  <c:v>3</c:v>
                </c:pt>
                <c:pt idx="594">
                  <c:v>3</c:v>
                </c:pt>
                <c:pt idx="595">
                  <c:v>3</c:v>
                </c:pt>
                <c:pt idx="596">
                  <c:v>3</c:v>
                </c:pt>
                <c:pt idx="597">
                  <c:v>3</c:v>
                </c:pt>
                <c:pt idx="598">
                  <c:v>3</c:v>
                </c:pt>
                <c:pt idx="599">
                  <c:v>3</c:v>
                </c:pt>
                <c:pt idx="600">
                  <c:v>3</c:v>
                </c:pt>
                <c:pt idx="601">
                  <c:v>3</c:v>
                </c:pt>
                <c:pt idx="602">
                  <c:v>3</c:v>
                </c:pt>
                <c:pt idx="603">
                  <c:v>3</c:v>
                </c:pt>
                <c:pt idx="604">
                  <c:v>3</c:v>
                </c:pt>
                <c:pt idx="605">
                  <c:v>3</c:v>
                </c:pt>
                <c:pt idx="606">
                  <c:v>3</c:v>
                </c:pt>
                <c:pt idx="607">
                  <c:v>3</c:v>
                </c:pt>
                <c:pt idx="608">
                  <c:v>3</c:v>
                </c:pt>
                <c:pt idx="609">
                  <c:v>3</c:v>
                </c:pt>
                <c:pt idx="610">
                  <c:v>3</c:v>
                </c:pt>
                <c:pt idx="611">
                  <c:v>3</c:v>
                </c:pt>
                <c:pt idx="612">
                  <c:v>3</c:v>
                </c:pt>
                <c:pt idx="613">
                  <c:v>3</c:v>
                </c:pt>
                <c:pt idx="614">
                  <c:v>3</c:v>
                </c:pt>
                <c:pt idx="615">
                  <c:v>3</c:v>
                </c:pt>
                <c:pt idx="616">
                  <c:v>3</c:v>
                </c:pt>
                <c:pt idx="617">
                  <c:v>3</c:v>
                </c:pt>
                <c:pt idx="618">
                  <c:v>3</c:v>
                </c:pt>
                <c:pt idx="619">
                  <c:v>3</c:v>
                </c:pt>
                <c:pt idx="620">
                  <c:v>3</c:v>
                </c:pt>
                <c:pt idx="621">
                  <c:v>3</c:v>
                </c:pt>
                <c:pt idx="622">
                  <c:v>3</c:v>
                </c:pt>
                <c:pt idx="623">
                  <c:v>3</c:v>
                </c:pt>
                <c:pt idx="624">
                  <c:v>3</c:v>
                </c:pt>
                <c:pt idx="625">
                  <c:v>3</c:v>
                </c:pt>
                <c:pt idx="626">
                  <c:v>3</c:v>
                </c:pt>
                <c:pt idx="627">
                  <c:v>3</c:v>
                </c:pt>
                <c:pt idx="628">
                  <c:v>3</c:v>
                </c:pt>
                <c:pt idx="629">
                  <c:v>3</c:v>
                </c:pt>
                <c:pt idx="630">
                  <c:v>3</c:v>
                </c:pt>
                <c:pt idx="631">
                  <c:v>3</c:v>
                </c:pt>
                <c:pt idx="632">
                  <c:v>3</c:v>
                </c:pt>
                <c:pt idx="633">
                  <c:v>3</c:v>
                </c:pt>
                <c:pt idx="634">
                  <c:v>3</c:v>
                </c:pt>
                <c:pt idx="635">
                  <c:v>3</c:v>
                </c:pt>
                <c:pt idx="636">
                  <c:v>3</c:v>
                </c:pt>
                <c:pt idx="637">
                  <c:v>3</c:v>
                </c:pt>
                <c:pt idx="638">
                  <c:v>3</c:v>
                </c:pt>
                <c:pt idx="639">
                  <c:v>3</c:v>
                </c:pt>
                <c:pt idx="640">
                  <c:v>3</c:v>
                </c:pt>
                <c:pt idx="641">
                  <c:v>3</c:v>
                </c:pt>
                <c:pt idx="642">
                  <c:v>3</c:v>
                </c:pt>
                <c:pt idx="643">
                  <c:v>3</c:v>
                </c:pt>
                <c:pt idx="644">
                  <c:v>3</c:v>
                </c:pt>
                <c:pt idx="645">
                  <c:v>3</c:v>
                </c:pt>
                <c:pt idx="646">
                  <c:v>3</c:v>
                </c:pt>
                <c:pt idx="647">
                  <c:v>3</c:v>
                </c:pt>
                <c:pt idx="648">
                  <c:v>3</c:v>
                </c:pt>
                <c:pt idx="649">
                  <c:v>3</c:v>
                </c:pt>
                <c:pt idx="650">
                  <c:v>3</c:v>
                </c:pt>
                <c:pt idx="651">
                  <c:v>3</c:v>
                </c:pt>
                <c:pt idx="652">
                  <c:v>3</c:v>
                </c:pt>
                <c:pt idx="653">
                  <c:v>3</c:v>
                </c:pt>
                <c:pt idx="654">
                  <c:v>3</c:v>
                </c:pt>
                <c:pt idx="655">
                  <c:v>3</c:v>
                </c:pt>
                <c:pt idx="656">
                  <c:v>3</c:v>
                </c:pt>
                <c:pt idx="657">
                  <c:v>3</c:v>
                </c:pt>
                <c:pt idx="658">
                  <c:v>3</c:v>
                </c:pt>
                <c:pt idx="659">
                  <c:v>3</c:v>
                </c:pt>
                <c:pt idx="660">
                  <c:v>3</c:v>
                </c:pt>
                <c:pt idx="661">
                  <c:v>3</c:v>
                </c:pt>
                <c:pt idx="662">
                  <c:v>3</c:v>
                </c:pt>
                <c:pt idx="663">
                  <c:v>3</c:v>
                </c:pt>
                <c:pt idx="664">
                  <c:v>3</c:v>
                </c:pt>
                <c:pt idx="665">
                  <c:v>3</c:v>
                </c:pt>
                <c:pt idx="666">
                  <c:v>3</c:v>
                </c:pt>
                <c:pt idx="667">
                  <c:v>3</c:v>
                </c:pt>
                <c:pt idx="668">
                  <c:v>3</c:v>
                </c:pt>
                <c:pt idx="669">
                  <c:v>3</c:v>
                </c:pt>
                <c:pt idx="670">
                  <c:v>3</c:v>
                </c:pt>
                <c:pt idx="671">
                  <c:v>3</c:v>
                </c:pt>
                <c:pt idx="672">
                  <c:v>3</c:v>
                </c:pt>
                <c:pt idx="673">
                  <c:v>3</c:v>
                </c:pt>
                <c:pt idx="674">
                  <c:v>3</c:v>
                </c:pt>
                <c:pt idx="675">
                  <c:v>3</c:v>
                </c:pt>
                <c:pt idx="676">
                  <c:v>3</c:v>
                </c:pt>
                <c:pt idx="677">
                  <c:v>3</c:v>
                </c:pt>
                <c:pt idx="678">
                  <c:v>3</c:v>
                </c:pt>
                <c:pt idx="679">
                  <c:v>3</c:v>
                </c:pt>
                <c:pt idx="680">
                  <c:v>3</c:v>
                </c:pt>
                <c:pt idx="681">
                  <c:v>3</c:v>
                </c:pt>
                <c:pt idx="682">
                  <c:v>3</c:v>
                </c:pt>
                <c:pt idx="683">
                  <c:v>3</c:v>
                </c:pt>
                <c:pt idx="684">
                  <c:v>3</c:v>
                </c:pt>
                <c:pt idx="685">
                  <c:v>3</c:v>
                </c:pt>
                <c:pt idx="686">
                  <c:v>3</c:v>
                </c:pt>
                <c:pt idx="687">
                  <c:v>3</c:v>
                </c:pt>
                <c:pt idx="688">
                  <c:v>3</c:v>
                </c:pt>
                <c:pt idx="689">
                  <c:v>3</c:v>
                </c:pt>
                <c:pt idx="690">
                  <c:v>3</c:v>
                </c:pt>
                <c:pt idx="691">
                  <c:v>3</c:v>
                </c:pt>
                <c:pt idx="692">
                  <c:v>3</c:v>
                </c:pt>
                <c:pt idx="693">
                  <c:v>3</c:v>
                </c:pt>
                <c:pt idx="694">
                  <c:v>3</c:v>
                </c:pt>
                <c:pt idx="695">
                  <c:v>3</c:v>
                </c:pt>
                <c:pt idx="696">
                  <c:v>3</c:v>
                </c:pt>
                <c:pt idx="697">
                  <c:v>3</c:v>
                </c:pt>
                <c:pt idx="698">
                  <c:v>3</c:v>
                </c:pt>
                <c:pt idx="699">
                  <c:v>3</c:v>
                </c:pt>
                <c:pt idx="700">
                  <c:v>3</c:v>
                </c:pt>
                <c:pt idx="701">
                  <c:v>3</c:v>
                </c:pt>
                <c:pt idx="702">
                  <c:v>3</c:v>
                </c:pt>
                <c:pt idx="703">
                  <c:v>3</c:v>
                </c:pt>
                <c:pt idx="704">
                  <c:v>3</c:v>
                </c:pt>
                <c:pt idx="705">
                  <c:v>3</c:v>
                </c:pt>
                <c:pt idx="706">
                  <c:v>3</c:v>
                </c:pt>
                <c:pt idx="707">
                  <c:v>3</c:v>
                </c:pt>
                <c:pt idx="708">
                  <c:v>3</c:v>
                </c:pt>
                <c:pt idx="709">
                  <c:v>3</c:v>
                </c:pt>
                <c:pt idx="710">
                  <c:v>3</c:v>
                </c:pt>
                <c:pt idx="711">
                  <c:v>3</c:v>
                </c:pt>
                <c:pt idx="712">
                  <c:v>3</c:v>
                </c:pt>
                <c:pt idx="713">
                  <c:v>3</c:v>
                </c:pt>
                <c:pt idx="714">
                  <c:v>3</c:v>
                </c:pt>
                <c:pt idx="715">
                  <c:v>3</c:v>
                </c:pt>
                <c:pt idx="716">
                  <c:v>3</c:v>
                </c:pt>
                <c:pt idx="717">
                  <c:v>3</c:v>
                </c:pt>
                <c:pt idx="718">
                  <c:v>3</c:v>
                </c:pt>
                <c:pt idx="719">
                  <c:v>3</c:v>
                </c:pt>
                <c:pt idx="720">
                  <c:v>3</c:v>
                </c:pt>
                <c:pt idx="721">
                  <c:v>3</c:v>
                </c:pt>
                <c:pt idx="722">
                  <c:v>3</c:v>
                </c:pt>
                <c:pt idx="723">
                  <c:v>3</c:v>
                </c:pt>
                <c:pt idx="724">
                  <c:v>3</c:v>
                </c:pt>
                <c:pt idx="725">
                  <c:v>3</c:v>
                </c:pt>
                <c:pt idx="726">
                  <c:v>3</c:v>
                </c:pt>
                <c:pt idx="727">
                  <c:v>3</c:v>
                </c:pt>
                <c:pt idx="728">
                  <c:v>3</c:v>
                </c:pt>
                <c:pt idx="729">
                  <c:v>3</c:v>
                </c:pt>
                <c:pt idx="730">
                  <c:v>3</c:v>
                </c:pt>
                <c:pt idx="731">
                  <c:v>3</c:v>
                </c:pt>
                <c:pt idx="732">
                  <c:v>3</c:v>
                </c:pt>
                <c:pt idx="733">
                  <c:v>3</c:v>
                </c:pt>
                <c:pt idx="734">
                  <c:v>3</c:v>
                </c:pt>
                <c:pt idx="735">
                  <c:v>3</c:v>
                </c:pt>
                <c:pt idx="736">
                  <c:v>3</c:v>
                </c:pt>
                <c:pt idx="737">
                  <c:v>2</c:v>
                </c:pt>
                <c:pt idx="738">
                  <c:v>2</c:v>
                </c:pt>
                <c:pt idx="739">
                  <c:v>2</c:v>
                </c:pt>
                <c:pt idx="740">
                  <c:v>2</c:v>
                </c:pt>
                <c:pt idx="741">
                  <c:v>2</c:v>
                </c:pt>
                <c:pt idx="742">
                  <c:v>2</c:v>
                </c:pt>
                <c:pt idx="743">
                  <c:v>2</c:v>
                </c:pt>
                <c:pt idx="744">
                  <c:v>2</c:v>
                </c:pt>
                <c:pt idx="745">
                  <c:v>2</c:v>
                </c:pt>
                <c:pt idx="746">
                  <c:v>2</c:v>
                </c:pt>
                <c:pt idx="747">
                  <c:v>2</c:v>
                </c:pt>
                <c:pt idx="748">
                  <c:v>2</c:v>
                </c:pt>
                <c:pt idx="749">
                  <c:v>2</c:v>
                </c:pt>
                <c:pt idx="750">
                  <c:v>2</c:v>
                </c:pt>
                <c:pt idx="751">
                  <c:v>2</c:v>
                </c:pt>
                <c:pt idx="752">
                  <c:v>2</c:v>
                </c:pt>
                <c:pt idx="753">
                  <c:v>2</c:v>
                </c:pt>
                <c:pt idx="754">
                  <c:v>2</c:v>
                </c:pt>
                <c:pt idx="755">
                  <c:v>2</c:v>
                </c:pt>
                <c:pt idx="756">
                  <c:v>2</c:v>
                </c:pt>
                <c:pt idx="757">
                  <c:v>2</c:v>
                </c:pt>
                <c:pt idx="758">
                  <c:v>2</c:v>
                </c:pt>
                <c:pt idx="759">
                  <c:v>2</c:v>
                </c:pt>
                <c:pt idx="760">
                  <c:v>2</c:v>
                </c:pt>
                <c:pt idx="761">
                  <c:v>2</c:v>
                </c:pt>
                <c:pt idx="762">
                  <c:v>2</c:v>
                </c:pt>
                <c:pt idx="763">
                  <c:v>2</c:v>
                </c:pt>
                <c:pt idx="764">
                  <c:v>2</c:v>
                </c:pt>
                <c:pt idx="765">
                  <c:v>2</c:v>
                </c:pt>
                <c:pt idx="766">
                  <c:v>2</c:v>
                </c:pt>
                <c:pt idx="767">
                  <c:v>2</c:v>
                </c:pt>
                <c:pt idx="768">
                  <c:v>2</c:v>
                </c:pt>
                <c:pt idx="769">
                  <c:v>2</c:v>
                </c:pt>
                <c:pt idx="770">
                  <c:v>2</c:v>
                </c:pt>
                <c:pt idx="771">
                  <c:v>2</c:v>
                </c:pt>
                <c:pt idx="772">
                  <c:v>2</c:v>
                </c:pt>
                <c:pt idx="773">
                  <c:v>2</c:v>
                </c:pt>
                <c:pt idx="774">
                  <c:v>2</c:v>
                </c:pt>
                <c:pt idx="775">
                  <c:v>2</c:v>
                </c:pt>
                <c:pt idx="776">
                  <c:v>2</c:v>
                </c:pt>
                <c:pt idx="777">
                  <c:v>2</c:v>
                </c:pt>
                <c:pt idx="778">
                  <c:v>2</c:v>
                </c:pt>
                <c:pt idx="779">
                  <c:v>2</c:v>
                </c:pt>
                <c:pt idx="780">
                  <c:v>2</c:v>
                </c:pt>
                <c:pt idx="781">
                  <c:v>2</c:v>
                </c:pt>
                <c:pt idx="782">
                  <c:v>2</c:v>
                </c:pt>
                <c:pt idx="783">
                  <c:v>2</c:v>
                </c:pt>
                <c:pt idx="784">
                  <c:v>2</c:v>
                </c:pt>
                <c:pt idx="785">
                  <c:v>2</c:v>
                </c:pt>
                <c:pt idx="786">
                  <c:v>2</c:v>
                </c:pt>
                <c:pt idx="787">
                  <c:v>2</c:v>
                </c:pt>
                <c:pt idx="788">
                  <c:v>2</c:v>
                </c:pt>
                <c:pt idx="789">
                  <c:v>2</c:v>
                </c:pt>
                <c:pt idx="790">
                  <c:v>2</c:v>
                </c:pt>
                <c:pt idx="791">
                  <c:v>2</c:v>
                </c:pt>
                <c:pt idx="792">
                  <c:v>2</c:v>
                </c:pt>
                <c:pt idx="793">
                  <c:v>2</c:v>
                </c:pt>
                <c:pt idx="794">
                  <c:v>2</c:v>
                </c:pt>
                <c:pt idx="795">
                  <c:v>2</c:v>
                </c:pt>
                <c:pt idx="796">
                  <c:v>2</c:v>
                </c:pt>
                <c:pt idx="797">
                  <c:v>2</c:v>
                </c:pt>
                <c:pt idx="798">
                  <c:v>2</c:v>
                </c:pt>
                <c:pt idx="799">
                  <c:v>2</c:v>
                </c:pt>
                <c:pt idx="800">
                  <c:v>2</c:v>
                </c:pt>
                <c:pt idx="801">
                  <c:v>2</c:v>
                </c:pt>
                <c:pt idx="802">
                  <c:v>2</c:v>
                </c:pt>
                <c:pt idx="803">
                  <c:v>2</c:v>
                </c:pt>
                <c:pt idx="804">
                  <c:v>2</c:v>
                </c:pt>
                <c:pt idx="805">
                  <c:v>2</c:v>
                </c:pt>
                <c:pt idx="806">
                  <c:v>2</c:v>
                </c:pt>
                <c:pt idx="807">
                  <c:v>2</c:v>
                </c:pt>
                <c:pt idx="808">
                  <c:v>2</c:v>
                </c:pt>
                <c:pt idx="809">
                  <c:v>2</c:v>
                </c:pt>
                <c:pt idx="810">
                  <c:v>2</c:v>
                </c:pt>
                <c:pt idx="811">
                  <c:v>2</c:v>
                </c:pt>
                <c:pt idx="812">
                  <c:v>2</c:v>
                </c:pt>
                <c:pt idx="813">
                  <c:v>2</c:v>
                </c:pt>
                <c:pt idx="814">
                  <c:v>2</c:v>
                </c:pt>
                <c:pt idx="815">
                  <c:v>2</c:v>
                </c:pt>
                <c:pt idx="816">
                  <c:v>2</c:v>
                </c:pt>
                <c:pt idx="817">
                  <c:v>2</c:v>
                </c:pt>
                <c:pt idx="818">
                  <c:v>2</c:v>
                </c:pt>
                <c:pt idx="819">
                  <c:v>2</c:v>
                </c:pt>
                <c:pt idx="820">
                  <c:v>2</c:v>
                </c:pt>
                <c:pt idx="821">
                  <c:v>2</c:v>
                </c:pt>
                <c:pt idx="822">
                  <c:v>2</c:v>
                </c:pt>
                <c:pt idx="823">
                  <c:v>2</c:v>
                </c:pt>
                <c:pt idx="824">
                  <c:v>2</c:v>
                </c:pt>
                <c:pt idx="825">
                  <c:v>2</c:v>
                </c:pt>
                <c:pt idx="826">
                  <c:v>2</c:v>
                </c:pt>
                <c:pt idx="827">
                  <c:v>2</c:v>
                </c:pt>
                <c:pt idx="828">
                  <c:v>2</c:v>
                </c:pt>
                <c:pt idx="829">
                  <c:v>2</c:v>
                </c:pt>
                <c:pt idx="830">
                  <c:v>2</c:v>
                </c:pt>
                <c:pt idx="831">
                  <c:v>2</c:v>
                </c:pt>
                <c:pt idx="832">
                  <c:v>2</c:v>
                </c:pt>
                <c:pt idx="833">
                  <c:v>2</c:v>
                </c:pt>
                <c:pt idx="834">
                  <c:v>2</c:v>
                </c:pt>
                <c:pt idx="835">
                  <c:v>2</c:v>
                </c:pt>
                <c:pt idx="836">
                  <c:v>2</c:v>
                </c:pt>
                <c:pt idx="837">
                  <c:v>2</c:v>
                </c:pt>
                <c:pt idx="838">
                  <c:v>2</c:v>
                </c:pt>
                <c:pt idx="839">
                  <c:v>2</c:v>
                </c:pt>
                <c:pt idx="840">
                  <c:v>2</c:v>
                </c:pt>
                <c:pt idx="841">
                  <c:v>2</c:v>
                </c:pt>
                <c:pt idx="842">
                  <c:v>2</c:v>
                </c:pt>
                <c:pt idx="843">
                  <c:v>2</c:v>
                </c:pt>
                <c:pt idx="844">
                  <c:v>2</c:v>
                </c:pt>
                <c:pt idx="845">
                  <c:v>2</c:v>
                </c:pt>
                <c:pt idx="846">
                  <c:v>2</c:v>
                </c:pt>
                <c:pt idx="847">
                  <c:v>2</c:v>
                </c:pt>
                <c:pt idx="848">
                  <c:v>2</c:v>
                </c:pt>
                <c:pt idx="849">
                  <c:v>2</c:v>
                </c:pt>
                <c:pt idx="850">
                  <c:v>2</c:v>
                </c:pt>
                <c:pt idx="851">
                  <c:v>2</c:v>
                </c:pt>
                <c:pt idx="852">
                  <c:v>2</c:v>
                </c:pt>
                <c:pt idx="853">
                  <c:v>2</c:v>
                </c:pt>
                <c:pt idx="854">
                  <c:v>2</c:v>
                </c:pt>
                <c:pt idx="855">
                  <c:v>2</c:v>
                </c:pt>
                <c:pt idx="856">
                  <c:v>2</c:v>
                </c:pt>
                <c:pt idx="857">
                  <c:v>2</c:v>
                </c:pt>
                <c:pt idx="858">
                  <c:v>2</c:v>
                </c:pt>
                <c:pt idx="859">
                  <c:v>2</c:v>
                </c:pt>
                <c:pt idx="860">
                  <c:v>2</c:v>
                </c:pt>
                <c:pt idx="861">
                  <c:v>2</c:v>
                </c:pt>
                <c:pt idx="862">
                  <c:v>2</c:v>
                </c:pt>
                <c:pt idx="863">
                  <c:v>2</c:v>
                </c:pt>
                <c:pt idx="864">
                  <c:v>2</c:v>
                </c:pt>
                <c:pt idx="865">
                  <c:v>2</c:v>
                </c:pt>
                <c:pt idx="866">
                  <c:v>2</c:v>
                </c:pt>
                <c:pt idx="867">
                  <c:v>2</c:v>
                </c:pt>
                <c:pt idx="868">
                  <c:v>2</c:v>
                </c:pt>
                <c:pt idx="869">
                  <c:v>2</c:v>
                </c:pt>
                <c:pt idx="870">
                  <c:v>2</c:v>
                </c:pt>
                <c:pt idx="871">
                  <c:v>2</c:v>
                </c:pt>
                <c:pt idx="872">
                  <c:v>2</c:v>
                </c:pt>
                <c:pt idx="873">
                  <c:v>2</c:v>
                </c:pt>
                <c:pt idx="874">
                  <c:v>2</c:v>
                </c:pt>
                <c:pt idx="875">
                  <c:v>2</c:v>
                </c:pt>
                <c:pt idx="876">
                  <c:v>2</c:v>
                </c:pt>
                <c:pt idx="877">
                  <c:v>2</c:v>
                </c:pt>
                <c:pt idx="878">
                  <c:v>2</c:v>
                </c:pt>
                <c:pt idx="879">
                  <c:v>2</c:v>
                </c:pt>
                <c:pt idx="880">
                  <c:v>2</c:v>
                </c:pt>
                <c:pt idx="881">
                  <c:v>2</c:v>
                </c:pt>
                <c:pt idx="882">
                  <c:v>2</c:v>
                </c:pt>
                <c:pt idx="883">
                  <c:v>2</c:v>
                </c:pt>
                <c:pt idx="884">
                  <c:v>2</c:v>
                </c:pt>
                <c:pt idx="885">
                  <c:v>2</c:v>
                </c:pt>
                <c:pt idx="886">
                  <c:v>2</c:v>
                </c:pt>
                <c:pt idx="887">
                  <c:v>2</c:v>
                </c:pt>
                <c:pt idx="888">
                  <c:v>2</c:v>
                </c:pt>
                <c:pt idx="889">
                  <c:v>2</c:v>
                </c:pt>
                <c:pt idx="890">
                  <c:v>2</c:v>
                </c:pt>
                <c:pt idx="891">
                  <c:v>2</c:v>
                </c:pt>
                <c:pt idx="892">
                  <c:v>2</c:v>
                </c:pt>
                <c:pt idx="893">
                  <c:v>2</c:v>
                </c:pt>
                <c:pt idx="894">
                  <c:v>2</c:v>
                </c:pt>
                <c:pt idx="895">
                  <c:v>2</c:v>
                </c:pt>
                <c:pt idx="896">
                  <c:v>2</c:v>
                </c:pt>
                <c:pt idx="897">
                  <c:v>2</c:v>
                </c:pt>
                <c:pt idx="898">
                  <c:v>2</c:v>
                </c:pt>
                <c:pt idx="899">
                  <c:v>2</c:v>
                </c:pt>
                <c:pt idx="900">
                  <c:v>2</c:v>
                </c:pt>
                <c:pt idx="901">
                  <c:v>2</c:v>
                </c:pt>
                <c:pt idx="902">
                  <c:v>2</c:v>
                </c:pt>
                <c:pt idx="903">
                  <c:v>2</c:v>
                </c:pt>
                <c:pt idx="904">
                  <c:v>2</c:v>
                </c:pt>
                <c:pt idx="905">
                  <c:v>2</c:v>
                </c:pt>
                <c:pt idx="906">
                  <c:v>2</c:v>
                </c:pt>
                <c:pt idx="907">
                  <c:v>2</c:v>
                </c:pt>
                <c:pt idx="908">
                  <c:v>2</c:v>
                </c:pt>
                <c:pt idx="909">
                  <c:v>2</c:v>
                </c:pt>
                <c:pt idx="910">
                  <c:v>2</c:v>
                </c:pt>
                <c:pt idx="911">
                  <c:v>2</c:v>
                </c:pt>
                <c:pt idx="912">
                  <c:v>2</c:v>
                </c:pt>
                <c:pt idx="913">
                  <c:v>2</c:v>
                </c:pt>
                <c:pt idx="914">
                  <c:v>2</c:v>
                </c:pt>
                <c:pt idx="915">
                  <c:v>2</c:v>
                </c:pt>
                <c:pt idx="916">
                  <c:v>2</c:v>
                </c:pt>
                <c:pt idx="917">
                  <c:v>2</c:v>
                </c:pt>
                <c:pt idx="918">
                  <c:v>2</c:v>
                </c:pt>
                <c:pt idx="919">
                  <c:v>2</c:v>
                </c:pt>
                <c:pt idx="920">
                  <c:v>2</c:v>
                </c:pt>
                <c:pt idx="921">
                  <c:v>2</c:v>
                </c:pt>
                <c:pt idx="922">
                  <c:v>2</c:v>
                </c:pt>
                <c:pt idx="923">
                  <c:v>2</c:v>
                </c:pt>
                <c:pt idx="924">
                  <c:v>2</c:v>
                </c:pt>
                <c:pt idx="925">
                  <c:v>2</c:v>
                </c:pt>
                <c:pt idx="926">
                  <c:v>2</c:v>
                </c:pt>
                <c:pt idx="927">
                  <c:v>2</c:v>
                </c:pt>
                <c:pt idx="928">
                  <c:v>2</c:v>
                </c:pt>
                <c:pt idx="929">
                  <c:v>2</c:v>
                </c:pt>
                <c:pt idx="930">
                  <c:v>2</c:v>
                </c:pt>
                <c:pt idx="931">
                  <c:v>2</c:v>
                </c:pt>
                <c:pt idx="932">
                  <c:v>2</c:v>
                </c:pt>
                <c:pt idx="933">
                  <c:v>2</c:v>
                </c:pt>
                <c:pt idx="934">
                  <c:v>2</c:v>
                </c:pt>
                <c:pt idx="935">
                  <c:v>2</c:v>
                </c:pt>
                <c:pt idx="936">
                  <c:v>2</c:v>
                </c:pt>
                <c:pt idx="937">
                  <c:v>2</c:v>
                </c:pt>
                <c:pt idx="938">
                  <c:v>2</c:v>
                </c:pt>
                <c:pt idx="939">
                  <c:v>2</c:v>
                </c:pt>
                <c:pt idx="940">
                  <c:v>2</c:v>
                </c:pt>
                <c:pt idx="941">
                  <c:v>2</c:v>
                </c:pt>
                <c:pt idx="942">
                  <c:v>2</c:v>
                </c:pt>
                <c:pt idx="943">
                  <c:v>2</c:v>
                </c:pt>
                <c:pt idx="944">
                  <c:v>2</c:v>
                </c:pt>
                <c:pt idx="945">
                  <c:v>2</c:v>
                </c:pt>
                <c:pt idx="946">
                  <c:v>2</c:v>
                </c:pt>
                <c:pt idx="947">
                  <c:v>2</c:v>
                </c:pt>
                <c:pt idx="948">
                  <c:v>2</c:v>
                </c:pt>
                <c:pt idx="949">
                  <c:v>2</c:v>
                </c:pt>
                <c:pt idx="950">
                  <c:v>2</c:v>
                </c:pt>
                <c:pt idx="951">
                  <c:v>2</c:v>
                </c:pt>
                <c:pt idx="952">
                  <c:v>2</c:v>
                </c:pt>
                <c:pt idx="953">
                  <c:v>2</c:v>
                </c:pt>
                <c:pt idx="954">
                  <c:v>2</c:v>
                </c:pt>
                <c:pt idx="955">
                  <c:v>2</c:v>
                </c:pt>
                <c:pt idx="956">
                  <c:v>2</c:v>
                </c:pt>
                <c:pt idx="957">
                  <c:v>2</c:v>
                </c:pt>
                <c:pt idx="958">
                  <c:v>2</c:v>
                </c:pt>
                <c:pt idx="959">
                  <c:v>2</c:v>
                </c:pt>
                <c:pt idx="960">
                  <c:v>2</c:v>
                </c:pt>
                <c:pt idx="961">
                  <c:v>2</c:v>
                </c:pt>
                <c:pt idx="962">
                  <c:v>2</c:v>
                </c:pt>
                <c:pt idx="963">
                  <c:v>2</c:v>
                </c:pt>
                <c:pt idx="964">
                  <c:v>2</c:v>
                </c:pt>
                <c:pt idx="965">
                  <c:v>2</c:v>
                </c:pt>
                <c:pt idx="966">
                  <c:v>2</c:v>
                </c:pt>
                <c:pt idx="967">
                  <c:v>2</c:v>
                </c:pt>
                <c:pt idx="968">
                  <c:v>2</c:v>
                </c:pt>
                <c:pt idx="969">
                  <c:v>2</c:v>
                </c:pt>
                <c:pt idx="970">
                  <c:v>2</c:v>
                </c:pt>
                <c:pt idx="971">
                  <c:v>2</c:v>
                </c:pt>
                <c:pt idx="972">
                  <c:v>2</c:v>
                </c:pt>
                <c:pt idx="973">
                  <c:v>2</c:v>
                </c:pt>
                <c:pt idx="974">
                  <c:v>2</c:v>
                </c:pt>
                <c:pt idx="975">
                  <c:v>2</c:v>
                </c:pt>
                <c:pt idx="976">
                  <c:v>2</c:v>
                </c:pt>
                <c:pt idx="977">
                  <c:v>2</c:v>
                </c:pt>
                <c:pt idx="978">
                  <c:v>2</c:v>
                </c:pt>
                <c:pt idx="979">
                  <c:v>2</c:v>
                </c:pt>
                <c:pt idx="980">
                  <c:v>2</c:v>
                </c:pt>
                <c:pt idx="981">
                  <c:v>2</c:v>
                </c:pt>
                <c:pt idx="982">
                  <c:v>2</c:v>
                </c:pt>
                <c:pt idx="983">
                  <c:v>2</c:v>
                </c:pt>
                <c:pt idx="984">
                  <c:v>2</c:v>
                </c:pt>
                <c:pt idx="985">
                  <c:v>2</c:v>
                </c:pt>
                <c:pt idx="986">
                  <c:v>2</c:v>
                </c:pt>
                <c:pt idx="987">
                  <c:v>2</c:v>
                </c:pt>
                <c:pt idx="988">
                  <c:v>2</c:v>
                </c:pt>
                <c:pt idx="989">
                  <c:v>2</c:v>
                </c:pt>
                <c:pt idx="990">
                  <c:v>2</c:v>
                </c:pt>
                <c:pt idx="991">
                  <c:v>2</c:v>
                </c:pt>
                <c:pt idx="992">
                  <c:v>2</c:v>
                </c:pt>
                <c:pt idx="993">
                  <c:v>2</c:v>
                </c:pt>
                <c:pt idx="994">
                  <c:v>2</c:v>
                </c:pt>
                <c:pt idx="995">
                  <c:v>2</c:v>
                </c:pt>
                <c:pt idx="996">
                  <c:v>2</c:v>
                </c:pt>
                <c:pt idx="997">
                  <c:v>2</c:v>
                </c:pt>
                <c:pt idx="998">
                  <c:v>2</c:v>
                </c:pt>
                <c:pt idx="999">
                  <c:v>2</c:v>
                </c:pt>
                <c:pt idx="1000">
                  <c:v>2</c:v>
                </c:pt>
                <c:pt idx="1001">
                  <c:v>2</c:v>
                </c:pt>
                <c:pt idx="1002">
                  <c:v>2</c:v>
                </c:pt>
                <c:pt idx="1003">
                  <c:v>2</c:v>
                </c:pt>
                <c:pt idx="1004">
                  <c:v>2</c:v>
                </c:pt>
                <c:pt idx="1005">
                  <c:v>2</c:v>
                </c:pt>
                <c:pt idx="1006">
                  <c:v>2</c:v>
                </c:pt>
                <c:pt idx="1007">
                  <c:v>2</c:v>
                </c:pt>
                <c:pt idx="1008">
                  <c:v>2</c:v>
                </c:pt>
                <c:pt idx="1009">
                  <c:v>2</c:v>
                </c:pt>
                <c:pt idx="1010">
                  <c:v>2</c:v>
                </c:pt>
                <c:pt idx="1011">
                  <c:v>2</c:v>
                </c:pt>
                <c:pt idx="1012">
                  <c:v>2</c:v>
                </c:pt>
                <c:pt idx="1013">
                  <c:v>2</c:v>
                </c:pt>
                <c:pt idx="1014">
                  <c:v>2</c:v>
                </c:pt>
                <c:pt idx="1015">
                  <c:v>2</c:v>
                </c:pt>
                <c:pt idx="1016">
                  <c:v>2</c:v>
                </c:pt>
                <c:pt idx="1017">
                  <c:v>2</c:v>
                </c:pt>
                <c:pt idx="1018">
                  <c:v>2</c:v>
                </c:pt>
                <c:pt idx="1019">
                  <c:v>2</c:v>
                </c:pt>
                <c:pt idx="1020">
                  <c:v>2</c:v>
                </c:pt>
                <c:pt idx="1021">
                  <c:v>2</c:v>
                </c:pt>
                <c:pt idx="1022">
                  <c:v>2</c:v>
                </c:pt>
                <c:pt idx="1023">
                  <c:v>2</c:v>
                </c:pt>
                <c:pt idx="1024">
                  <c:v>2</c:v>
                </c:pt>
                <c:pt idx="1025">
                  <c:v>2</c:v>
                </c:pt>
                <c:pt idx="1026">
                  <c:v>2</c:v>
                </c:pt>
                <c:pt idx="1027">
                  <c:v>2</c:v>
                </c:pt>
                <c:pt idx="1028">
                  <c:v>2</c:v>
                </c:pt>
                <c:pt idx="1029">
                  <c:v>2</c:v>
                </c:pt>
                <c:pt idx="1030">
                  <c:v>2</c:v>
                </c:pt>
                <c:pt idx="1031">
                  <c:v>2</c:v>
                </c:pt>
                <c:pt idx="1032">
                  <c:v>2</c:v>
                </c:pt>
                <c:pt idx="1033">
                  <c:v>2</c:v>
                </c:pt>
                <c:pt idx="1034">
                  <c:v>2</c:v>
                </c:pt>
                <c:pt idx="1035">
                  <c:v>2</c:v>
                </c:pt>
                <c:pt idx="1036">
                  <c:v>2</c:v>
                </c:pt>
                <c:pt idx="1037">
                  <c:v>2</c:v>
                </c:pt>
                <c:pt idx="1038">
                  <c:v>2</c:v>
                </c:pt>
                <c:pt idx="1039">
                  <c:v>2</c:v>
                </c:pt>
                <c:pt idx="1040">
                  <c:v>2</c:v>
                </c:pt>
                <c:pt idx="1041">
                  <c:v>2</c:v>
                </c:pt>
                <c:pt idx="1042">
                  <c:v>2</c:v>
                </c:pt>
                <c:pt idx="1043">
                  <c:v>2</c:v>
                </c:pt>
                <c:pt idx="1044">
                  <c:v>2</c:v>
                </c:pt>
                <c:pt idx="1045">
                  <c:v>2</c:v>
                </c:pt>
                <c:pt idx="1046">
                  <c:v>2</c:v>
                </c:pt>
                <c:pt idx="1047">
                  <c:v>2</c:v>
                </c:pt>
                <c:pt idx="1048">
                  <c:v>2</c:v>
                </c:pt>
                <c:pt idx="1049">
                  <c:v>2</c:v>
                </c:pt>
                <c:pt idx="1050">
                  <c:v>2</c:v>
                </c:pt>
                <c:pt idx="1051">
                  <c:v>2</c:v>
                </c:pt>
                <c:pt idx="1052">
                  <c:v>2</c:v>
                </c:pt>
                <c:pt idx="1053">
                  <c:v>2</c:v>
                </c:pt>
                <c:pt idx="1054">
                  <c:v>2</c:v>
                </c:pt>
                <c:pt idx="1055">
                  <c:v>2</c:v>
                </c:pt>
                <c:pt idx="1056">
                  <c:v>2</c:v>
                </c:pt>
                <c:pt idx="1057">
                  <c:v>2</c:v>
                </c:pt>
                <c:pt idx="1058">
                  <c:v>2</c:v>
                </c:pt>
                <c:pt idx="1059">
                  <c:v>2</c:v>
                </c:pt>
                <c:pt idx="1060">
                  <c:v>2</c:v>
                </c:pt>
                <c:pt idx="1061">
                  <c:v>2</c:v>
                </c:pt>
                <c:pt idx="1062">
                  <c:v>2</c:v>
                </c:pt>
                <c:pt idx="1063">
                  <c:v>1</c:v>
                </c:pt>
                <c:pt idx="1064">
                  <c:v>1</c:v>
                </c:pt>
                <c:pt idx="1065">
                  <c:v>1</c:v>
                </c:pt>
                <c:pt idx="1066">
                  <c:v>1</c:v>
                </c:pt>
                <c:pt idx="1067">
                  <c:v>1</c:v>
                </c:pt>
                <c:pt idx="1068">
                  <c:v>1</c:v>
                </c:pt>
                <c:pt idx="1069">
                  <c:v>1</c:v>
                </c:pt>
                <c:pt idx="1070">
                  <c:v>1</c:v>
                </c:pt>
                <c:pt idx="1071">
                  <c:v>1</c:v>
                </c:pt>
                <c:pt idx="1072">
                  <c:v>1</c:v>
                </c:pt>
                <c:pt idx="1073">
                  <c:v>1</c:v>
                </c:pt>
                <c:pt idx="1074">
                  <c:v>1</c:v>
                </c:pt>
                <c:pt idx="1075">
                  <c:v>1</c:v>
                </c:pt>
                <c:pt idx="1076">
                  <c:v>1</c:v>
                </c:pt>
                <c:pt idx="1077">
                  <c:v>1</c:v>
                </c:pt>
                <c:pt idx="1078">
                  <c:v>1</c:v>
                </c:pt>
                <c:pt idx="1079">
                  <c:v>1</c:v>
                </c:pt>
                <c:pt idx="1080">
                  <c:v>1</c:v>
                </c:pt>
                <c:pt idx="1081">
                  <c:v>1</c:v>
                </c:pt>
                <c:pt idx="1082">
                  <c:v>1</c:v>
                </c:pt>
                <c:pt idx="1083">
                  <c:v>1</c:v>
                </c:pt>
                <c:pt idx="1084">
                  <c:v>1</c:v>
                </c:pt>
                <c:pt idx="1085">
                  <c:v>1</c:v>
                </c:pt>
                <c:pt idx="1086">
                  <c:v>1</c:v>
                </c:pt>
                <c:pt idx="1087">
                  <c:v>1</c:v>
                </c:pt>
                <c:pt idx="1088">
                  <c:v>1</c:v>
                </c:pt>
                <c:pt idx="1089">
                  <c:v>1</c:v>
                </c:pt>
                <c:pt idx="1090">
                  <c:v>1</c:v>
                </c:pt>
                <c:pt idx="1091">
                  <c:v>1</c:v>
                </c:pt>
                <c:pt idx="1092">
                  <c:v>1</c:v>
                </c:pt>
                <c:pt idx="1093">
                  <c:v>1</c:v>
                </c:pt>
                <c:pt idx="1094">
                  <c:v>1</c:v>
                </c:pt>
                <c:pt idx="1095">
                  <c:v>1</c:v>
                </c:pt>
                <c:pt idx="1096">
                  <c:v>1</c:v>
                </c:pt>
                <c:pt idx="1097">
                  <c:v>1</c:v>
                </c:pt>
                <c:pt idx="1098">
                  <c:v>1</c:v>
                </c:pt>
                <c:pt idx="1099">
                  <c:v>1</c:v>
                </c:pt>
                <c:pt idx="1100">
                  <c:v>1</c:v>
                </c:pt>
                <c:pt idx="1101">
                  <c:v>1</c:v>
                </c:pt>
                <c:pt idx="1102">
                  <c:v>1</c:v>
                </c:pt>
                <c:pt idx="1103">
                  <c:v>1</c:v>
                </c:pt>
                <c:pt idx="1104">
                  <c:v>1</c:v>
                </c:pt>
                <c:pt idx="1105">
                  <c:v>1</c:v>
                </c:pt>
                <c:pt idx="1106">
                  <c:v>1</c:v>
                </c:pt>
                <c:pt idx="1107">
                  <c:v>1</c:v>
                </c:pt>
                <c:pt idx="1108">
                  <c:v>1</c:v>
                </c:pt>
                <c:pt idx="1109">
                  <c:v>1</c:v>
                </c:pt>
                <c:pt idx="1110">
                  <c:v>1</c:v>
                </c:pt>
                <c:pt idx="1111">
                  <c:v>1</c:v>
                </c:pt>
                <c:pt idx="1112">
                  <c:v>1</c:v>
                </c:pt>
                <c:pt idx="1113">
                  <c:v>1</c:v>
                </c:pt>
                <c:pt idx="1114">
                  <c:v>1</c:v>
                </c:pt>
                <c:pt idx="1115">
                  <c:v>1</c:v>
                </c:pt>
                <c:pt idx="1116">
                  <c:v>1</c:v>
                </c:pt>
                <c:pt idx="1117">
                  <c:v>1</c:v>
                </c:pt>
                <c:pt idx="1118">
                  <c:v>1</c:v>
                </c:pt>
                <c:pt idx="1119">
                  <c:v>1</c:v>
                </c:pt>
                <c:pt idx="1120">
                  <c:v>1</c:v>
                </c:pt>
                <c:pt idx="1121">
                  <c:v>1</c:v>
                </c:pt>
                <c:pt idx="1122">
                  <c:v>1</c:v>
                </c:pt>
                <c:pt idx="1123">
                  <c:v>1</c:v>
                </c:pt>
                <c:pt idx="1124">
                  <c:v>1</c:v>
                </c:pt>
                <c:pt idx="1125">
                  <c:v>1</c:v>
                </c:pt>
                <c:pt idx="1126">
                  <c:v>1</c:v>
                </c:pt>
                <c:pt idx="1127">
                  <c:v>1</c:v>
                </c:pt>
                <c:pt idx="1128">
                  <c:v>1</c:v>
                </c:pt>
                <c:pt idx="1129">
                  <c:v>1</c:v>
                </c:pt>
                <c:pt idx="1130">
                  <c:v>1</c:v>
                </c:pt>
                <c:pt idx="1131">
                  <c:v>1</c:v>
                </c:pt>
                <c:pt idx="1132">
                  <c:v>1</c:v>
                </c:pt>
                <c:pt idx="1133">
                  <c:v>1</c:v>
                </c:pt>
                <c:pt idx="1134">
                  <c:v>1</c:v>
                </c:pt>
                <c:pt idx="1135">
                  <c:v>1</c:v>
                </c:pt>
                <c:pt idx="1136">
                  <c:v>1</c:v>
                </c:pt>
                <c:pt idx="1137">
                  <c:v>1</c:v>
                </c:pt>
                <c:pt idx="1138">
                  <c:v>1</c:v>
                </c:pt>
                <c:pt idx="1139">
                  <c:v>1</c:v>
                </c:pt>
                <c:pt idx="1140">
                  <c:v>1</c:v>
                </c:pt>
                <c:pt idx="1141">
                  <c:v>1</c:v>
                </c:pt>
                <c:pt idx="1142">
                  <c:v>1</c:v>
                </c:pt>
                <c:pt idx="1143">
                  <c:v>1</c:v>
                </c:pt>
                <c:pt idx="1144">
                  <c:v>1</c:v>
                </c:pt>
                <c:pt idx="1145">
                  <c:v>1</c:v>
                </c:pt>
                <c:pt idx="1146">
                  <c:v>1</c:v>
                </c:pt>
                <c:pt idx="1147">
                  <c:v>1</c:v>
                </c:pt>
                <c:pt idx="1148">
                  <c:v>1</c:v>
                </c:pt>
                <c:pt idx="1149">
                  <c:v>1</c:v>
                </c:pt>
                <c:pt idx="1150">
                  <c:v>1</c:v>
                </c:pt>
                <c:pt idx="1151">
                  <c:v>1</c:v>
                </c:pt>
                <c:pt idx="1152">
                  <c:v>1</c:v>
                </c:pt>
                <c:pt idx="1153">
                  <c:v>1</c:v>
                </c:pt>
                <c:pt idx="1154">
                  <c:v>1</c:v>
                </c:pt>
                <c:pt idx="1155">
                  <c:v>1</c:v>
                </c:pt>
                <c:pt idx="1156">
                  <c:v>1</c:v>
                </c:pt>
                <c:pt idx="1157">
                  <c:v>1</c:v>
                </c:pt>
                <c:pt idx="1158">
                  <c:v>1</c:v>
                </c:pt>
                <c:pt idx="1159">
                  <c:v>1</c:v>
                </c:pt>
                <c:pt idx="1160">
                  <c:v>1</c:v>
                </c:pt>
                <c:pt idx="1161">
                  <c:v>1</c:v>
                </c:pt>
                <c:pt idx="1162">
                  <c:v>1</c:v>
                </c:pt>
                <c:pt idx="1163">
                  <c:v>1</c:v>
                </c:pt>
                <c:pt idx="1164">
                  <c:v>1</c:v>
                </c:pt>
                <c:pt idx="1165">
                  <c:v>1</c:v>
                </c:pt>
                <c:pt idx="1166">
                  <c:v>1</c:v>
                </c:pt>
                <c:pt idx="1167">
                  <c:v>1</c:v>
                </c:pt>
                <c:pt idx="1168">
                  <c:v>1</c:v>
                </c:pt>
                <c:pt idx="1169">
                  <c:v>1</c:v>
                </c:pt>
                <c:pt idx="1170">
                  <c:v>1</c:v>
                </c:pt>
                <c:pt idx="1171">
                  <c:v>1</c:v>
                </c:pt>
                <c:pt idx="1172">
                  <c:v>1</c:v>
                </c:pt>
                <c:pt idx="1173">
                  <c:v>1</c:v>
                </c:pt>
                <c:pt idx="1174">
                  <c:v>1</c:v>
                </c:pt>
                <c:pt idx="1175">
                  <c:v>1</c:v>
                </c:pt>
                <c:pt idx="1176">
                  <c:v>1</c:v>
                </c:pt>
                <c:pt idx="1177">
                  <c:v>1</c:v>
                </c:pt>
                <c:pt idx="1178">
                  <c:v>1</c:v>
                </c:pt>
                <c:pt idx="1179">
                  <c:v>1</c:v>
                </c:pt>
                <c:pt idx="1180">
                  <c:v>1</c:v>
                </c:pt>
                <c:pt idx="1181">
                  <c:v>1</c:v>
                </c:pt>
                <c:pt idx="1182">
                  <c:v>1</c:v>
                </c:pt>
                <c:pt idx="1183">
                  <c:v>1</c:v>
                </c:pt>
                <c:pt idx="1184">
                  <c:v>1</c:v>
                </c:pt>
                <c:pt idx="1185">
                  <c:v>1</c:v>
                </c:pt>
                <c:pt idx="1186">
                  <c:v>1</c:v>
                </c:pt>
                <c:pt idx="1187">
                  <c:v>1</c:v>
                </c:pt>
                <c:pt idx="1188">
                  <c:v>1</c:v>
                </c:pt>
                <c:pt idx="1189">
                  <c:v>1</c:v>
                </c:pt>
                <c:pt idx="1190">
                  <c:v>1</c:v>
                </c:pt>
                <c:pt idx="1191">
                  <c:v>1</c:v>
                </c:pt>
                <c:pt idx="1192">
                  <c:v>1</c:v>
                </c:pt>
                <c:pt idx="1193">
                  <c:v>1</c:v>
                </c:pt>
                <c:pt idx="1194">
                  <c:v>1</c:v>
                </c:pt>
                <c:pt idx="1195">
                  <c:v>1</c:v>
                </c:pt>
                <c:pt idx="1196">
                  <c:v>1</c:v>
                </c:pt>
                <c:pt idx="1197">
                  <c:v>1</c:v>
                </c:pt>
                <c:pt idx="1198">
                  <c:v>1</c:v>
                </c:pt>
                <c:pt idx="1199">
                  <c:v>1</c:v>
                </c:pt>
                <c:pt idx="1200">
                  <c:v>1</c:v>
                </c:pt>
                <c:pt idx="1201">
                  <c:v>1</c:v>
                </c:pt>
                <c:pt idx="1202">
                  <c:v>1</c:v>
                </c:pt>
                <c:pt idx="1203">
                  <c:v>1</c:v>
                </c:pt>
                <c:pt idx="1204">
                  <c:v>1</c:v>
                </c:pt>
                <c:pt idx="1205">
                  <c:v>1</c:v>
                </c:pt>
                <c:pt idx="1206">
                  <c:v>1</c:v>
                </c:pt>
                <c:pt idx="1207">
                  <c:v>1</c:v>
                </c:pt>
                <c:pt idx="1208">
                  <c:v>1</c:v>
                </c:pt>
                <c:pt idx="1209">
                  <c:v>1</c:v>
                </c:pt>
                <c:pt idx="1210">
                  <c:v>1</c:v>
                </c:pt>
                <c:pt idx="1211">
                  <c:v>1</c:v>
                </c:pt>
                <c:pt idx="1212">
                  <c:v>1</c:v>
                </c:pt>
                <c:pt idx="1213">
                  <c:v>1</c:v>
                </c:pt>
                <c:pt idx="1214">
                  <c:v>1</c:v>
                </c:pt>
                <c:pt idx="1215">
                  <c:v>1</c:v>
                </c:pt>
                <c:pt idx="1216">
                  <c:v>1</c:v>
                </c:pt>
                <c:pt idx="1217">
                  <c:v>1</c:v>
                </c:pt>
                <c:pt idx="1218">
                  <c:v>1</c:v>
                </c:pt>
                <c:pt idx="1219">
                  <c:v>1</c:v>
                </c:pt>
                <c:pt idx="1220">
                  <c:v>1</c:v>
                </c:pt>
                <c:pt idx="1221">
                  <c:v>1</c:v>
                </c:pt>
                <c:pt idx="1222">
                  <c:v>1</c:v>
                </c:pt>
                <c:pt idx="1223">
                  <c:v>1</c:v>
                </c:pt>
                <c:pt idx="1224">
                  <c:v>1</c:v>
                </c:pt>
                <c:pt idx="1225">
                  <c:v>1</c:v>
                </c:pt>
                <c:pt idx="1226">
                  <c:v>1</c:v>
                </c:pt>
                <c:pt idx="1227">
                  <c:v>1</c:v>
                </c:pt>
                <c:pt idx="1228">
                  <c:v>1</c:v>
                </c:pt>
                <c:pt idx="1229">
                  <c:v>1</c:v>
                </c:pt>
                <c:pt idx="1230">
                  <c:v>1</c:v>
                </c:pt>
                <c:pt idx="1231">
                  <c:v>1</c:v>
                </c:pt>
                <c:pt idx="1232">
                  <c:v>1</c:v>
                </c:pt>
                <c:pt idx="1233">
                  <c:v>1</c:v>
                </c:pt>
                <c:pt idx="1234">
                  <c:v>1</c:v>
                </c:pt>
                <c:pt idx="1235">
                  <c:v>1</c:v>
                </c:pt>
                <c:pt idx="1236">
                  <c:v>1</c:v>
                </c:pt>
                <c:pt idx="1237">
                  <c:v>1</c:v>
                </c:pt>
                <c:pt idx="1238">
                  <c:v>1</c:v>
                </c:pt>
                <c:pt idx="1239">
                  <c:v>1</c:v>
                </c:pt>
                <c:pt idx="1240">
                  <c:v>1</c:v>
                </c:pt>
                <c:pt idx="1241">
                  <c:v>1</c:v>
                </c:pt>
                <c:pt idx="1242">
                  <c:v>1</c:v>
                </c:pt>
                <c:pt idx="1243">
                  <c:v>1</c:v>
                </c:pt>
                <c:pt idx="1244">
                  <c:v>1</c:v>
                </c:pt>
                <c:pt idx="1245">
                  <c:v>1</c:v>
                </c:pt>
                <c:pt idx="1246">
                  <c:v>1</c:v>
                </c:pt>
                <c:pt idx="1247">
                  <c:v>1</c:v>
                </c:pt>
                <c:pt idx="1248">
                  <c:v>1</c:v>
                </c:pt>
                <c:pt idx="1249">
                  <c:v>1</c:v>
                </c:pt>
                <c:pt idx="1250">
                  <c:v>1</c:v>
                </c:pt>
                <c:pt idx="1251">
                  <c:v>1</c:v>
                </c:pt>
                <c:pt idx="1252">
                  <c:v>1</c:v>
                </c:pt>
                <c:pt idx="1253">
                  <c:v>1</c:v>
                </c:pt>
                <c:pt idx="1254">
                  <c:v>1</c:v>
                </c:pt>
                <c:pt idx="1255">
                  <c:v>1</c:v>
                </c:pt>
                <c:pt idx="1256">
                  <c:v>1</c:v>
                </c:pt>
                <c:pt idx="1257">
                  <c:v>1</c:v>
                </c:pt>
                <c:pt idx="1258">
                  <c:v>1</c:v>
                </c:pt>
                <c:pt idx="1259">
                  <c:v>1</c:v>
                </c:pt>
                <c:pt idx="1260">
                  <c:v>1</c:v>
                </c:pt>
                <c:pt idx="1261">
                  <c:v>1</c:v>
                </c:pt>
                <c:pt idx="1262">
                  <c:v>1</c:v>
                </c:pt>
                <c:pt idx="1263">
                  <c:v>1</c:v>
                </c:pt>
                <c:pt idx="1264">
                  <c:v>1</c:v>
                </c:pt>
                <c:pt idx="1265">
                  <c:v>1</c:v>
                </c:pt>
                <c:pt idx="1266">
                  <c:v>1</c:v>
                </c:pt>
                <c:pt idx="1267">
                  <c:v>1</c:v>
                </c:pt>
                <c:pt idx="1268">
                  <c:v>1</c:v>
                </c:pt>
                <c:pt idx="1269">
                  <c:v>1</c:v>
                </c:pt>
                <c:pt idx="1270">
                  <c:v>1</c:v>
                </c:pt>
                <c:pt idx="1271">
                  <c:v>1</c:v>
                </c:pt>
                <c:pt idx="1272">
                  <c:v>1</c:v>
                </c:pt>
                <c:pt idx="1273">
                  <c:v>1</c:v>
                </c:pt>
                <c:pt idx="1274">
                  <c:v>1</c:v>
                </c:pt>
                <c:pt idx="1275">
                  <c:v>1</c:v>
                </c:pt>
                <c:pt idx="1276">
                  <c:v>1</c:v>
                </c:pt>
                <c:pt idx="1277">
                  <c:v>1</c:v>
                </c:pt>
                <c:pt idx="1278">
                  <c:v>1</c:v>
                </c:pt>
                <c:pt idx="1279">
                  <c:v>1</c:v>
                </c:pt>
                <c:pt idx="1280">
                  <c:v>1</c:v>
                </c:pt>
                <c:pt idx="1281">
                  <c:v>1</c:v>
                </c:pt>
                <c:pt idx="1282">
                  <c:v>1</c:v>
                </c:pt>
                <c:pt idx="1283">
                  <c:v>1</c:v>
                </c:pt>
                <c:pt idx="1284">
                  <c:v>1</c:v>
                </c:pt>
                <c:pt idx="1285">
                  <c:v>1</c:v>
                </c:pt>
                <c:pt idx="1286">
                  <c:v>1</c:v>
                </c:pt>
                <c:pt idx="1287">
                  <c:v>1</c:v>
                </c:pt>
                <c:pt idx="1288">
                  <c:v>1</c:v>
                </c:pt>
                <c:pt idx="1289">
                  <c:v>1</c:v>
                </c:pt>
                <c:pt idx="1290">
                  <c:v>1</c:v>
                </c:pt>
                <c:pt idx="1291">
                  <c:v>1</c:v>
                </c:pt>
                <c:pt idx="1292">
                  <c:v>1</c:v>
                </c:pt>
                <c:pt idx="1293">
                  <c:v>1</c:v>
                </c:pt>
                <c:pt idx="1294">
                  <c:v>1</c:v>
                </c:pt>
                <c:pt idx="1295">
                  <c:v>1</c:v>
                </c:pt>
                <c:pt idx="1296">
                  <c:v>1</c:v>
                </c:pt>
                <c:pt idx="1297">
                  <c:v>1</c:v>
                </c:pt>
                <c:pt idx="1298">
                  <c:v>1</c:v>
                </c:pt>
                <c:pt idx="1299">
                  <c:v>1</c:v>
                </c:pt>
                <c:pt idx="1300">
                  <c:v>1</c:v>
                </c:pt>
                <c:pt idx="1301">
                  <c:v>1</c:v>
                </c:pt>
                <c:pt idx="1302">
                  <c:v>1</c:v>
                </c:pt>
                <c:pt idx="1303">
                  <c:v>1</c:v>
                </c:pt>
                <c:pt idx="1304">
                  <c:v>1</c:v>
                </c:pt>
                <c:pt idx="1305">
                  <c:v>1</c:v>
                </c:pt>
                <c:pt idx="1306">
                  <c:v>1</c:v>
                </c:pt>
                <c:pt idx="1307">
                  <c:v>1</c:v>
                </c:pt>
                <c:pt idx="1308">
                  <c:v>1</c:v>
                </c:pt>
                <c:pt idx="1309">
                  <c:v>1</c:v>
                </c:pt>
                <c:pt idx="1310">
                  <c:v>1</c:v>
                </c:pt>
                <c:pt idx="1311">
                  <c:v>1</c:v>
                </c:pt>
                <c:pt idx="1312">
                  <c:v>1</c:v>
                </c:pt>
                <c:pt idx="1313">
                  <c:v>1</c:v>
                </c:pt>
                <c:pt idx="1314">
                  <c:v>1</c:v>
                </c:pt>
                <c:pt idx="1315">
                  <c:v>1</c:v>
                </c:pt>
                <c:pt idx="1316">
                  <c:v>1</c:v>
                </c:pt>
                <c:pt idx="1317">
                  <c:v>1</c:v>
                </c:pt>
                <c:pt idx="1318">
                  <c:v>1</c:v>
                </c:pt>
                <c:pt idx="1319">
                  <c:v>1</c:v>
                </c:pt>
                <c:pt idx="1320">
                  <c:v>1</c:v>
                </c:pt>
                <c:pt idx="1321">
                  <c:v>1</c:v>
                </c:pt>
                <c:pt idx="1322">
                  <c:v>1</c:v>
                </c:pt>
                <c:pt idx="1323">
                  <c:v>1</c:v>
                </c:pt>
                <c:pt idx="1324">
                  <c:v>1</c:v>
                </c:pt>
                <c:pt idx="1325">
                  <c:v>1</c:v>
                </c:pt>
                <c:pt idx="1326">
                  <c:v>1</c:v>
                </c:pt>
                <c:pt idx="1327">
                  <c:v>1</c:v>
                </c:pt>
                <c:pt idx="1328">
                  <c:v>1</c:v>
                </c:pt>
                <c:pt idx="1329">
                  <c:v>1</c:v>
                </c:pt>
                <c:pt idx="1330">
                  <c:v>1</c:v>
                </c:pt>
                <c:pt idx="1331">
                  <c:v>1</c:v>
                </c:pt>
                <c:pt idx="1332">
                  <c:v>1</c:v>
                </c:pt>
                <c:pt idx="1333">
                  <c:v>1</c:v>
                </c:pt>
                <c:pt idx="1334">
                  <c:v>1</c:v>
                </c:pt>
                <c:pt idx="1335">
                  <c:v>1</c:v>
                </c:pt>
                <c:pt idx="1336">
                  <c:v>1</c:v>
                </c:pt>
                <c:pt idx="1337">
                  <c:v>1</c:v>
                </c:pt>
                <c:pt idx="1338">
                  <c:v>1</c:v>
                </c:pt>
                <c:pt idx="1339">
                  <c:v>1</c:v>
                </c:pt>
                <c:pt idx="1340">
                  <c:v>1</c:v>
                </c:pt>
                <c:pt idx="1341">
                  <c:v>1</c:v>
                </c:pt>
                <c:pt idx="1342">
                  <c:v>1</c:v>
                </c:pt>
                <c:pt idx="1343">
                  <c:v>1</c:v>
                </c:pt>
                <c:pt idx="1344">
                  <c:v>1</c:v>
                </c:pt>
                <c:pt idx="1345">
                  <c:v>1</c:v>
                </c:pt>
                <c:pt idx="1346">
                  <c:v>1</c:v>
                </c:pt>
                <c:pt idx="1347">
                  <c:v>1</c:v>
                </c:pt>
                <c:pt idx="1348">
                  <c:v>1</c:v>
                </c:pt>
                <c:pt idx="1349">
                  <c:v>1</c:v>
                </c:pt>
                <c:pt idx="1350">
                  <c:v>1</c:v>
                </c:pt>
                <c:pt idx="1351">
                  <c:v>1</c:v>
                </c:pt>
                <c:pt idx="1352">
                  <c:v>1</c:v>
                </c:pt>
                <c:pt idx="1353">
                  <c:v>1</c:v>
                </c:pt>
                <c:pt idx="1354">
                  <c:v>1</c:v>
                </c:pt>
                <c:pt idx="1355">
                  <c:v>1</c:v>
                </c:pt>
                <c:pt idx="1356">
                  <c:v>1</c:v>
                </c:pt>
                <c:pt idx="1357">
                  <c:v>1</c:v>
                </c:pt>
                <c:pt idx="1358">
                  <c:v>1</c:v>
                </c:pt>
                <c:pt idx="1359">
                  <c:v>1</c:v>
                </c:pt>
                <c:pt idx="1360">
                  <c:v>1</c:v>
                </c:pt>
                <c:pt idx="1361">
                  <c:v>1</c:v>
                </c:pt>
                <c:pt idx="1362">
                  <c:v>1</c:v>
                </c:pt>
                <c:pt idx="1363">
                  <c:v>1</c:v>
                </c:pt>
                <c:pt idx="1364">
                  <c:v>1</c:v>
                </c:pt>
                <c:pt idx="1365">
                  <c:v>1</c:v>
                </c:pt>
                <c:pt idx="1366">
                  <c:v>1</c:v>
                </c:pt>
                <c:pt idx="1367">
                  <c:v>1</c:v>
                </c:pt>
                <c:pt idx="1368">
                  <c:v>1</c:v>
                </c:pt>
                <c:pt idx="1369">
                  <c:v>1</c:v>
                </c:pt>
                <c:pt idx="1370">
                  <c:v>1</c:v>
                </c:pt>
                <c:pt idx="1371">
                  <c:v>1</c:v>
                </c:pt>
                <c:pt idx="1372">
                  <c:v>1</c:v>
                </c:pt>
                <c:pt idx="1373">
                  <c:v>1</c:v>
                </c:pt>
                <c:pt idx="1374">
                  <c:v>1</c:v>
                </c:pt>
                <c:pt idx="1375">
                  <c:v>1</c:v>
                </c:pt>
                <c:pt idx="1376">
                  <c:v>1</c:v>
                </c:pt>
                <c:pt idx="1377">
                  <c:v>1</c:v>
                </c:pt>
                <c:pt idx="1378">
                  <c:v>1</c:v>
                </c:pt>
                <c:pt idx="1379">
                  <c:v>1</c:v>
                </c:pt>
                <c:pt idx="1380">
                  <c:v>1</c:v>
                </c:pt>
                <c:pt idx="1381">
                  <c:v>1</c:v>
                </c:pt>
                <c:pt idx="1382">
                  <c:v>1</c:v>
                </c:pt>
                <c:pt idx="1383">
                  <c:v>1</c:v>
                </c:pt>
                <c:pt idx="1384">
                  <c:v>1</c:v>
                </c:pt>
                <c:pt idx="1385">
                  <c:v>1</c:v>
                </c:pt>
                <c:pt idx="1386">
                  <c:v>1</c:v>
                </c:pt>
                <c:pt idx="1387">
                  <c:v>1</c:v>
                </c:pt>
                <c:pt idx="1388">
                  <c:v>1</c:v>
                </c:pt>
                <c:pt idx="1389">
                  <c:v>1</c:v>
                </c:pt>
                <c:pt idx="1390">
                  <c:v>1</c:v>
                </c:pt>
                <c:pt idx="1391">
                  <c:v>1</c:v>
                </c:pt>
                <c:pt idx="1392">
                  <c:v>1</c:v>
                </c:pt>
                <c:pt idx="1393">
                  <c:v>1</c:v>
                </c:pt>
                <c:pt idx="1394">
                  <c:v>1</c:v>
                </c:pt>
                <c:pt idx="1395">
                  <c:v>1</c:v>
                </c:pt>
                <c:pt idx="1396">
                  <c:v>1</c:v>
                </c:pt>
                <c:pt idx="1397">
                  <c:v>1</c:v>
                </c:pt>
                <c:pt idx="1398">
                  <c:v>1</c:v>
                </c:pt>
                <c:pt idx="1399">
                  <c:v>1</c:v>
                </c:pt>
                <c:pt idx="1400">
                  <c:v>1</c:v>
                </c:pt>
                <c:pt idx="1401">
                  <c:v>1</c:v>
                </c:pt>
                <c:pt idx="1402">
                  <c:v>1</c:v>
                </c:pt>
                <c:pt idx="1403">
                  <c:v>1</c:v>
                </c:pt>
                <c:pt idx="1404">
                  <c:v>1</c:v>
                </c:pt>
                <c:pt idx="1405">
                  <c:v>1</c:v>
                </c:pt>
                <c:pt idx="1406">
                  <c:v>1</c:v>
                </c:pt>
                <c:pt idx="1407">
                  <c:v>1</c:v>
                </c:pt>
                <c:pt idx="1408">
                  <c:v>1</c:v>
                </c:pt>
                <c:pt idx="1409">
                  <c:v>1</c:v>
                </c:pt>
                <c:pt idx="1410">
                  <c:v>1</c:v>
                </c:pt>
                <c:pt idx="1411">
                  <c:v>1</c:v>
                </c:pt>
                <c:pt idx="1412">
                  <c:v>1</c:v>
                </c:pt>
                <c:pt idx="1413">
                  <c:v>1</c:v>
                </c:pt>
                <c:pt idx="1414">
                  <c:v>1</c:v>
                </c:pt>
                <c:pt idx="1415">
                  <c:v>1</c:v>
                </c:pt>
                <c:pt idx="1416">
                  <c:v>1</c:v>
                </c:pt>
                <c:pt idx="1417">
                  <c:v>1</c:v>
                </c:pt>
                <c:pt idx="1418">
                  <c:v>1</c:v>
                </c:pt>
                <c:pt idx="1419">
                  <c:v>1</c:v>
                </c:pt>
                <c:pt idx="1420">
                  <c:v>1</c:v>
                </c:pt>
                <c:pt idx="1421">
                  <c:v>1</c:v>
                </c:pt>
                <c:pt idx="1422">
                  <c:v>1</c:v>
                </c:pt>
                <c:pt idx="1423">
                  <c:v>1</c:v>
                </c:pt>
                <c:pt idx="1424">
                  <c:v>1</c:v>
                </c:pt>
                <c:pt idx="1425">
                  <c:v>1</c:v>
                </c:pt>
                <c:pt idx="1426">
                  <c:v>1</c:v>
                </c:pt>
                <c:pt idx="1427">
                  <c:v>1</c:v>
                </c:pt>
                <c:pt idx="1428">
                  <c:v>1</c:v>
                </c:pt>
                <c:pt idx="1429">
                  <c:v>1</c:v>
                </c:pt>
                <c:pt idx="1430">
                  <c:v>1</c:v>
                </c:pt>
                <c:pt idx="1431">
                  <c:v>1</c:v>
                </c:pt>
                <c:pt idx="1432">
                  <c:v>1</c:v>
                </c:pt>
                <c:pt idx="1433">
                  <c:v>1</c:v>
                </c:pt>
                <c:pt idx="1434">
                  <c:v>1</c:v>
                </c:pt>
                <c:pt idx="1435">
                  <c:v>1</c:v>
                </c:pt>
                <c:pt idx="1436">
                  <c:v>1</c:v>
                </c:pt>
                <c:pt idx="1437">
                  <c:v>1</c:v>
                </c:pt>
                <c:pt idx="1438">
                  <c:v>1</c:v>
                </c:pt>
                <c:pt idx="1439">
                  <c:v>1</c:v>
                </c:pt>
                <c:pt idx="1440">
                  <c:v>1</c:v>
                </c:pt>
                <c:pt idx="1441">
                  <c:v>1</c:v>
                </c:pt>
                <c:pt idx="1442">
                  <c:v>1</c:v>
                </c:pt>
                <c:pt idx="1443">
                  <c:v>1</c:v>
                </c:pt>
                <c:pt idx="1444">
                  <c:v>1</c:v>
                </c:pt>
                <c:pt idx="1445">
                  <c:v>1</c:v>
                </c:pt>
                <c:pt idx="1446">
                  <c:v>1</c:v>
                </c:pt>
                <c:pt idx="1447">
                  <c:v>1</c:v>
                </c:pt>
                <c:pt idx="1448">
                  <c:v>1</c:v>
                </c:pt>
                <c:pt idx="1449">
                  <c:v>1</c:v>
                </c:pt>
                <c:pt idx="1450">
                  <c:v>1</c:v>
                </c:pt>
                <c:pt idx="1451">
                  <c:v>1</c:v>
                </c:pt>
                <c:pt idx="1452">
                  <c:v>1</c:v>
                </c:pt>
                <c:pt idx="1453">
                  <c:v>1</c:v>
                </c:pt>
                <c:pt idx="1454">
                  <c:v>1</c:v>
                </c:pt>
                <c:pt idx="1455">
                  <c:v>1</c:v>
                </c:pt>
                <c:pt idx="1456">
                  <c:v>1</c:v>
                </c:pt>
                <c:pt idx="1457">
                  <c:v>1</c:v>
                </c:pt>
                <c:pt idx="1458">
                  <c:v>1</c:v>
                </c:pt>
                <c:pt idx="1459">
                  <c:v>1</c:v>
                </c:pt>
                <c:pt idx="1460">
                  <c:v>1</c:v>
                </c:pt>
                <c:pt idx="1461">
                  <c:v>1</c:v>
                </c:pt>
                <c:pt idx="1462">
                  <c:v>1</c:v>
                </c:pt>
                <c:pt idx="1463">
                  <c:v>1</c:v>
                </c:pt>
                <c:pt idx="1464">
                  <c:v>1</c:v>
                </c:pt>
                <c:pt idx="1465">
                  <c:v>1</c:v>
                </c:pt>
                <c:pt idx="1466">
                  <c:v>1</c:v>
                </c:pt>
                <c:pt idx="1467">
                  <c:v>1</c:v>
                </c:pt>
                <c:pt idx="1468">
                  <c:v>1</c:v>
                </c:pt>
                <c:pt idx="1469">
                  <c:v>1</c:v>
                </c:pt>
                <c:pt idx="1470">
                  <c:v>1</c:v>
                </c:pt>
                <c:pt idx="1471">
                  <c:v>1</c:v>
                </c:pt>
                <c:pt idx="1472">
                  <c:v>1</c:v>
                </c:pt>
                <c:pt idx="1473">
                  <c:v>1</c:v>
                </c:pt>
                <c:pt idx="1474">
                  <c:v>1</c:v>
                </c:pt>
                <c:pt idx="1475">
                  <c:v>1</c:v>
                </c:pt>
                <c:pt idx="1476">
                  <c:v>1</c:v>
                </c:pt>
                <c:pt idx="1477">
                  <c:v>1</c:v>
                </c:pt>
                <c:pt idx="1478">
                  <c:v>1</c:v>
                </c:pt>
                <c:pt idx="1479">
                  <c:v>1</c:v>
                </c:pt>
                <c:pt idx="1480">
                  <c:v>1</c:v>
                </c:pt>
                <c:pt idx="1481">
                  <c:v>1</c:v>
                </c:pt>
                <c:pt idx="1482">
                  <c:v>1</c:v>
                </c:pt>
                <c:pt idx="1483">
                  <c:v>1</c:v>
                </c:pt>
                <c:pt idx="1484">
                  <c:v>1</c:v>
                </c:pt>
                <c:pt idx="1485">
                  <c:v>1</c:v>
                </c:pt>
                <c:pt idx="1486">
                  <c:v>1</c:v>
                </c:pt>
                <c:pt idx="1487">
                  <c:v>1</c:v>
                </c:pt>
                <c:pt idx="1488">
                  <c:v>1</c:v>
                </c:pt>
                <c:pt idx="1489">
                  <c:v>1</c:v>
                </c:pt>
                <c:pt idx="1490">
                  <c:v>1</c:v>
                </c:pt>
                <c:pt idx="1491">
                  <c:v>1</c:v>
                </c:pt>
                <c:pt idx="1492">
                  <c:v>1</c:v>
                </c:pt>
                <c:pt idx="1493">
                  <c:v>1</c:v>
                </c:pt>
                <c:pt idx="1494">
                  <c:v>1</c:v>
                </c:pt>
                <c:pt idx="1495">
                  <c:v>1</c:v>
                </c:pt>
                <c:pt idx="1496">
                  <c:v>1</c:v>
                </c:pt>
                <c:pt idx="1497">
                  <c:v>1</c:v>
                </c:pt>
                <c:pt idx="1498">
                  <c:v>1</c:v>
                </c:pt>
                <c:pt idx="1499">
                  <c:v>1</c:v>
                </c:pt>
                <c:pt idx="1500">
                  <c:v>1</c:v>
                </c:pt>
                <c:pt idx="1501">
                  <c:v>1</c:v>
                </c:pt>
                <c:pt idx="1502">
                  <c:v>1</c:v>
                </c:pt>
                <c:pt idx="1503">
                  <c:v>1</c:v>
                </c:pt>
                <c:pt idx="1504">
                  <c:v>1</c:v>
                </c:pt>
                <c:pt idx="1505">
                  <c:v>1</c:v>
                </c:pt>
                <c:pt idx="1506">
                  <c:v>1</c:v>
                </c:pt>
                <c:pt idx="1507">
                  <c:v>1</c:v>
                </c:pt>
                <c:pt idx="1508">
                  <c:v>1</c:v>
                </c:pt>
                <c:pt idx="1509">
                  <c:v>1</c:v>
                </c:pt>
                <c:pt idx="1510">
                  <c:v>1</c:v>
                </c:pt>
                <c:pt idx="1511">
                  <c:v>1</c:v>
                </c:pt>
                <c:pt idx="1512">
                  <c:v>1</c:v>
                </c:pt>
                <c:pt idx="1513">
                  <c:v>1</c:v>
                </c:pt>
                <c:pt idx="1514">
                  <c:v>1</c:v>
                </c:pt>
                <c:pt idx="1515">
                  <c:v>1</c:v>
                </c:pt>
                <c:pt idx="1516">
                  <c:v>1</c:v>
                </c:pt>
                <c:pt idx="1517">
                  <c:v>1</c:v>
                </c:pt>
                <c:pt idx="1518">
                  <c:v>1</c:v>
                </c:pt>
                <c:pt idx="1519">
                  <c:v>1</c:v>
                </c:pt>
                <c:pt idx="1520">
                  <c:v>1</c:v>
                </c:pt>
                <c:pt idx="1521">
                  <c:v>1</c:v>
                </c:pt>
                <c:pt idx="1522">
                  <c:v>1</c:v>
                </c:pt>
                <c:pt idx="1523">
                  <c:v>1</c:v>
                </c:pt>
                <c:pt idx="1524">
                  <c:v>1</c:v>
                </c:pt>
                <c:pt idx="1525">
                  <c:v>1</c:v>
                </c:pt>
                <c:pt idx="1526">
                  <c:v>1</c:v>
                </c:pt>
                <c:pt idx="1527">
                  <c:v>1</c:v>
                </c:pt>
                <c:pt idx="1528">
                  <c:v>1</c:v>
                </c:pt>
                <c:pt idx="1529">
                  <c:v>1</c:v>
                </c:pt>
                <c:pt idx="1530">
                  <c:v>1</c:v>
                </c:pt>
                <c:pt idx="1531">
                  <c:v>1</c:v>
                </c:pt>
                <c:pt idx="1532">
                  <c:v>1</c:v>
                </c:pt>
                <c:pt idx="1533">
                  <c:v>1</c:v>
                </c:pt>
                <c:pt idx="1534">
                  <c:v>1</c:v>
                </c:pt>
                <c:pt idx="1535">
                  <c:v>1</c:v>
                </c:pt>
                <c:pt idx="1536">
                  <c:v>1</c:v>
                </c:pt>
                <c:pt idx="1537">
                  <c:v>1</c:v>
                </c:pt>
                <c:pt idx="1538">
                  <c:v>1</c:v>
                </c:pt>
                <c:pt idx="1539">
                  <c:v>1</c:v>
                </c:pt>
                <c:pt idx="1540">
                  <c:v>1</c:v>
                </c:pt>
                <c:pt idx="1541">
                  <c:v>1</c:v>
                </c:pt>
                <c:pt idx="1542">
                  <c:v>1</c:v>
                </c:pt>
                <c:pt idx="1543">
                  <c:v>1</c:v>
                </c:pt>
                <c:pt idx="1544">
                  <c:v>1</c:v>
                </c:pt>
                <c:pt idx="1545">
                  <c:v>1</c:v>
                </c:pt>
                <c:pt idx="1546">
                  <c:v>1</c:v>
                </c:pt>
                <c:pt idx="1547">
                  <c:v>1</c:v>
                </c:pt>
                <c:pt idx="1548">
                  <c:v>1</c:v>
                </c:pt>
                <c:pt idx="1549">
                  <c:v>1</c:v>
                </c:pt>
                <c:pt idx="1550">
                  <c:v>1</c:v>
                </c:pt>
                <c:pt idx="1551">
                  <c:v>1</c:v>
                </c:pt>
                <c:pt idx="1552">
                  <c:v>1</c:v>
                </c:pt>
                <c:pt idx="1553">
                  <c:v>1</c:v>
                </c:pt>
                <c:pt idx="1554">
                  <c:v>1</c:v>
                </c:pt>
                <c:pt idx="1555">
                  <c:v>1</c:v>
                </c:pt>
                <c:pt idx="1556">
                  <c:v>1</c:v>
                </c:pt>
                <c:pt idx="1557">
                  <c:v>1</c:v>
                </c:pt>
                <c:pt idx="1558">
                  <c:v>1</c:v>
                </c:pt>
                <c:pt idx="1559">
                  <c:v>1</c:v>
                </c:pt>
                <c:pt idx="1560">
                  <c:v>1</c:v>
                </c:pt>
                <c:pt idx="1561">
                  <c:v>1</c:v>
                </c:pt>
                <c:pt idx="1562">
                  <c:v>1</c:v>
                </c:pt>
                <c:pt idx="1563">
                  <c:v>1</c:v>
                </c:pt>
                <c:pt idx="1564">
                  <c:v>1</c:v>
                </c:pt>
                <c:pt idx="1565">
                  <c:v>1</c:v>
                </c:pt>
                <c:pt idx="1566">
                  <c:v>1</c:v>
                </c:pt>
                <c:pt idx="1567">
                  <c:v>1</c:v>
                </c:pt>
                <c:pt idx="1568">
                  <c:v>1</c:v>
                </c:pt>
                <c:pt idx="1569">
                  <c:v>1</c:v>
                </c:pt>
                <c:pt idx="1570">
                  <c:v>1</c:v>
                </c:pt>
                <c:pt idx="1571">
                  <c:v>1</c:v>
                </c:pt>
                <c:pt idx="1572">
                  <c:v>1</c:v>
                </c:pt>
                <c:pt idx="1573">
                  <c:v>1</c:v>
                </c:pt>
                <c:pt idx="1574">
                  <c:v>1</c:v>
                </c:pt>
                <c:pt idx="1575">
                  <c:v>1</c:v>
                </c:pt>
                <c:pt idx="1576">
                  <c:v>1</c:v>
                </c:pt>
                <c:pt idx="1577">
                  <c:v>1</c:v>
                </c:pt>
                <c:pt idx="1578">
                  <c:v>1</c:v>
                </c:pt>
                <c:pt idx="1579">
                  <c:v>1</c:v>
                </c:pt>
                <c:pt idx="1580">
                  <c:v>1</c:v>
                </c:pt>
                <c:pt idx="1581">
                  <c:v>1</c:v>
                </c:pt>
                <c:pt idx="1582">
                  <c:v>1</c:v>
                </c:pt>
                <c:pt idx="1583">
                  <c:v>1</c:v>
                </c:pt>
                <c:pt idx="1584">
                  <c:v>1</c:v>
                </c:pt>
                <c:pt idx="1585">
                  <c:v>1</c:v>
                </c:pt>
                <c:pt idx="1586">
                  <c:v>1</c:v>
                </c:pt>
                <c:pt idx="1587">
                  <c:v>1</c:v>
                </c:pt>
                <c:pt idx="1588">
                  <c:v>1</c:v>
                </c:pt>
                <c:pt idx="1589">
                  <c:v>1</c:v>
                </c:pt>
                <c:pt idx="1590">
                  <c:v>1</c:v>
                </c:pt>
                <c:pt idx="1591">
                  <c:v>1</c:v>
                </c:pt>
                <c:pt idx="1592">
                  <c:v>1</c:v>
                </c:pt>
                <c:pt idx="1593">
                  <c:v>1</c:v>
                </c:pt>
                <c:pt idx="1594">
                  <c:v>1</c:v>
                </c:pt>
                <c:pt idx="1595">
                  <c:v>1</c:v>
                </c:pt>
                <c:pt idx="1596">
                  <c:v>1</c:v>
                </c:pt>
                <c:pt idx="1597">
                  <c:v>1</c:v>
                </c:pt>
                <c:pt idx="1598">
                  <c:v>1</c:v>
                </c:pt>
                <c:pt idx="1599">
                  <c:v>1</c:v>
                </c:pt>
                <c:pt idx="1600">
                  <c:v>1</c:v>
                </c:pt>
                <c:pt idx="1601">
                  <c:v>1</c:v>
                </c:pt>
                <c:pt idx="1602">
                  <c:v>1</c:v>
                </c:pt>
                <c:pt idx="1603">
                  <c:v>1</c:v>
                </c:pt>
                <c:pt idx="1604">
                  <c:v>1</c:v>
                </c:pt>
                <c:pt idx="1605">
                  <c:v>1</c:v>
                </c:pt>
                <c:pt idx="1606">
                  <c:v>1</c:v>
                </c:pt>
                <c:pt idx="1607">
                  <c:v>1</c:v>
                </c:pt>
                <c:pt idx="1608">
                  <c:v>1</c:v>
                </c:pt>
                <c:pt idx="1609">
                  <c:v>1</c:v>
                </c:pt>
                <c:pt idx="1610">
                  <c:v>1</c:v>
                </c:pt>
                <c:pt idx="1611">
                  <c:v>1</c:v>
                </c:pt>
                <c:pt idx="1612">
                  <c:v>1</c:v>
                </c:pt>
                <c:pt idx="1613">
                  <c:v>1</c:v>
                </c:pt>
                <c:pt idx="1614">
                  <c:v>1</c:v>
                </c:pt>
                <c:pt idx="1615">
                  <c:v>1</c:v>
                </c:pt>
                <c:pt idx="1616">
                  <c:v>1</c:v>
                </c:pt>
                <c:pt idx="1617">
                  <c:v>1</c:v>
                </c:pt>
                <c:pt idx="1618">
                  <c:v>1</c:v>
                </c:pt>
                <c:pt idx="1619">
                  <c:v>1</c:v>
                </c:pt>
                <c:pt idx="1620">
                  <c:v>1</c:v>
                </c:pt>
                <c:pt idx="1621">
                  <c:v>1</c:v>
                </c:pt>
                <c:pt idx="1622">
                  <c:v>1</c:v>
                </c:pt>
                <c:pt idx="1623">
                  <c:v>1</c:v>
                </c:pt>
                <c:pt idx="1624">
                  <c:v>1</c:v>
                </c:pt>
                <c:pt idx="1625">
                  <c:v>1</c:v>
                </c:pt>
                <c:pt idx="1626">
                  <c:v>1</c:v>
                </c:pt>
                <c:pt idx="1627">
                  <c:v>1</c:v>
                </c:pt>
                <c:pt idx="1628">
                  <c:v>1</c:v>
                </c:pt>
                <c:pt idx="1629">
                  <c:v>1</c:v>
                </c:pt>
                <c:pt idx="1630">
                  <c:v>1</c:v>
                </c:pt>
                <c:pt idx="1631">
                  <c:v>1</c:v>
                </c:pt>
                <c:pt idx="1632">
                  <c:v>1</c:v>
                </c:pt>
                <c:pt idx="1633">
                  <c:v>1</c:v>
                </c:pt>
                <c:pt idx="1634">
                  <c:v>1</c:v>
                </c:pt>
                <c:pt idx="1635">
                  <c:v>1</c:v>
                </c:pt>
                <c:pt idx="1636">
                  <c:v>1</c:v>
                </c:pt>
                <c:pt idx="1637">
                  <c:v>1</c:v>
                </c:pt>
                <c:pt idx="1638">
                  <c:v>1</c:v>
                </c:pt>
                <c:pt idx="1639">
                  <c:v>1</c:v>
                </c:pt>
                <c:pt idx="1640">
                  <c:v>1</c:v>
                </c:pt>
                <c:pt idx="1641">
                  <c:v>1</c:v>
                </c:pt>
                <c:pt idx="1642">
                  <c:v>1</c:v>
                </c:pt>
                <c:pt idx="1643">
                  <c:v>1</c:v>
                </c:pt>
                <c:pt idx="1644">
                  <c:v>1</c:v>
                </c:pt>
                <c:pt idx="1645">
                  <c:v>1</c:v>
                </c:pt>
                <c:pt idx="1646">
                  <c:v>1</c:v>
                </c:pt>
                <c:pt idx="1647">
                  <c:v>1</c:v>
                </c:pt>
                <c:pt idx="1648">
                  <c:v>1</c:v>
                </c:pt>
                <c:pt idx="1649">
                  <c:v>1</c:v>
                </c:pt>
                <c:pt idx="1650">
                  <c:v>1</c:v>
                </c:pt>
                <c:pt idx="1651">
                  <c:v>1</c:v>
                </c:pt>
                <c:pt idx="1652">
                  <c:v>1</c:v>
                </c:pt>
                <c:pt idx="1653">
                  <c:v>1</c:v>
                </c:pt>
                <c:pt idx="1654">
                  <c:v>1</c:v>
                </c:pt>
                <c:pt idx="1655">
                  <c:v>1</c:v>
                </c:pt>
                <c:pt idx="1656">
                  <c:v>1</c:v>
                </c:pt>
                <c:pt idx="1657">
                  <c:v>1</c:v>
                </c:pt>
                <c:pt idx="1658">
                  <c:v>1</c:v>
                </c:pt>
                <c:pt idx="1659">
                  <c:v>1</c:v>
                </c:pt>
                <c:pt idx="1660">
                  <c:v>1</c:v>
                </c:pt>
                <c:pt idx="1661">
                  <c:v>1</c:v>
                </c:pt>
                <c:pt idx="1662">
                  <c:v>1</c:v>
                </c:pt>
                <c:pt idx="1663">
                  <c:v>1</c:v>
                </c:pt>
                <c:pt idx="1664">
                  <c:v>1</c:v>
                </c:pt>
                <c:pt idx="1665">
                  <c:v>1</c:v>
                </c:pt>
                <c:pt idx="1666">
                  <c:v>1</c:v>
                </c:pt>
                <c:pt idx="1667">
                  <c:v>1</c:v>
                </c:pt>
                <c:pt idx="1668">
                  <c:v>1</c:v>
                </c:pt>
                <c:pt idx="1669">
                  <c:v>1</c:v>
                </c:pt>
                <c:pt idx="1670">
                  <c:v>1</c:v>
                </c:pt>
                <c:pt idx="1671">
                  <c:v>1</c:v>
                </c:pt>
                <c:pt idx="1672">
                  <c:v>1</c:v>
                </c:pt>
                <c:pt idx="1673">
                  <c:v>1</c:v>
                </c:pt>
                <c:pt idx="1674">
                  <c:v>1</c:v>
                </c:pt>
                <c:pt idx="1675">
                  <c:v>1</c:v>
                </c:pt>
                <c:pt idx="1676">
                  <c:v>1</c:v>
                </c:pt>
                <c:pt idx="1677">
                  <c:v>1</c:v>
                </c:pt>
                <c:pt idx="1678">
                  <c:v>1</c:v>
                </c:pt>
                <c:pt idx="1679">
                  <c:v>1</c:v>
                </c:pt>
                <c:pt idx="1680">
                  <c:v>1</c:v>
                </c:pt>
                <c:pt idx="1681">
                  <c:v>1</c:v>
                </c:pt>
                <c:pt idx="1682">
                  <c:v>1</c:v>
                </c:pt>
                <c:pt idx="1683">
                  <c:v>1</c:v>
                </c:pt>
                <c:pt idx="1684">
                  <c:v>1</c:v>
                </c:pt>
                <c:pt idx="1685">
                  <c:v>1</c:v>
                </c:pt>
                <c:pt idx="1686">
                  <c:v>1</c:v>
                </c:pt>
                <c:pt idx="1687">
                  <c:v>1</c:v>
                </c:pt>
                <c:pt idx="1688">
                  <c:v>1</c:v>
                </c:pt>
                <c:pt idx="1689">
                  <c:v>1</c:v>
                </c:pt>
                <c:pt idx="1690">
                  <c:v>1</c:v>
                </c:pt>
                <c:pt idx="1691">
                  <c:v>1</c:v>
                </c:pt>
                <c:pt idx="1692">
                  <c:v>1</c:v>
                </c:pt>
                <c:pt idx="1693">
                  <c:v>1</c:v>
                </c:pt>
                <c:pt idx="1694">
                  <c:v>1</c:v>
                </c:pt>
                <c:pt idx="1695">
                  <c:v>1</c:v>
                </c:pt>
                <c:pt idx="1696">
                  <c:v>1</c:v>
                </c:pt>
                <c:pt idx="1697">
                  <c:v>1</c:v>
                </c:pt>
                <c:pt idx="1698">
                  <c:v>1</c:v>
                </c:pt>
                <c:pt idx="1699">
                  <c:v>1</c:v>
                </c:pt>
                <c:pt idx="1700">
                  <c:v>1</c:v>
                </c:pt>
                <c:pt idx="1701">
                  <c:v>1</c:v>
                </c:pt>
                <c:pt idx="1702">
                  <c:v>1</c:v>
                </c:pt>
                <c:pt idx="1703">
                  <c:v>1</c:v>
                </c:pt>
                <c:pt idx="1704">
                  <c:v>1</c:v>
                </c:pt>
                <c:pt idx="1705">
                  <c:v>1</c:v>
                </c:pt>
                <c:pt idx="1706">
                  <c:v>1</c:v>
                </c:pt>
                <c:pt idx="1707">
                  <c:v>1</c:v>
                </c:pt>
                <c:pt idx="1708">
                  <c:v>1</c:v>
                </c:pt>
                <c:pt idx="1709">
                  <c:v>1</c:v>
                </c:pt>
                <c:pt idx="1710">
                  <c:v>1</c:v>
                </c:pt>
                <c:pt idx="1711">
                  <c:v>1</c:v>
                </c:pt>
                <c:pt idx="1712">
                  <c:v>1</c:v>
                </c:pt>
                <c:pt idx="1713">
                  <c:v>1</c:v>
                </c:pt>
                <c:pt idx="1714">
                  <c:v>1</c:v>
                </c:pt>
                <c:pt idx="1715">
                  <c:v>1</c:v>
                </c:pt>
                <c:pt idx="1716">
                  <c:v>1</c:v>
                </c:pt>
                <c:pt idx="1717">
                  <c:v>1</c:v>
                </c:pt>
                <c:pt idx="1718">
                  <c:v>1</c:v>
                </c:pt>
                <c:pt idx="1719">
                  <c:v>1</c:v>
                </c:pt>
                <c:pt idx="1720">
                  <c:v>1</c:v>
                </c:pt>
                <c:pt idx="1721">
                  <c:v>1</c:v>
                </c:pt>
                <c:pt idx="1722">
                  <c:v>1</c:v>
                </c:pt>
                <c:pt idx="1723">
                  <c:v>1</c:v>
                </c:pt>
                <c:pt idx="1724">
                  <c:v>1</c:v>
                </c:pt>
                <c:pt idx="1725">
                  <c:v>1</c:v>
                </c:pt>
                <c:pt idx="1726">
                  <c:v>1</c:v>
                </c:pt>
                <c:pt idx="1727">
                  <c:v>1</c:v>
                </c:pt>
                <c:pt idx="1728">
                  <c:v>1</c:v>
                </c:pt>
                <c:pt idx="1729">
                  <c:v>1</c:v>
                </c:pt>
                <c:pt idx="1730">
                  <c:v>1</c:v>
                </c:pt>
                <c:pt idx="1731">
                  <c:v>1</c:v>
                </c:pt>
                <c:pt idx="1732">
                  <c:v>1</c:v>
                </c:pt>
                <c:pt idx="1733">
                  <c:v>1</c:v>
                </c:pt>
                <c:pt idx="1734">
                  <c:v>1</c:v>
                </c:pt>
                <c:pt idx="1735">
                  <c:v>1</c:v>
                </c:pt>
                <c:pt idx="1736">
                  <c:v>1</c:v>
                </c:pt>
                <c:pt idx="1737">
                  <c:v>1</c:v>
                </c:pt>
                <c:pt idx="1738">
                  <c:v>1</c:v>
                </c:pt>
                <c:pt idx="1739">
                  <c:v>1</c:v>
                </c:pt>
                <c:pt idx="1740">
                  <c:v>1</c:v>
                </c:pt>
                <c:pt idx="1741">
                  <c:v>1</c:v>
                </c:pt>
                <c:pt idx="1742">
                  <c:v>1</c:v>
                </c:pt>
                <c:pt idx="1743">
                  <c:v>1</c:v>
                </c:pt>
                <c:pt idx="1744">
                  <c:v>1</c:v>
                </c:pt>
                <c:pt idx="1745">
                  <c:v>1</c:v>
                </c:pt>
                <c:pt idx="1746">
                  <c:v>1</c:v>
                </c:pt>
                <c:pt idx="1747">
                  <c:v>1</c:v>
                </c:pt>
                <c:pt idx="1748">
                  <c:v>1</c:v>
                </c:pt>
                <c:pt idx="1749">
                  <c:v>1</c:v>
                </c:pt>
                <c:pt idx="1750">
                  <c:v>1</c:v>
                </c:pt>
                <c:pt idx="1751">
                  <c:v>1</c:v>
                </c:pt>
                <c:pt idx="1752">
                  <c:v>1</c:v>
                </c:pt>
                <c:pt idx="1753">
                  <c:v>1</c:v>
                </c:pt>
                <c:pt idx="1754">
                  <c:v>1</c:v>
                </c:pt>
                <c:pt idx="1755">
                  <c:v>1</c:v>
                </c:pt>
                <c:pt idx="1756">
                  <c:v>1</c:v>
                </c:pt>
                <c:pt idx="1757">
                  <c:v>1</c:v>
                </c:pt>
                <c:pt idx="1758">
                  <c:v>1</c:v>
                </c:pt>
                <c:pt idx="1759">
                  <c:v>1</c:v>
                </c:pt>
                <c:pt idx="1760">
                  <c:v>1</c:v>
                </c:pt>
                <c:pt idx="1761">
                  <c:v>1</c:v>
                </c:pt>
                <c:pt idx="1762">
                  <c:v>1</c:v>
                </c:pt>
                <c:pt idx="1763">
                  <c:v>1</c:v>
                </c:pt>
                <c:pt idx="1764">
                  <c:v>1</c:v>
                </c:pt>
                <c:pt idx="1765">
                  <c:v>1</c:v>
                </c:pt>
                <c:pt idx="1766">
                  <c:v>1</c:v>
                </c:pt>
                <c:pt idx="1767">
                  <c:v>1</c:v>
                </c:pt>
                <c:pt idx="1768">
                  <c:v>1</c:v>
                </c:pt>
                <c:pt idx="1769">
                  <c:v>1</c:v>
                </c:pt>
                <c:pt idx="1770">
                  <c:v>1</c:v>
                </c:pt>
                <c:pt idx="1771">
                  <c:v>1</c:v>
                </c:pt>
                <c:pt idx="1772">
                  <c:v>1</c:v>
                </c:pt>
                <c:pt idx="1773">
                  <c:v>1</c:v>
                </c:pt>
                <c:pt idx="1774">
                  <c:v>1</c:v>
                </c:pt>
                <c:pt idx="1775">
                  <c:v>1</c:v>
                </c:pt>
                <c:pt idx="1776">
                  <c:v>1</c:v>
                </c:pt>
                <c:pt idx="1777">
                  <c:v>1</c:v>
                </c:pt>
                <c:pt idx="1778">
                  <c:v>1</c:v>
                </c:pt>
                <c:pt idx="1779">
                  <c:v>1</c:v>
                </c:pt>
                <c:pt idx="1780">
                  <c:v>1</c:v>
                </c:pt>
                <c:pt idx="1781">
                  <c:v>1</c:v>
                </c:pt>
                <c:pt idx="1782">
                  <c:v>1</c:v>
                </c:pt>
                <c:pt idx="1783">
                  <c:v>1</c:v>
                </c:pt>
                <c:pt idx="1784">
                  <c:v>1</c:v>
                </c:pt>
                <c:pt idx="1785">
                  <c:v>1</c:v>
                </c:pt>
                <c:pt idx="1786">
                  <c:v>1</c:v>
                </c:pt>
                <c:pt idx="1787">
                  <c:v>1</c:v>
                </c:pt>
                <c:pt idx="1788">
                  <c:v>1</c:v>
                </c:pt>
                <c:pt idx="1789">
                  <c:v>1</c:v>
                </c:pt>
                <c:pt idx="1790">
                  <c:v>1</c:v>
                </c:pt>
                <c:pt idx="1791">
                  <c:v>1</c:v>
                </c:pt>
                <c:pt idx="1792">
                  <c:v>1</c:v>
                </c:pt>
                <c:pt idx="1793">
                  <c:v>1</c:v>
                </c:pt>
                <c:pt idx="1794">
                  <c:v>1</c:v>
                </c:pt>
                <c:pt idx="1795">
                  <c:v>1</c:v>
                </c:pt>
                <c:pt idx="1796">
                  <c:v>1</c:v>
                </c:pt>
                <c:pt idx="1797">
                  <c:v>1</c:v>
                </c:pt>
                <c:pt idx="1798">
                  <c:v>1</c:v>
                </c:pt>
                <c:pt idx="1799">
                  <c:v>1</c:v>
                </c:pt>
                <c:pt idx="1800">
                  <c:v>1</c:v>
                </c:pt>
                <c:pt idx="1801">
                  <c:v>1</c:v>
                </c:pt>
                <c:pt idx="1802">
                  <c:v>1</c:v>
                </c:pt>
                <c:pt idx="1803">
                  <c:v>1</c:v>
                </c:pt>
                <c:pt idx="1804">
                  <c:v>1</c:v>
                </c:pt>
                <c:pt idx="1805">
                  <c:v>1</c:v>
                </c:pt>
                <c:pt idx="1806">
                  <c:v>1</c:v>
                </c:pt>
                <c:pt idx="1807">
                  <c:v>1</c:v>
                </c:pt>
                <c:pt idx="1808">
                  <c:v>1</c:v>
                </c:pt>
                <c:pt idx="1809">
                  <c:v>1</c:v>
                </c:pt>
                <c:pt idx="1810">
                  <c:v>1</c:v>
                </c:pt>
                <c:pt idx="1811">
                  <c:v>1</c:v>
                </c:pt>
                <c:pt idx="1812">
                  <c:v>1</c:v>
                </c:pt>
                <c:pt idx="1813">
                  <c:v>1</c:v>
                </c:pt>
                <c:pt idx="1814">
                  <c:v>1</c:v>
                </c:pt>
                <c:pt idx="1815">
                  <c:v>1</c:v>
                </c:pt>
                <c:pt idx="1816">
                  <c:v>1</c:v>
                </c:pt>
                <c:pt idx="1817">
                  <c:v>1</c:v>
                </c:pt>
                <c:pt idx="1818">
                  <c:v>1</c:v>
                </c:pt>
                <c:pt idx="1819">
                  <c:v>1</c:v>
                </c:pt>
                <c:pt idx="1820">
                  <c:v>1</c:v>
                </c:pt>
                <c:pt idx="1821">
                  <c:v>1</c:v>
                </c:pt>
                <c:pt idx="1822">
                  <c:v>1</c:v>
                </c:pt>
                <c:pt idx="1823">
                  <c:v>1</c:v>
                </c:pt>
                <c:pt idx="1824">
                  <c:v>1</c:v>
                </c:pt>
                <c:pt idx="1825">
                  <c:v>1</c:v>
                </c:pt>
                <c:pt idx="1826">
                  <c:v>1</c:v>
                </c:pt>
                <c:pt idx="1827">
                  <c:v>1</c:v>
                </c:pt>
                <c:pt idx="1828">
                  <c:v>1</c:v>
                </c:pt>
                <c:pt idx="1829">
                  <c:v>1</c:v>
                </c:pt>
                <c:pt idx="1830">
                  <c:v>1</c:v>
                </c:pt>
                <c:pt idx="1831">
                  <c:v>1</c:v>
                </c:pt>
                <c:pt idx="1832">
                  <c:v>1</c:v>
                </c:pt>
                <c:pt idx="1833">
                  <c:v>1</c:v>
                </c:pt>
                <c:pt idx="1834">
                  <c:v>1</c:v>
                </c:pt>
                <c:pt idx="1835">
                  <c:v>1</c:v>
                </c:pt>
                <c:pt idx="1836">
                  <c:v>1</c:v>
                </c:pt>
                <c:pt idx="1837">
                  <c:v>1</c:v>
                </c:pt>
                <c:pt idx="1838">
                  <c:v>1</c:v>
                </c:pt>
                <c:pt idx="1839">
                  <c:v>1</c:v>
                </c:pt>
                <c:pt idx="1840">
                  <c:v>1</c:v>
                </c:pt>
                <c:pt idx="1841">
                  <c:v>1</c:v>
                </c:pt>
                <c:pt idx="1842">
                  <c:v>1</c:v>
                </c:pt>
                <c:pt idx="1843">
                  <c:v>1</c:v>
                </c:pt>
                <c:pt idx="1844">
                  <c:v>1</c:v>
                </c:pt>
                <c:pt idx="1845">
                  <c:v>1</c:v>
                </c:pt>
                <c:pt idx="1846">
                  <c:v>1</c:v>
                </c:pt>
                <c:pt idx="1847">
                  <c:v>1</c:v>
                </c:pt>
                <c:pt idx="1848">
                  <c:v>1</c:v>
                </c:pt>
                <c:pt idx="1849">
                  <c:v>1</c:v>
                </c:pt>
                <c:pt idx="1850">
                  <c:v>1</c:v>
                </c:pt>
                <c:pt idx="1851">
                  <c:v>1</c:v>
                </c:pt>
                <c:pt idx="1852">
                  <c:v>1</c:v>
                </c:pt>
                <c:pt idx="1853">
                  <c:v>1</c:v>
                </c:pt>
                <c:pt idx="1854">
                  <c:v>1</c:v>
                </c:pt>
                <c:pt idx="1855">
                  <c:v>1</c:v>
                </c:pt>
                <c:pt idx="1856">
                  <c:v>1</c:v>
                </c:pt>
                <c:pt idx="1857">
                  <c:v>1</c:v>
                </c:pt>
                <c:pt idx="1858">
                  <c:v>1</c:v>
                </c:pt>
                <c:pt idx="1859">
                  <c:v>1</c:v>
                </c:pt>
                <c:pt idx="1860">
                  <c:v>1</c:v>
                </c:pt>
                <c:pt idx="1861">
                  <c:v>1</c:v>
                </c:pt>
                <c:pt idx="1862">
                  <c:v>1</c:v>
                </c:pt>
                <c:pt idx="1863">
                  <c:v>1</c:v>
                </c:pt>
                <c:pt idx="1864">
                  <c:v>1</c:v>
                </c:pt>
                <c:pt idx="1865">
                  <c:v>1</c:v>
                </c:pt>
                <c:pt idx="1866">
                  <c:v>1</c:v>
                </c:pt>
                <c:pt idx="1867">
                  <c:v>1</c:v>
                </c:pt>
                <c:pt idx="1868">
                  <c:v>1</c:v>
                </c:pt>
                <c:pt idx="1869">
                  <c:v>1</c:v>
                </c:pt>
                <c:pt idx="1870">
                  <c:v>1</c:v>
                </c:pt>
                <c:pt idx="1871">
                  <c:v>1</c:v>
                </c:pt>
                <c:pt idx="1872">
                  <c:v>1</c:v>
                </c:pt>
                <c:pt idx="1873">
                  <c:v>1</c:v>
                </c:pt>
                <c:pt idx="1874">
                  <c:v>1</c:v>
                </c:pt>
                <c:pt idx="1875">
                  <c:v>1</c:v>
                </c:pt>
                <c:pt idx="1876">
                  <c:v>1</c:v>
                </c:pt>
                <c:pt idx="1877">
                  <c:v>1</c:v>
                </c:pt>
                <c:pt idx="1878">
                  <c:v>1</c:v>
                </c:pt>
                <c:pt idx="1879">
                  <c:v>1</c:v>
                </c:pt>
                <c:pt idx="1880">
                  <c:v>1</c:v>
                </c:pt>
                <c:pt idx="1881">
                  <c:v>1</c:v>
                </c:pt>
                <c:pt idx="1882">
                  <c:v>1</c:v>
                </c:pt>
                <c:pt idx="1883">
                  <c:v>1</c:v>
                </c:pt>
                <c:pt idx="1884">
                  <c:v>1</c:v>
                </c:pt>
                <c:pt idx="1885">
                  <c:v>1</c:v>
                </c:pt>
                <c:pt idx="1886">
                  <c:v>1</c:v>
                </c:pt>
                <c:pt idx="1887">
                  <c:v>1</c:v>
                </c:pt>
                <c:pt idx="1888">
                  <c:v>1</c:v>
                </c:pt>
                <c:pt idx="1889">
                  <c:v>1</c:v>
                </c:pt>
                <c:pt idx="1890">
                  <c:v>1</c:v>
                </c:pt>
                <c:pt idx="1891">
                  <c:v>1</c:v>
                </c:pt>
                <c:pt idx="1892">
                  <c:v>1</c:v>
                </c:pt>
                <c:pt idx="1893">
                  <c:v>1</c:v>
                </c:pt>
                <c:pt idx="1894">
                  <c:v>1</c:v>
                </c:pt>
                <c:pt idx="1895">
                  <c:v>1</c:v>
                </c:pt>
                <c:pt idx="1896">
                  <c:v>1</c:v>
                </c:pt>
                <c:pt idx="1897">
                  <c:v>1</c:v>
                </c:pt>
                <c:pt idx="1898">
                  <c:v>1</c:v>
                </c:pt>
                <c:pt idx="1899">
                  <c:v>1</c:v>
                </c:pt>
                <c:pt idx="1900">
                  <c:v>1</c:v>
                </c:pt>
                <c:pt idx="1901">
                  <c:v>1</c:v>
                </c:pt>
                <c:pt idx="1902">
                  <c:v>1</c:v>
                </c:pt>
                <c:pt idx="1903">
                  <c:v>1</c:v>
                </c:pt>
                <c:pt idx="1904">
                  <c:v>1</c:v>
                </c:pt>
                <c:pt idx="1905">
                  <c:v>1</c:v>
                </c:pt>
                <c:pt idx="1906">
                  <c:v>1</c:v>
                </c:pt>
                <c:pt idx="1907">
                  <c:v>1</c:v>
                </c:pt>
                <c:pt idx="1908">
                  <c:v>1</c:v>
                </c:pt>
                <c:pt idx="1909">
                  <c:v>1</c:v>
                </c:pt>
                <c:pt idx="1910">
                  <c:v>1</c:v>
                </c:pt>
                <c:pt idx="1911">
                  <c:v>1</c:v>
                </c:pt>
                <c:pt idx="1912">
                  <c:v>1</c:v>
                </c:pt>
                <c:pt idx="1913">
                  <c:v>1</c:v>
                </c:pt>
                <c:pt idx="1914">
                  <c:v>1</c:v>
                </c:pt>
                <c:pt idx="1915">
                  <c:v>1</c:v>
                </c:pt>
                <c:pt idx="1916">
                  <c:v>1</c:v>
                </c:pt>
                <c:pt idx="1917">
                  <c:v>1</c:v>
                </c:pt>
                <c:pt idx="1918">
                  <c:v>1</c:v>
                </c:pt>
                <c:pt idx="1919">
                  <c:v>1</c:v>
                </c:pt>
                <c:pt idx="1920">
                  <c:v>1</c:v>
                </c:pt>
                <c:pt idx="1921">
                  <c:v>1</c:v>
                </c:pt>
                <c:pt idx="1922">
                  <c:v>1</c:v>
                </c:pt>
                <c:pt idx="1923">
                  <c:v>1</c:v>
                </c:pt>
                <c:pt idx="1924">
                  <c:v>1</c:v>
                </c:pt>
                <c:pt idx="1925">
                  <c:v>1</c:v>
                </c:pt>
                <c:pt idx="1926">
                  <c:v>1</c:v>
                </c:pt>
                <c:pt idx="1927">
                  <c:v>1</c:v>
                </c:pt>
                <c:pt idx="1928">
                  <c:v>1</c:v>
                </c:pt>
                <c:pt idx="1929">
                  <c:v>1</c:v>
                </c:pt>
                <c:pt idx="1930">
                  <c:v>1</c:v>
                </c:pt>
                <c:pt idx="1931">
                  <c:v>1</c:v>
                </c:pt>
                <c:pt idx="1932">
                  <c:v>1</c:v>
                </c:pt>
                <c:pt idx="1933">
                  <c:v>1</c:v>
                </c:pt>
                <c:pt idx="1934">
                  <c:v>1</c:v>
                </c:pt>
                <c:pt idx="1935">
                  <c:v>1</c:v>
                </c:pt>
                <c:pt idx="1936">
                  <c:v>1</c:v>
                </c:pt>
                <c:pt idx="1937">
                  <c:v>1</c:v>
                </c:pt>
                <c:pt idx="1938">
                  <c:v>1</c:v>
                </c:pt>
                <c:pt idx="1939">
                  <c:v>1</c:v>
                </c:pt>
                <c:pt idx="1940">
                  <c:v>1</c:v>
                </c:pt>
                <c:pt idx="1941">
                  <c:v>1</c:v>
                </c:pt>
                <c:pt idx="1942">
                  <c:v>1</c:v>
                </c:pt>
                <c:pt idx="1943">
                  <c:v>1</c:v>
                </c:pt>
                <c:pt idx="1944">
                  <c:v>1</c:v>
                </c:pt>
                <c:pt idx="1945">
                  <c:v>1</c:v>
                </c:pt>
                <c:pt idx="1946">
                  <c:v>1</c:v>
                </c:pt>
                <c:pt idx="1947">
                  <c:v>1</c:v>
                </c:pt>
                <c:pt idx="1948">
                  <c:v>1</c:v>
                </c:pt>
                <c:pt idx="1949">
                  <c:v>1</c:v>
                </c:pt>
                <c:pt idx="1950">
                  <c:v>1</c:v>
                </c:pt>
                <c:pt idx="1951">
                  <c:v>1</c:v>
                </c:pt>
                <c:pt idx="1952">
                  <c:v>1</c:v>
                </c:pt>
                <c:pt idx="1953">
                  <c:v>1</c:v>
                </c:pt>
                <c:pt idx="1954">
                  <c:v>1</c:v>
                </c:pt>
                <c:pt idx="1955">
                  <c:v>1</c:v>
                </c:pt>
                <c:pt idx="1956">
                  <c:v>1</c:v>
                </c:pt>
                <c:pt idx="1957">
                  <c:v>1</c:v>
                </c:pt>
                <c:pt idx="1958">
                  <c:v>1</c:v>
                </c:pt>
                <c:pt idx="1959">
                  <c:v>1</c:v>
                </c:pt>
                <c:pt idx="1960">
                  <c:v>1</c:v>
                </c:pt>
                <c:pt idx="1961">
                  <c:v>1</c:v>
                </c:pt>
                <c:pt idx="1962">
                  <c:v>1</c:v>
                </c:pt>
                <c:pt idx="1963">
                  <c:v>1</c:v>
                </c:pt>
                <c:pt idx="1964">
                  <c:v>1</c:v>
                </c:pt>
                <c:pt idx="1965">
                  <c:v>1</c:v>
                </c:pt>
                <c:pt idx="1966">
                  <c:v>1</c:v>
                </c:pt>
                <c:pt idx="1967">
                  <c:v>1</c:v>
                </c:pt>
                <c:pt idx="1968">
                  <c:v>1</c:v>
                </c:pt>
                <c:pt idx="1969">
                  <c:v>1</c:v>
                </c:pt>
                <c:pt idx="1970">
                  <c:v>1</c:v>
                </c:pt>
                <c:pt idx="1971">
                  <c:v>1</c:v>
                </c:pt>
                <c:pt idx="1972">
                  <c:v>1</c:v>
                </c:pt>
                <c:pt idx="1973">
                  <c:v>1</c:v>
                </c:pt>
                <c:pt idx="1974">
                  <c:v>1</c:v>
                </c:pt>
                <c:pt idx="1975">
                  <c:v>1</c:v>
                </c:pt>
                <c:pt idx="1976">
                  <c:v>1</c:v>
                </c:pt>
                <c:pt idx="1977">
                  <c:v>1</c:v>
                </c:pt>
                <c:pt idx="1978">
                  <c:v>1</c:v>
                </c:pt>
                <c:pt idx="1979">
                  <c:v>1</c:v>
                </c:pt>
                <c:pt idx="1980">
                  <c:v>1</c:v>
                </c:pt>
                <c:pt idx="1981">
                  <c:v>1</c:v>
                </c:pt>
                <c:pt idx="1982">
                  <c:v>1</c:v>
                </c:pt>
                <c:pt idx="1983">
                  <c:v>1</c:v>
                </c:pt>
                <c:pt idx="1984">
                  <c:v>1</c:v>
                </c:pt>
                <c:pt idx="1985">
                  <c:v>1</c:v>
                </c:pt>
                <c:pt idx="1986">
                  <c:v>1</c:v>
                </c:pt>
                <c:pt idx="1987">
                  <c:v>1</c:v>
                </c:pt>
                <c:pt idx="1988">
                  <c:v>1</c:v>
                </c:pt>
                <c:pt idx="1989">
                  <c:v>1</c:v>
                </c:pt>
                <c:pt idx="1990">
                  <c:v>1</c:v>
                </c:pt>
                <c:pt idx="1991">
                  <c:v>1</c:v>
                </c:pt>
                <c:pt idx="1992">
                  <c:v>1</c:v>
                </c:pt>
                <c:pt idx="1993">
                  <c:v>1</c:v>
                </c:pt>
                <c:pt idx="1994">
                  <c:v>1</c:v>
                </c:pt>
                <c:pt idx="1995">
                  <c:v>1</c:v>
                </c:pt>
                <c:pt idx="1996">
                  <c:v>1</c:v>
                </c:pt>
                <c:pt idx="1997">
                  <c:v>1</c:v>
                </c:pt>
                <c:pt idx="1998">
                  <c:v>1</c:v>
                </c:pt>
                <c:pt idx="1999">
                  <c:v>1</c:v>
                </c:pt>
                <c:pt idx="2000">
                  <c:v>1</c:v>
                </c:pt>
                <c:pt idx="2001">
                  <c:v>1</c:v>
                </c:pt>
                <c:pt idx="2002">
                  <c:v>1</c:v>
                </c:pt>
                <c:pt idx="2003">
                  <c:v>1</c:v>
                </c:pt>
                <c:pt idx="2004">
                  <c:v>1</c:v>
                </c:pt>
                <c:pt idx="2005">
                  <c:v>1</c:v>
                </c:pt>
                <c:pt idx="2006">
                  <c:v>1</c:v>
                </c:pt>
                <c:pt idx="2007">
                  <c:v>1</c:v>
                </c:pt>
                <c:pt idx="2008">
                  <c:v>1</c:v>
                </c:pt>
                <c:pt idx="2009">
                  <c:v>1</c:v>
                </c:pt>
                <c:pt idx="2010">
                  <c:v>1</c:v>
                </c:pt>
                <c:pt idx="2011">
                  <c:v>1</c:v>
                </c:pt>
                <c:pt idx="2012">
                  <c:v>1</c:v>
                </c:pt>
                <c:pt idx="2013">
                  <c:v>1</c:v>
                </c:pt>
                <c:pt idx="2014">
                  <c:v>1</c:v>
                </c:pt>
                <c:pt idx="2015">
                  <c:v>1</c:v>
                </c:pt>
                <c:pt idx="2016">
                  <c:v>1</c:v>
                </c:pt>
                <c:pt idx="2017">
                  <c:v>1</c:v>
                </c:pt>
                <c:pt idx="2018">
                  <c:v>1</c:v>
                </c:pt>
                <c:pt idx="2019">
                  <c:v>1</c:v>
                </c:pt>
                <c:pt idx="2020">
                  <c:v>1</c:v>
                </c:pt>
                <c:pt idx="2021">
                  <c:v>1</c:v>
                </c:pt>
                <c:pt idx="2022">
                  <c:v>1</c:v>
                </c:pt>
                <c:pt idx="2023">
                  <c:v>1</c:v>
                </c:pt>
                <c:pt idx="2024">
                  <c:v>1</c:v>
                </c:pt>
                <c:pt idx="2025">
                  <c:v>1</c:v>
                </c:pt>
                <c:pt idx="2026">
                  <c:v>1</c:v>
                </c:pt>
                <c:pt idx="2027">
                  <c:v>1</c:v>
                </c:pt>
                <c:pt idx="2028">
                  <c:v>1</c:v>
                </c:pt>
                <c:pt idx="2029">
                  <c:v>1</c:v>
                </c:pt>
                <c:pt idx="2030">
                  <c:v>1</c:v>
                </c:pt>
                <c:pt idx="2031">
                  <c:v>1</c:v>
                </c:pt>
                <c:pt idx="2032">
                  <c:v>1</c:v>
                </c:pt>
                <c:pt idx="2033">
                  <c:v>1</c:v>
                </c:pt>
                <c:pt idx="2034">
                  <c:v>1</c:v>
                </c:pt>
                <c:pt idx="2035">
                  <c:v>1</c:v>
                </c:pt>
                <c:pt idx="2036">
                  <c:v>1</c:v>
                </c:pt>
                <c:pt idx="2037">
                  <c:v>1</c:v>
                </c:pt>
                <c:pt idx="2038">
                  <c:v>1</c:v>
                </c:pt>
                <c:pt idx="2039">
                  <c:v>1</c:v>
                </c:pt>
                <c:pt idx="2040">
                  <c:v>1</c:v>
                </c:pt>
                <c:pt idx="2041">
                  <c:v>1</c:v>
                </c:pt>
                <c:pt idx="2042">
                  <c:v>1</c:v>
                </c:pt>
                <c:pt idx="2043">
                  <c:v>1</c:v>
                </c:pt>
                <c:pt idx="2044">
                  <c:v>1</c:v>
                </c:pt>
                <c:pt idx="2045">
                  <c:v>1</c:v>
                </c:pt>
                <c:pt idx="2046">
                  <c:v>1</c:v>
                </c:pt>
                <c:pt idx="2047">
                  <c:v>1</c:v>
                </c:pt>
                <c:pt idx="2048">
                  <c:v>1</c:v>
                </c:pt>
                <c:pt idx="2049">
                  <c:v>1</c:v>
                </c:pt>
                <c:pt idx="2050">
                  <c:v>1</c:v>
                </c:pt>
                <c:pt idx="2051">
                  <c:v>1</c:v>
                </c:pt>
                <c:pt idx="2052">
                  <c:v>1</c:v>
                </c:pt>
                <c:pt idx="2053">
                  <c:v>1</c:v>
                </c:pt>
                <c:pt idx="2054">
                  <c:v>1</c:v>
                </c:pt>
                <c:pt idx="2055">
                  <c:v>1</c:v>
                </c:pt>
                <c:pt idx="2056">
                  <c:v>1</c:v>
                </c:pt>
                <c:pt idx="2057">
                  <c:v>1</c:v>
                </c:pt>
                <c:pt idx="2058">
                  <c:v>1</c:v>
                </c:pt>
                <c:pt idx="2059">
                  <c:v>1</c:v>
                </c:pt>
                <c:pt idx="2060">
                  <c:v>1</c:v>
                </c:pt>
                <c:pt idx="2061">
                  <c:v>1</c:v>
                </c:pt>
                <c:pt idx="2062">
                  <c:v>1</c:v>
                </c:pt>
                <c:pt idx="2063">
                  <c:v>1</c:v>
                </c:pt>
                <c:pt idx="2064">
                  <c:v>1</c:v>
                </c:pt>
                <c:pt idx="2065">
                  <c:v>1</c:v>
                </c:pt>
                <c:pt idx="2066">
                  <c:v>1</c:v>
                </c:pt>
                <c:pt idx="2067">
                  <c:v>1</c:v>
                </c:pt>
                <c:pt idx="2068">
                  <c:v>1</c:v>
                </c:pt>
                <c:pt idx="2069">
                  <c:v>1</c:v>
                </c:pt>
                <c:pt idx="2070">
                  <c:v>1</c:v>
                </c:pt>
                <c:pt idx="2071">
                  <c:v>1</c:v>
                </c:pt>
                <c:pt idx="2072">
                  <c:v>1</c:v>
                </c:pt>
                <c:pt idx="2073">
                  <c:v>1</c:v>
                </c:pt>
                <c:pt idx="2074">
                  <c:v>1</c:v>
                </c:pt>
                <c:pt idx="2075">
                  <c:v>1</c:v>
                </c:pt>
                <c:pt idx="2076">
                  <c:v>1</c:v>
                </c:pt>
                <c:pt idx="2077">
                  <c:v>1</c:v>
                </c:pt>
                <c:pt idx="2078">
                  <c:v>1</c:v>
                </c:pt>
                <c:pt idx="2079">
                  <c:v>1</c:v>
                </c:pt>
                <c:pt idx="2080">
                  <c:v>1</c:v>
                </c:pt>
                <c:pt idx="2081">
                  <c:v>1</c:v>
                </c:pt>
                <c:pt idx="2082">
                  <c:v>1</c:v>
                </c:pt>
                <c:pt idx="2083">
                  <c:v>1</c:v>
                </c:pt>
                <c:pt idx="2084">
                  <c:v>1</c:v>
                </c:pt>
                <c:pt idx="2085">
                  <c:v>1</c:v>
                </c:pt>
                <c:pt idx="2086">
                  <c:v>1</c:v>
                </c:pt>
                <c:pt idx="2087">
                  <c:v>1</c:v>
                </c:pt>
                <c:pt idx="2088">
                  <c:v>1</c:v>
                </c:pt>
                <c:pt idx="2089">
                  <c:v>1</c:v>
                </c:pt>
                <c:pt idx="2090">
                  <c:v>1</c:v>
                </c:pt>
                <c:pt idx="2091">
                  <c:v>1</c:v>
                </c:pt>
                <c:pt idx="2092">
                  <c:v>1</c:v>
                </c:pt>
                <c:pt idx="2093">
                  <c:v>1</c:v>
                </c:pt>
                <c:pt idx="2094">
                  <c:v>1</c:v>
                </c:pt>
                <c:pt idx="2095">
                  <c:v>1</c:v>
                </c:pt>
                <c:pt idx="2096">
                  <c:v>1</c:v>
                </c:pt>
                <c:pt idx="2097">
                  <c:v>1</c:v>
                </c:pt>
                <c:pt idx="2098">
                  <c:v>1</c:v>
                </c:pt>
                <c:pt idx="2099">
                  <c:v>1</c:v>
                </c:pt>
                <c:pt idx="2100">
                  <c:v>1</c:v>
                </c:pt>
                <c:pt idx="2101">
                  <c:v>1</c:v>
                </c:pt>
                <c:pt idx="2102">
                  <c:v>1</c:v>
                </c:pt>
                <c:pt idx="2103">
                  <c:v>1</c:v>
                </c:pt>
                <c:pt idx="2104">
                  <c:v>1</c:v>
                </c:pt>
                <c:pt idx="2105">
                  <c:v>1</c:v>
                </c:pt>
                <c:pt idx="2106">
                  <c:v>1</c:v>
                </c:pt>
                <c:pt idx="2107">
                  <c:v>1</c:v>
                </c:pt>
                <c:pt idx="2108">
                  <c:v>1</c:v>
                </c:pt>
                <c:pt idx="2109">
                  <c:v>1</c:v>
                </c:pt>
                <c:pt idx="2110">
                  <c:v>1</c:v>
                </c:pt>
                <c:pt idx="2111">
                  <c:v>1</c:v>
                </c:pt>
                <c:pt idx="2112">
                  <c:v>1</c:v>
                </c:pt>
                <c:pt idx="2113">
                  <c:v>1</c:v>
                </c:pt>
                <c:pt idx="2114">
                  <c:v>1</c:v>
                </c:pt>
                <c:pt idx="2115">
                  <c:v>1</c:v>
                </c:pt>
                <c:pt idx="2116">
                  <c:v>1</c:v>
                </c:pt>
                <c:pt idx="2117">
                  <c:v>1</c:v>
                </c:pt>
                <c:pt idx="2118">
                  <c:v>1</c:v>
                </c:pt>
                <c:pt idx="2119">
                  <c:v>1</c:v>
                </c:pt>
                <c:pt idx="2120">
                  <c:v>1</c:v>
                </c:pt>
                <c:pt idx="2121">
                  <c:v>1</c:v>
                </c:pt>
                <c:pt idx="2122">
                  <c:v>1</c:v>
                </c:pt>
                <c:pt idx="2123">
                  <c:v>1</c:v>
                </c:pt>
                <c:pt idx="2124">
                  <c:v>1</c:v>
                </c:pt>
                <c:pt idx="2125">
                  <c:v>1</c:v>
                </c:pt>
                <c:pt idx="2126">
                  <c:v>1</c:v>
                </c:pt>
                <c:pt idx="2127">
                  <c:v>1</c:v>
                </c:pt>
                <c:pt idx="2128">
                  <c:v>1</c:v>
                </c:pt>
                <c:pt idx="2129">
                  <c:v>1</c:v>
                </c:pt>
                <c:pt idx="2130">
                  <c:v>1</c:v>
                </c:pt>
                <c:pt idx="2131">
                  <c:v>1</c:v>
                </c:pt>
                <c:pt idx="2132">
                  <c:v>1</c:v>
                </c:pt>
                <c:pt idx="2133">
                  <c:v>1</c:v>
                </c:pt>
                <c:pt idx="2134">
                  <c:v>1</c:v>
                </c:pt>
                <c:pt idx="2135">
                  <c:v>1</c:v>
                </c:pt>
                <c:pt idx="2136">
                  <c:v>1</c:v>
                </c:pt>
                <c:pt idx="2137">
                  <c:v>1</c:v>
                </c:pt>
                <c:pt idx="2138">
                  <c:v>1</c:v>
                </c:pt>
                <c:pt idx="2139">
                  <c:v>1</c:v>
                </c:pt>
                <c:pt idx="2140">
                  <c:v>1</c:v>
                </c:pt>
                <c:pt idx="2141">
                  <c:v>1</c:v>
                </c:pt>
                <c:pt idx="2142">
                  <c:v>1</c:v>
                </c:pt>
                <c:pt idx="2143">
                  <c:v>1</c:v>
                </c:pt>
                <c:pt idx="2144">
                  <c:v>1</c:v>
                </c:pt>
                <c:pt idx="2145">
                  <c:v>1</c:v>
                </c:pt>
                <c:pt idx="2146">
                  <c:v>1</c:v>
                </c:pt>
                <c:pt idx="2147">
                  <c:v>1</c:v>
                </c:pt>
                <c:pt idx="2148">
                  <c:v>1</c:v>
                </c:pt>
                <c:pt idx="2149">
                  <c:v>1</c:v>
                </c:pt>
                <c:pt idx="2150">
                  <c:v>1</c:v>
                </c:pt>
                <c:pt idx="2151">
                  <c:v>1</c:v>
                </c:pt>
                <c:pt idx="2152">
                  <c:v>1</c:v>
                </c:pt>
                <c:pt idx="2153">
                  <c:v>1</c:v>
                </c:pt>
                <c:pt idx="2154">
                  <c:v>1</c:v>
                </c:pt>
                <c:pt idx="2155">
                  <c:v>1</c:v>
                </c:pt>
                <c:pt idx="2156">
                  <c:v>1</c:v>
                </c:pt>
                <c:pt idx="2157">
                  <c:v>1</c:v>
                </c:pt>
                <c:pt idx="2158">
                  <c:v>1</c:v>
                </c:pt>
                <c:pt idx="2159">
                  <c:v>1</c:v>
                </c:pt>
                <c:pt idx="2160">
                  <c:v>1</c:v>
                </c:pt>
                <c:pt idx="2161">
                  <c:v>1</c:v>
                </c:pt>
                <c:pt idx="2162">
                  <c:v>1</c:v>
                </c:pt>
                <c:pt idx="2163">
                  <c:v>1</c:v>
                </c:pt>
                <c:pt idx="2164">
                  <c:v>1</c:v>
                </c:pt>
                <c:pt idx="2165">
                  <c:v>1</c:v>
                </c:pt>
                <c:pt idx="2166">
                  <c:v>1</c:v>
                </c:pt>
                <c:pt idx="2167">
                  <c:v>1</c:v>
                </c:pt>
                <c:pt idx="2168">
                  <c:v>1</c:v>
                </c:pt>
                <c:pt idx="2169">
                  <c:v>1</c:v>
                </c:pt>
                <c:pt idx="2170">
                  <c:v>1</c:v>
                </c:pt>
                <c:pt idx="2171">
                  <c:v>1</c:v>
                </c:pt>
                <c:pt idx="2172">
                  <c:v>1</c:v>
                </c:pt>
                <c:pt idx="2173">
                  <c:v>1</c:v>
                </c:pt>
                <c:pt idx="2174">
                  <c:v>1</c:v>
                </c:pt>
                <c:pt idx="2175">
                  <c:v>1</c:v>
                </c:pt>
                <c:pt idx="2176">
                  <c:v>1</c:v>
                </c:pt>
                <c:pt idx="2177">
                  <c:v>1</c:v>
                </c:pt>
                <c:pt idx="2178">
                  <c:v>1</c:v>
                </c:pt>
                <c:pt idx="2179">
                  <c:v>1</c:v>
                </c:pt>
                <c:pt idx="2180">
                  <c:v>1</c:v>
                </c:pt>
                <c:pt idx="2181">
                  <c:v>1</c:v>
                </c:pt>
                <c:pt idx="2182">
                  <c:v>1</c:v>
                </c:pt>
                <c:pt idx="2183">
                  <c:v>1</c:v>
                </c:pt>
                <c:pt idx="2184">
                  <c:v>1</c:v>
                </c:pt>
                <c:pt idx="2185">
                  <c:v>1</c:v>
                </c:pt>
                <c:pt idx="2186">
                  <c:v>1</c:v>
                </c:pt>
                <c:pt idx="2187">
                  <c:v>1</c:v>
                </c:pt>
                <c:pt idx="2188">
                  <c:v>1</c:v>
                </c:pt>
                <c:pt idx="2189">
                  <c:v>1</c:v>
                </c:pt>
                <c:pt idx="2190">
                  <c:v>1</c:v>
                </c:pt>
                <c:pt idx="2191">
                  <c:v>1</c:v>
                </c:pt>
                <c:pt idx="2192">
                  <c:v>1</c:v>
                </c:pt>
                <c:pt idx="2193">
                  <c:v>1</c:v>
                </c:pt>
                <c:pt idx="2194">
                  <c:v>1</c:v>
                </c:pt>
                <c:pt idx="2195">
                  <c:v>1</c:v>
                </c:pt>
                <c:pt idx="2196">
                  <c:v>1</c:v>
                </c:pt>
                <c:pt idx="2197">
                  <c:v>1</c:v>
                </c:pt>
                <c:pt idx="2198">
                  <c:v>1</c:v>
                </c:pt>
                <c:pt idx="2199">
                  <c:v>1</c:v>
                </c:pt>
                <c:pt idx="2200">
                  <c:v>1</c:v>
                </c:pt>
                <c:pt idx="2201">
                  <c:v>1</c:v>
                </c:pt>
                <c:pt idx="2202">
                  <c:v>1</c:v>
                </c:pt>
                <c:pt idx="2203">
                  <c:v>1</c:v>
                </c:pt>
                <c:pt idx="2204">
                  <c:v>1</c:v>
                </c:pt>
                <c:pt idx="2205">
                  <c:v>1</c:v>
                </c:pt>
                <c:pt idx="2206">
                  <c:v>1</c:v>
                </c:pt>
                <c:pt idx="2207">
                  <c:v>1</c:v>
                </c:pt>
                <c:pt idx="2208">
                  <c:v>1</c:v>
                </c:pt>
                <c:pt idx="2209">
                  <c:v>1</c:v>
                </c:pt>
                <c:pt idx="2210">
                  <c:v>1</c:v>
                </c:pt>
                <c:pt idx="2211">
                  <c:v>1</c:v>
                </c:pt>
                <c:pt idx="2212">
                  <c:v>1</c:v>
                </c:pt>
                <c:pt idx="2213">
                  <c:v>1</c:v>
                </c:pt>
                <c:pt idx="2214">
                  <c:v>1</c:v>
                </c:pt>
                <c:pt idx="2215">
                  <c:v>1</c:v>
                </c:pt>
                <c:pt idx="2216">
                  <c:v>1</c:v>
                </c:pt>
                <c:pt idx="2217">
                  <c:v>1</c:v>
                </c:pt>
                <c:pt idx="2218">
                  <c:v>1</c:v>
                </c:pt>
                <c:pt idx="2219">
                  <c:v>1</c:v>
                </c:pt>
                <c:pt idx="2220">
                  <c:v>1</c:v>
                </c:pt>
                <c:pt idx="2221">
                  <c:v>1</c:v>
                </c:pt>
                <c:pt idx="2222">
                  <c:v>1</c:v>
                </c:pt>
                <c:pt idx="2223">
                  <c:v>1</c:v>
                </c:pt>
                <c:pt idx="2224">
                  <c:v>1</c:v>
                </c:pt>
                <c:pt idx="2225">
                  <c:v>1</c:v>
                </c:pt>
                <c:pt idx="2226">
                  <c:v>1</c:v>
                </c:pt>
                <c:pt idx="2227">
                  <c:v>1</c:v>
                </c:pt>
                <c:pt idx="2228">
                  <c:v>1</c:v>
                </c:pt>
                <c:pt idx="2229">
                  <c:v>1</c:v>
                </c:pt>
                <c:pt idx="2230">
                  <c:v>1</c:v>
                </c:pt>
                <c:pt idx="2231">
                  <c:v>1</c:v>
                </c:pt>
                <c:pt idx="2232">
                  <c:v>1</c:v>
                </c:pt>
                <c:pt idx="2233">
                  <c:v>1</c:v>
                </c:pt>
                <c:pt idx="2234">
                  <c:v>1</c:v>
                </c:pt>
                <c:pt idx="2235">
                  <c:v>1</c:v>
                </c:pt>
                <c:pt idx="2236">
                  <c:v>1</c:v>
                </c:pt>
                <c:pt idx="2237">
                  <c:v>1</c:v>
                </c:pt>
                <c:pt idx="2238">
                  <c:v>1</c:v>
                </c:pt>
                <c:pt idx="2239">
                  <c:v>1</c:v>
                </c:pt>
                <c:pt idx="2240">
                  <c:v>1</c:v>
                </c:pt>
                <c:pt idx="2241">
                  <c:v>1</c:v>
                </c:pt>
                <c:pt idx="2242">
                  <c:v>1</c:v>
                </c:pt>
                <c:pt idx="2243">
                  <c:v>1</c:v>
                </c:pt>
                <c:pt idx="2244">
                  <c:v>1</c:v>
                </c:pt>
                <c:pt idx="2245">
                  <c:v>1</c:v>
                </c:pt>
                <c:pt idx="2246">
                  <c:v>1</c:v>
                </c:pt>
                <c:pt idx="2247">
                  <c:v>1</c:v>
                </c:pt>
                <c:pt idx="2248">
                  <c:v>1</c:v>
                </c:pt>
                <c:pt idx="2249">
                  <c:v>1</c:v>
                </c:pt>
                <c:pt idx="2250">
                  <c:v>1</c:v>
                </c:pt>
                <c:pt idx="2251">
                  <c:v>1</c:v>
                </c:pt>
                <c:pt idx="2252">
                  <c:v>1</c:v>
                </c:pt>
                <c:pt idx="2253">
                  <c:v>1</c:v>
                </c:pt>
                <c:pt idx="2254">
                  <c:v>1</c:v>
                </c:pt>
                <c:pt idx="2255">
                  <c:v>1</c:v>
                </c:pt>
                <c:pt idx="2256">
                  <c:v>1</c:v>
                </c:pt>
                <c:pt idx="2257">
                  <c:v>1</c:v>
                </c:pt>
                <c:pt idx="2258">
                  <c:v>1</c:v>
                </c:pt>
                <c:pt idx="2259">
                  <c:v>1</c:v>
                </c:pt>
                <c:pt idx="2260">
                  <c:v>1</c:v>
                </c:pt>
                <c:pt idx="2261">
                  <c:v>1</c:v>
                </c:pt>
                <c:pt idx="2262">
                  <c:v>1</c:v>
                </c:pt>
                <c:pt idx="2263">
                  <c:v>1</c:v>
                </c:pt>
                <c:pt idx="2264">
                  <c:v>1</c:v>
                </c:pt>
                <c:pt idx="2265">
                  <c:v>1</c:v>
                </c:pt>
                <c:pt idx="2266">
                  <c:v>1</c:v>
                </c:pt>
                <c:pt idx="2267">
                  <c:v>1</c:v>
                </c:pt>
                <c:pt idx="2268">
                  <c:v>1</c:v>
                </c:pt>
                <c:pt idx="2269">
                  <c:v>1</c:v>
                </c:pt>
                <c:pt idx="2270">
                  <c:v>1</c:v>
                </c:pt>
                <c:pt idx="2271">
                  <c:v>1</c:v>
                </c:pt>
                <c:pt idx="2272">
                  <c:v>1</c:v>
                </c:pt>
                <c:pt idx="2273">
                  <c:v>1</c:v>
                </c:pt>
                <c:pt idx="2274">
                  <c:v>1</c:v>
                </c:pt>
                <c:pt idx="2275">
                  <c:v>1</c:v>
                </c:pt>
                <c:pt idx="2276">
                  <c:v>1</c:v>
                </c:pt>
                <c:pt idx="2277">
                  <c:v>1</c:v>
                </c:pt>
                <c:pt idx="2278">
                  <c:v>1</c:v>
                </c:pt>
                <c:pt idx="2279">
                  <c:v>1</c:v>
                </c:pt>
                <c:pt idx="2280">
                  <c:v>1</c:v>
                </c:pt>
                <c:pt idx="2281">
                  <c:v>1</c:v>
                </c:pt>
                <c:pt idx="2282">
                  <c:v>1</c:v>
                </c:pt>
                <c:pt idx="2283">
                  <c:v>1</c:v>
                </c:pt>
                <c:pt idx="2284">
                  <c:v>1</c:v>
                </c:pt>
                <c:pt idx="2285">
                  <c:v>1</c:v>
                </c:pt>
                <c:pt idx="2286">
                  <c:v>1</c:v>
                </c:pt>
                <c:pt idx="2287">
                  <c:v>1</c:v>
                </c:pt>
                <c:pt idx="2288">
                  <c:v>1</c:v>
                </c:pt>
                <c:pt idx="2289">
                  <c:v>1</c:v>
                </c:pt>
                <c:pt idx="2290">
                  <c:v>1</c:v>
                </c:pt>
                <c:pt idx="2291">
                  <c:v>1</c:v>
                </c:pt>
                <c:pt idx="2292">
                  <c:v>1</c:v>
                </c:pt>
                <c:pt idx="2293">
                  <c:v>1</c:v>
                </c:pt>
                <c:pt idx="2294">
                  <c:v>1</c:v>
                </c:pt>
                <c:pt idx="2295">
                  <c:v>1</c:v>
                </c:pt>
                <c:pt idx="2296">
                  <c:v>1</c:v>
                </c:pt>
                <c:pt idx="2297">
                  <c:v>1</c:v>
                </c:pt>
                <c:pt idx="2298">
                  <c:v>1</c:v>
                </c:pt>
                <c:pt idx="2299">
                  <c:v>1</c:v>
                </c:pt>
                <c:pt idx="2300">
                  <c:v>1</c:v>
                </c:pt>
                <c:pt idx="2301">
                  <c:v>1</c:v>
                </c:pt>
                <c:pt idx="2302">
                  <c:v>1</c:v>
                </c:pt>
                <c:pt idx="2303">
                  <c:v>1</c:v>
                </c:pt>
                <c:pt idx="2304">
                  <c:v>1</c:v>
                </c:pt>
                <c:pt idx="2305">
                  <c:v>1</c:v>
                </c:pt>
                <c:pt idx="2306">
                  <c:v>1</c:v>
                </c:pt>
                <c:pt idx="2307">
                  <c:v>1</c:v>
                </c:pt>
                <c:pt idx="2308">
                  <c:v>1</c:v>
                </c:pt>
                <c:pt idx="2309">
                  <c:v>1</c:v>
                </c:pt>
                <c:pt idx="2310">
                  <c:v>1</c:v>
                </c:pt>
                <c:pt idx="2311">
                  <c:v>1</c:v>
                </c:pt>
                <c:pt idx="2312">
                  <c:v>1</c:v>
                </c:pt>
                <c:pt idx="2313">
                  <c:v>1</c:v>
                </c:pt>
                <c:pt idx="2314">
                  <c:v>1</c:v>
                </c:pt>
                <c:pt idx="2315">
                  <c:v>1</c:v>
                </c:pt>
                <c:pt idx="2316">
                  <c:v>1</c:v>
                </c:pt>
                <c:pt idx="2317">
                  <c:v>1</c:v>
                </c:pt>
                <c:pt idx="2318">
                  <c:v>1</c:v>
                </c:pt>
                <c:pt idx="2319">
                  <c:v>1</c:v>
                </c:pt>
                <c:pt idx="2320">
                  <c:v>1</c:v>
                </c:pt>
                <c:pt idx="2321">
                  <c:v>1</c:v>
                </c:pt>
                <c:pt idx="2322">
                  <c:v>1</c:v>
                </c:pt>
                <c:pt idx="2323">
                  <c:v>1</c:v>
                </c:pt>
                <c:pt idx="2324">
                  <c:v>1</c:v>
                </c:pt>
                <c:pt idx="2325">
                  <c:v>1</c:v>
                </c:pt>
                <c:pt idx="2326">
                  <c:v>1</c:v>
                </c:pt>
                <c:pt idx="2327">
                  <c:v>1</c:v>
                </c:pt>
                <c:pt idx="2328">
                  <c:v>1</c:v>
                </c:pt>
                <c:pt idx="2329">
                  <c:v>1</c:v>
                </c:pt>
                <c:pt idx="2330">
                  <c:v>1</c:v>
                </c:pt>
                <c:pt idx="2331">
                  <c:v>1</c:v>
                </c:pt>
                <c:pt idx="2332">
                  <c:v>1</c:v>
                </c:pt>
                <c:pt idx="2333">
                  <c:v>1</c:v>
                </c:pt>
                <c:pt idx="2334">
                  <c:v>1</c:v>
                </c:pt>
                <c:pt idx="2335">
                  <c:v>1</c:v>
                </c:pt>
                <c:pt idx="2336">
                  <c:v>1</c:v>
                </c:pt>
                <c:pt idx="2337">
                  <c:v>1</c:v>
                </c:pt>
                <c:pt idx="2338">
                  <c:v>1</c:v>
                </c:pt>
                <c:pt idx="2339">
                  <c:v>1</c:v>
                </c:pt>
                <c:pt idx="2340">
                  <c:v>1</c:v>
                </c:pt>
                <c:pt idx="2341">
                  <c:v>1</c:v>
                </c:pt>
                <c:pt idx="2342">
                  <c:v>1</c:v>
                </c:pt>
                <c:pt idx="2343">
                  <c:v>1</c:v>
                </c:pt>
                <c:pt idx="2344">
                  <c:v>1</c:v>
                </c:pt>
                <c:pt idx="2345">
                  <c:v>1</c:v>
                </c:pt>
                <c:pt idx="2346">
                  <c:v>1</c:v>
                </c:pt>
                <c:pt idx="2347">
                  <c:v>1</c:v>
                </c:pt>
                <c:pt idx="2348">
                  <c:v>1</c:v>
                </c:pt>
                <c:pt idx="2349">
                  <c:v>1</c:v>
                </c:pt>
                <c:pt idx="2350">
                  <c:v>1</c:v>
                </c:pt>
                <c:pt idx="2351">
                  <c:v>1</c:v>
                </c:pt>
                <c:pt idx="2352">
                  <c:v>1</c:v>
                </c:pt>
                <c:pt idx="2353">
                  <c:v>1</c:v>
                </c:pt>
                <c:pt idx="2354">
                  <c:v>1</c:v>
                </c:pt>
                <c:pt idx="2355">
                  <c:v>1</c:v>
                </c:pt>
                <c:pt idx="2356">
                  <c:v>1</c:v>
                </c:pt>
                <c:pt idx="2357">
                  <c:v>1</c:v>
                </c:pt>
                <c:pt idx="2358">
                  <c:v>1</c:v>
                </c:pt>
                <c:pt idx="2359">
                  <c:v>1</c:v>
                </c:pt>
                <c:pt idx="2360">
                  <c:v>1</c:v>
                </c:pt>
                <c:pt idx="2361">
                  <c:v>1</c:v>
                </c:pt>
                <c:pt idx="2362">
                  <c:v>1</c:v>
                </c:pt>
                <c:pt idx="2363">
                  <c:v>1</c:v>
                </c:pt>
                <c:pt idx="2364">
                  <c:v>1</c:v>
                </c:pt>
                <c:pt idx="2365">
                  <c:v>1</c:v>
                </c:pt>
                <c:pt idx="2366">
                  <c:v>1</c:v>
                </c:pt>
                <c:pt idx="2367">
                  <c:v>1</c:v>
                </c:pt>
                <c:pt idx="2368">
                  <c:v>1</c:v>
                </c:pt>
                <c:pt idx="2369">
                  <c:v>1</c:v>
                </c:pt>
                <c:pt idx="2370">
                  <c:v>1</c:v>
                </c:pt>
                <c:pt idx="2371">
                  <c:v>1</c:v>
                </c:pt>
                <c:pt idx="2372">
                  <c:v>1</c:v>
                </c:pt>
                <c:pt idx="2373">
                  <c:v>1</c:v>
                </c:pt>
                <c:pt idx="2374">
                  <c:v>1</c:v>
                </c:pt>
                <c:pt idx="2375">
                  <c:v>1</c:v>
                </c:pt>
                <c:pt idx="2376">
                  <c:v>1</c:v>
                </c:pt>
                <c:pt idx="2377">
                  <c:v>1</c:v>
                </c:pt>
                <c:pt idx="2378">
                  <c:v>1</c:v>
                </c:pt>
                <c:pt idx="2379">
                  <c:v>1</c:v>
                </c:pt>
                <c:pt idx="2380">
                  <c:v>1</c:v>
                </c:pt>
                <c:pt idx="2381">
                  <c:v>1</c:v>
                </c:pt>
                <c:pt idx="2382">
                  <c:v>1</c:v>
                </c:pt>
                <c:pt idx="2383">
                  <c:v>1</c:v>
                </c:pt>
                <c:pt idx="2384">
                  <c:v>1</c:v>
                </c:pt>
                <c:pt idx="2385">
                  <c:v>1</c:v>
                </c:pt>
                <c:pt idx="2386">
                  <c:v>1</c:v>
                </c:pt>
                <c:pt idx="2387">
                  <c:v>1</c:v>
                </c:pt>
                <c:pt idx="2388">
                  <c:v>1</c:v>
                </c:pt>
                <c:pt idx="2389">
                  <c:v>1</c:v>
                </c:pt>
                <c:pt idx="2390">
                  <c:v>1</c:v>
                </c:pt>
                <c:pt idx="2391">
                  <c:v>1</c:v>
                </c:pt>
                <c:pt idx="2392">
                  <c:v>1</c:v>
                </c:pt>
                <c:pt idx="2393">
                  <c:v>1</c:v>
                </c:pt>
                <c:pt idx="2394">
                  <c:v>1</c:v>
                </c:pt>
                <c:pt idx="2395">
                  <c:v>1</c:v>
                </c:pt>
                <c:pt idx="2396">
                  <c:v>1</c:v>
                </c:pt>
                <c:pt idx="2397">
                  <c:v>1</c:v>
                </c:pt>
                <c:pt idx="2398">
                  <c:v>1</c:v>
                </c:pt>
                <c:pt idx="2399">
                  <c:v>1</c:v>
                </c:pt>
                <c:pt idx="2400">
                  <c:v>1</c:v>
                </c:pt>
                <c:pt idx="2401">
                  <c:v>1</c:v>
                </c:pt>
                <c:pt idx="2402">
                  <c:v>1</c:v>
                </c:pt>
                <c:pt idx="2403">
                  <c:v>1</c:v>
                </c:pt>
                <c:pt idx="2404">
                  <c:v>1</c:v>
                </c:pt>
                <c:pt idx="2405">
                  <c:v>1</c:v>
                </c:pt>
                <c:pt idx="2406">
                  <c:v>1</c:v>
                </c:pt>
                <c:pt idx="2407">
                  <c:v>1</c:v>
                </c:pt>
                <c:pt idx="2408">
                  <c:v>1</c:v>
                </c:pt>
                <c:pt idx="2409">
                  <c:v>1</c:v>
                </c:pt>
                <c:pt idx="2410">
                  <c:v>1</c:v>
                </c:pt>
                <c:pt idx="2411">
                  <c:v>1</c:v>
                </c:pt>
                <c:pt idx="2412">
                  <c:v>1</c:v>
                </c:pt>
                <c:pt idx="2413">
                  <c:v>1</c:v>
                </c:pt>
                <c:pt idx="2414">
                  <c:v>1</c:v>
                </c:pt>
                <c:pt idx="2415">
                  <c:v>1</c:v>
                </c:pt>
                <c:pt idx="2416">
                  <c:v>1</c:v>
                </c:pt>
                <c:pt idx="2417">
                  <c:v>1</c:v>
                </c:pt>
                <c:pt idx="2418">
                  <c:v>1</c:v>
                </c:pt>
                <c:pt idx="2419">
                  <c:v>1</c:v>
                </c:pt>
                <c:pt idx="2420">
                  <c:v>1</c:v>
                </c:pt>
                <c:pt idx="2421">
                  <c:v>1</c:v>
                </c:pt>
                <c:pt idx="2422">
                  <c:v>1</c:v>
                </c:pt>
                <c:pt idx="2423">
                  <c:v>1</c:v>
                </c:pt>
                <c:pt idx="2424">
                  <c:v>1</c:v>
                </c:pt>
                <c:pt idx="2425">
                  <c:v>1</c:v>
                </c:pt>
                <c:pt idx="2426">
                  <c:v>1</c:v>
                </c:pt>
                <c:pt idx="2427">
                  <c:v>1</c:v>
                </c:pt>
                <c:pt idx="2428">
                  <c:v>1</c:v>
                </c:pt>
                <c:pt idx="2429">
                  <c:v>1</c:v>
                </c:pt>
                <c:pt idx="2430">
                  <c:v>1</c:v>
                </c:pt>
                <c:pt idx="2431">
                  <c:v>1</c:v>
                </c:pt>
                <c:pt idx="2432">
                  <c:v>1</c:v>
                </c:pt>
                <c:pt idx="2433">
                  <c:v>1</c:v>
                </c:pt>
                <c:pt idx="2434">
                  <c:v>1</c:v>
                </c:pt>
                <c:pt idx="2435">
                  <c:v>1</c:v>
                </c:pt>
                <c:pt idx="2436">
                  <c:v>1</c:v>
                </c:pt>
                <c:pt idx="2437">
                  <c:v>1</c:v>
                </c:pt>
                <c:pt idx="2438">
                  <c:v>1</c:v>
                </c:pt>
                <c:pt idx="2439">
                  <c:v>1</c:v>
                </c:pt>
                <c:pt idx="2440">
                  <c:v>1</c:v>
                </c:pt>
                <c:pt idx="2441">
                  <c:v>1</c:v>
                </c:pt>
                <c:pt idx="2442">
                  <c:v>1</c:v>
                </c:pt>
                <c:pt idx="2443">
                  <c:v>1</c:v>
                </c:pt>
                <c:pt idx="2444">
                  <c:v>1</c:v>
                </c:pt>
                <c:pt idx="2445">
                  <c:v>1</c:v>
                </c:pt>
                <c:pt idx="2446">
                  <c:v>1</c:v>
                </c:pt>
                <c:pt idx="2447">
                  <c:v>1</c:v>
                </c:pt>
                <c:pt idx="2448">
                  <c:v>1</c:v>
                </c:pt>
                <c:pt idx="2449">
                  <c:v>1</c:v>
                </c:pt>
                <c:pt idx="2450">
                  <c:v>1</c:v>
                </c:pt>
                <c:pt idx="2451">
                  <c:v>1</c:v>
                </c:pt>
                <c:pt idx="2452">
                  <c:v>1</c:v>
                </c:pt>
                <c:pt idx="2453">
                  <c:v>1</c:v>
                </c:pt>
                <c:pt idx="2454">
                  <c:v>1</c:v>
                </c:pt>
                <c:pt idx="2455">
                  <c:v>1</c:v>
                </c:pt>
                <c:pt idx="2456">
                  <c:v>1</c:v>
                </c:pt>
                <c:pt idx="2457">
                  <c:v>1</c:v>
                </c:pt>
                <c:pt idx="2458">
                  <c:v>1</c:v>
                </c:pt>
                <c:pt idx="2459">
                  <c:v>1</c:v>
                </c:pt>
                <c:pt idx="2460">
                  <c:v>1</c:v>
                </c:pt>
                <c:pt idx="2461">
                  <c:v>1</c:v>
                </c:pt>
                <c:pt idx="2462">
                  <c:v>1</c:v>
                </c:pt>
                <c:pt idx="2463">
                  <c:v>1</c:v>
                </c:pt>
                <c:pt idx="2464">
                  <c:v>1</c:v>
                </c:pt>
                <c:pt idx="2465">
                  <c:v>1</c:v>
                </c:pt>
                <c:pt idx="2466">
                  <c:v>1</c:v>
                </c:pt>
                <c:pt idx="2467">
                  <c:v>1</c:v>
                </c:pt>
                <c:pt idx="2468">
                  <c:v>1</c:v>
                </c:pt>
                <c:pt idx="2469">
                  <c:v>1</c:v>
                </c:pt>
                <c:pt idx="2470">
                  <c:v>1</c:v>
                </c:pt>
                <c:pt idx="2471">
                  <c:v>1</c:v>
                </c:pt>
                <c:pt idx="2472">
                  <c:v>1</c:v>
                </c:pt>
                <c:pt idx="2473">
                  <c:v>1</c:v>
                </c:pt>
                <c:pt idx="2474">
                  <c:v>1</c:v>
                </c:pt>
                <c:pt idx="2475">
                  <c:v>1</c:v>
                </c:pt>
                <c:pt idx="2476">
                  <c:v>1</c:v>
                </c:pt>
                <c:pt idx="2477">
                  <c:v>1</c:v>
                </c:pt>
                <c:pt idx="2478">
                  <c:v>1</c:v>
                </c:pt>
                <c:pt idx="2479">
                  <c:v>1</c:v>
                </c:pt>
                <c:pt idx="2480">
                  <c:v>1</c:v>
                </c:pt>
                <c:pt idx="2481">
                  <c:v>1</c:v>
                </c:pt>
                <c:pt idx="2482">
                  <c:v>1</c:v>
                </c:pt>
                <c:pt idx="2483">
                  <c:v>1</c:v>
                </c:pt>
                <c:pt idx="2484">
                  <c:v>1</c:v>
                </c:pt>
                <c:pt idx="2485">
                  <c:v>1</c:v>
                </c:pt>
                <c:pt idx="2486">
                  <c:v>1</c:v>
                </c:pt>
                <c:pt idx="2487">
                  <c:v>1</c:v>
                </c:pt>
                <c:pt idx="2488">
                  <c:v>1</c:v>
                </c:pt>
                <c:pt idx="2489">
                  <c:v>1</c:v>
                </c:pt>
                <c:pt idx="2490">
                  <c:v>1</c:v>
                </c:pt>
                <c:pt idx="2491">
                  <c:v>1</c:v>
                </c:pt>
                <c:pt idx="2492">
                  <c:v>1</c:v>
                </c:pt>
                <c:pt idx="2493">
                  <c:v>1</c:v>
                </c:pt>
                <c:pt idx="2494">
                  <c:v>1</c:v>
                </c:pt>
                <c:pt idx="2495">
                  <c:v>1</c:v>
                </c:pt>
                <c:pt idx="2496">
                  <c:v>1</c:v>
                </c:pt>
                <c:pt idx="2497">
                  <c:v>1</c:v>
                </c:pt>
                <c:pt idx="2498">
                  <c:v>1</c:v>
                </c:pt>
                <c:pt idx="2499">
                  <c:v>1</c:v>
                </c:pt>
                <c:pt idx="2500">
                  <c:v>1</c:v>
                </c:pt>
                <c:pt idx="2501">
                  <c:v>1</c:v>
                </c:pt>
                <c:pt idx="2502">
                  <c:v>1</c:v>
                </c:pt>
                <c:pt idx="2503">
                  <c:v>1</c:v>
                </c:pt>
                <c:pt idx="2504">
                  <c:v>1</c:v>
                </c:pt>
                <c:pt idx="2505">
                  <c:v>1</c:v>
                </c:pt>
                <c:pt idx="2506">
                  <c:v>1</c:v>
                </c:pt>
                <c:pt idx="2507">
                  <c:v>1</c:v>
                </c:pt>
                <c:pt idx="2508">
                  <c:v>1</c:v>
                </c:pt>
                <c:pt idx="2509">
                  <c:v>1</c:v>
                </c:pt>
                <c:pt idx="2510">
                  <c:v>1</c:v>
                </c:pt>
                <c:pt idx="2511">
                  <c:v>1</c:v>
                </c:pt>
                <c:pt idx="2512">
                  <c:v>1</c:v>
                </c:pt>
                <c:pt idx="2513">
                  <c:v>1</c:v>
                </c:pt>
                <c:pt idx="2514">
                  <c:v>1</c:v>
                </c:pt>
                <c:pt idx="2515">
                  <c:v>1</c:v>
                </c:pt>
                <c:pt idx="2516">
                  <c:v>1</c:v>
                </c:pt>
                <c:pt idx="2517">
                  <c:v>1</c:v>
                </c:pt>
                <c:pt idx="2518">
                  <c:v>1</c:v>
                </c:pt>
                <c:pt idx="2519">
                  <c:v>1</c:v>
                </c:pt>
                <c:pt idx="2520">
                  <c:v>1</c:v>
                </c:pt>
                <c:pt idx="2521">
                  <c:v>1</c:v>
                </c:pt>
                <c:pt idx="2522">
                  <c:v>1</c:v>
                </c:pt>
                <c:pt idx="2523">
                  <c:v>1</c:v>
                </c:pt>
                <c:pt idx="2524">
                  <c:v>1</c:v>
                </c:pt>
                <c:pt idx="2525">
                  <c:v>1</c:v>
                </c:pt>
                <c:pt idx="2526">
                  <c:v>1</c:v>
                </c:pt>
                <c:pt idx="2527">
                  <c:v>1</c:v>
                </c:pt>
                <c:pt idx="2528">
                  <c:v>1</c:v>
                </c:pt>
                <c:pt idx="2529">
                  <c:v>1</c:v>
                </c:pt>
                <c:pt idx="2530">
                  <c:v>1</c:v>
                </c:pt>
                <c:pt idx="2531">
                  <c:v>1</c:v>
                </c:pt>
                <c:pt idx="2532">
                  <c:v>1</c:v>
                </c:pt>
                <c:pt idx="2533">
                  <c:v>1</c:v>
                </c:pt>
                <c:pt idx="2534">
                  <c:v>1</c:v>
                </c:pt>
                <c:pt idx="2535">
                  <c:v>1</c:v>
                </c:pt>
                <c:pt idx="2536">
                  <c:v>1</c:v>
                </c:pt>
                <c:pt idx="2537">
                  <c:v>1</c:v>
                </c:pt>
                <c:pt idx="2538">
                  <c:v>1</c:v>
                </c:pt>
                <c:pt idx="2539">
                  <c:v>1</c:v>
                </c:pt>
                <c:pt idx="2540">
                  <c:v>1</c:v>
                </c:pt>
                <c:pt idx="2541">
                  <c:v>1</c:v>
                </c:pt>
                <c:pt idx="2542">
                  <c:v>1</c:v>
                </c:pt>
                <c:pt idx="2543">
                  <c:v>1</c:v>
                </c:pt>
                <c:pt idx="2544">
                  <c:v>1</c:v>
                </c:pt>
                <c:pt idx="2545">
                  <c:v>1</c:v>
                </c:pt>
                <c:pt idx="2546">
                  <c:v>1</c:v>
                </c:pt>
                <c:pt idx="2547">
                  <c:v>1</c:v>
                </c:pt>
                <c:pt idx="2548">
                  <c:v>1</c:v>
                </c:pt>
                <c:pt idx="2549">
                  <c:v>1</c:v>
                </c:pt>
                <c:pt idx="2550">
                  <c:v>1</c:v>
                </c:pt>
                <c:pt idx="2551">
                  <c:v>1</c:v>
                </c:pt>
                <c:pt idx="2552">
                  <c:v>1</c:v>
                </c:pt>
                <c:pt idx="2553">
                  <c:v>1</c:v>
                </c:pt>
                <c:pt idx="2554">
                  <c:v>1</c:v>
                </c:pt>
                <c:pt idx="2555">
                  <c:v>1</c:v>
                </c:pt>
                <c:pt idx="2556">
                  <c:v>1</c:v>
                </c:pt>
                <c:pt idx="2557">
                  <c:v>1</c:v>
                </c:pt>
                <c:pt idx="2558">
                  <c:v>1</c:v>
                </c:pt>
                <c:pt idx="2559">
                  <c:v>1</c:v>
                </c:pt>
                <c:pt idx="2560">
                  <c:v>1</c:v>
                </c:pt>
                <c:pt idx="2561">
                  <c:v>1</c:v>
                </c:pt>
                <c:pt idx="2562">
                  <c:v>1</c:v>
                </c:pt>
                <c:pt idx="2563">
                  <c:v>1</c:v>
                </c:pt>
                <c:pt idx="2564">
                  <c:v>1</c:v>
                </c:pt>
                <c:pt idx="2565">
                  <c:v>1</c:v>
                </c:pt>
                <c:pt idx="2566">
                  <c:v>1</c:v>
                </c:pt>
                <c:pt idx="2567">
                  <c:v>1</c:v>
                </c:pt>
                <c:pt idx="2568">
                  <c:v>1</c:v>
                </c:pt>
                <c:pt idx="2569">
                  <c:v>1</c:v>
                </c:pt>
                <c:pt idx="2570">
                  <c:v>1</c:v>
                </c:pt>
                <c:pt idx="2571">
                  <c:v>1</c:v>
                </c:pt>
                <c:pt idx="2572">
                  <c:v>1</c:v>
                </c:pt>
                <c:pt idx="2573">
                  <c:v>1</c:v>
                </c:pt>
                <c:pt idx="2574">
                  <c:v>1</c:v>
                </c:pt>
                <c:pt idx="2575">
                  <c:v>1</c:v>
                </c:pt>
                <c:pt idx="2576">
                  <c:v>1</c:v>
                </c:pt>
                <c:pt idx="2577">
                  <c:v>1</c:v>
                </c:pt>
                <c:pt idx="2578">
                  <c:v>1</c:v>
                </c:pt>
                <c:pt idx="2579">
                  <c:v>1</c:v>
                </c:pt>
                <c:pt idx="2580">
                  <c:v>1</c:v>
                </c:pt>
                <c:pt idx="2581">
                  <c:v>1</c:v>
                </c:pt>
                <c:pt idx="2582">
                  <c:v>1</c:v>
                </c:pt>
                <c:pt idx="2583">
                  <c:v>1</c:v>
                </c:pt>
                <c:pt idx="2584">
                  <c:v>1</c:v>
                </c:pt>
                <c:pt idx="2585">
                  <c:v>1</c:v>
                </c:pt>
                <c:pt idx="2586">
                  <c:v>1</c:v>
                </c:pt>
                <c:pt idx="2587">
                  <c:v>1</c:v>
                </c:pt>
                <c:pt idx="2588">
                  <c:v>1</c:v>
                </c:pt>
                <c:pt idx="2589">
                  <c:v>1</c:v>
                </c:pt>
                <c:pt idx="2590">
                  <c:v>1</c:v>
                </c:pt>
                <c:pt idx="2591">
                  <c:v>1</c:v>
                </c:pt>
                <c:pt idx="2592">
                  <c:v>1</c:v>
                </c:pt>
                <c:pt idx="2593">
                  <c:v>1</c:v>
                </c:pt>
                <c:pt idx="2594">
                  <c:v>1</c:v>
                </c:pt>
                <c:pt idx="2595">
                  <c:v>1</c:v>
                </c:pt>
                <c:pt idx="2596">
                  <c:v>1</c:v>
                </c:pt>
                <c:pt idx="2597">
                  <c:v>1</c:v>
                </c:pt>
                <c:pt idx="2598">
                  <c:v>1</c:v>
                </c:pt>
                <c:pt idx="2599">
                  <c:v>1</c:v>
                </c:pt>
                <c:pt idx="2600">
                  <c:v>1</c:v>
                </c:pt>
                <c:pt idx="2601">
                  <c:v>1</c:v>
                </c:pt>
                <c:pt idx="2602">
                  <c:v>1</c:v>
                </c:pt>
                <c:pt idx="2603">
                  <c:v>1</c:v>
                </c:pt>
                <c:pt idx="2604">
                  <c:v>1</c:v>
                </c:pt>
                <c:pt idx="2605">
                  <c:v>1</c:v>
                </c:pt>
                <c:pt idx="2606">
                  <c:v>1</c:v>
                </c:pt>
                <c:pt idx="2607">
                  <c:v>1</c:v>
                </c:pt>
                <c:pt idx="2608">
                  <c:v>1</c:v>
                </c:pt>
                <c:pt idx="2609">
                  <c:v>1</c:v>
                </c:pt>
                <c:pt idx="2610">
                  <c:v>1</c:v>
                </c:pt>
                <c:pt idx="2611">
                  <c:v>1</c:v>
                </c:pt>
                <c:pt idx="2612">
                  <c:v>1</c:v>
                </c:pt>
                <c:pt idx="2613">
                  <c:v>1</c:v>
                </c:pt>
                <c:pt idx="2614">
                  <c:v>1</c:v>
                </c:pt>
                <c:pt idx="2615">
                  <c:v>1</c:v>
                </c:pt>
                <c:pt idx="2616">
                  <c:v>1</c:v>
                </c:pt>
                <c:pt idx="2617">
                  <c:v>1</c:v>
                </c:pt>
                <c:pt idx="2618">
                  <c:v>1</c:v>
                </c:pt>
                <c:pt idx="2619">
                  <c:v>1</c:v>
                </c:pt>
                <c:pt idx="2620">
                  <c:v>1</c:v>
                </c:pt>
                <c:pt idx="2621">
                  <c:v>1</c:v>
                </c:pt>
                <c:pt idx="2622">
                  <c:v>1</c:v>
                </c:pt>
                <c:pt idx="2623">
                  <c:v>1</c:v>
                </c:pt>
                <c:pt idx="2624">
                  <c:v>1</c:v>
                </c:pt>
                <c:pt idx="2625">
                  <c:v>1</c:v>
                </c:pt>
                <c:pt idx="2626">
                  <c:v>1</c:v>
                </c:pt>
                <c:pt idx="2627">
                  <c:v>1</c:v>
                </c:pt>
                <c:pt idx="2628">
                  <c:v>1</c:v>
                </c:pt>
                <c:pt idx="2629">
                  <c:v>1</c:v>
                </c:pt>
                <c:pt idx="2630">
                  <c:v>1</c:v>
                </c:pt>
                <c:pt idx="2631">
                  <c:v>1</c:v>
                </c:pt>
                <c:pt idx="2632">
                  <c:v>1</c:v>
                </c:pt>
                <c:pt idx="2633">
                  <c:v>1</c:v>
                </c:pt>
                <c:pt idx="2634">
                  <c:v>1</c:v>
                </c:pt>
                <c:pt idx="2635">
                  <c:v>1</c:v>
                </c:pt>
                <c:pt idx="2636">
                  <c:v>1</c:v>
                </c:pt>
                <c:pt idx="2637">
                  <c:v>1</c:v>
                </c:pt>
                <c:pt idx="2638">
                  <c:v>1</c:v>
                </c:pt>
                <c:pt idx="2639">
                  <c:v>1</c:v>
                </c:pt>
                <c:pt idx="2640">
                  <c:v>1</c:v>
                </c:pt>
                <c:pt idx="2641">
                  <c:v>1</c:v>
                </c:pt>
                <c:pt idx="2642">
                  <c:v>1</c:v>
                </c:pt>
                <c:pt idx="2643">
                  <c:v>1</c:v>
                </c:pt>
                <c:pt idx="2644">
                  <c:v>1</c:v>
                </c:pt>
                <c:pt idx="2645">
                  <c:v>1</c:v>
                </c:pt>
                <c:pt idx="2646">
                  <c:v>1</c:v>
                </c:pt>
                <c:pt idx="2647">
                  <c:v>1</c:v>
                </c:pt>
                <c:pt idx="2648">
                  <c:v>1</c:v>
                </c:pt>
                <c:pt idx="2649">
                  <c:v>1</c:v>
                </c:pt>
                <c:pt idx="2650">
                  <c:v>1</c:v>
                </c:pt>
                <c:pt idx="2651">
                  <c:v>1</c:v>
                </c:pt>
                <c:pt idx="2652">
                  <c:v>1</c:v>
                </c:pt>
                <c:pt idx="2653">
                  <c:v>1</c:v>
                </c:pt>
                <c:pt idx="2654">
                  <c:v>1</c:v>
                </c:pt>
                <c:pt idx="2655">
                  <c:v>1</c:v>
                </c:pt>
                <c:pt idx="2656">
                  <c:v>1</c:v>
                </c:pt>
                <c:pt idx="2657">
                  <c:v>1</c:v>
                </c:pt>
                <c:pt idx="2658">
                  <c:v>1</c:v>
                </c:pt>
                <c:pt idx="2659">
                  <c:v>1</c:v>
                </c:pt>
                <c:pt idx="2660">
                  <c:v>1</c:v>
                </c:pt>
                <c:pt idx="2661">
                  <c:v>1</c:v>
                </c:pt>
                <c:pt idx="2662">
                  <c:v>1</c:v>
                </c:pt>
                <c:pt idx="2663">
                  <c:v>1</c:v>
                </c:pt>
                <c:pt idx="2664">
                  <c:v>1</c:v>
                </c:pt>
                <c:pt idx="2665">
                  <c:v>1</c:v>
                </c:pt>
                <c:pt idx="2666">
                  <c:v>1</c:v>
                </c:pt>
                <c:pt idx="2667">
                  <c:v>1</c:v>
                </c:pt>
                <c:pt idx="2668">
                  <c:v>1</c:v>
                </c:pt>
                <c:pt idx="2669">
                  <c:v>1</c:v>
                </c:pt>
                <c:pt idx="2670">
                  <c:v>1</c:v>
                </c:pt>
                <c:pt idx="2671">
                  <c:v>1</c:v>
                </c:pt>
                <c:pt idx="2672">
                  <c:v>1</c:v>
                </c:pt>
                <c:pt idx="2673">
                  <c:v>1</c:v>
                </c:pt>
                <c:pt idx="2674">
                  <c:v>1</c:v>
                </c:pt>
                <c:pt idx="2675">
                  <c:v>1</c:v>
                </c:pt>
                <c:pt idx="2676">
                  <c:v>1</c:v>
                </c:pt>
                <c:pt idx="2677">
                  <c:v>1</c:v>
                </c:pt>
                <c:pt idx="2678">
                  <c:v>1</c:v>
                </c:pt>
                <c:pt idx="2679">
                  <c:v>1</c:v>
                </c:pt>
                <c:pt idx="2680">
                  <c:v>1</c:v>
                </c:pt>
                <c:pt idx="2681">
                  <c:v>1</c:v>
                </c:pt>
                <c:pt idx="2682">
                  <c:v>1</c:v>
                </c:pt>
                <c:pt idx="2683">
                  <c:v>1</c:v>
                </c:pt>
                <c:pt idx="2684">
                  <c:v>1</c:v>
                </c:pt>
                <c:pt idx="2685">
                  <c:v>1</c:v>
                </c:pt>
                <c:pt idx="2686">
                  <c:v>1</c:v>
                </c:pt>
                <c:pt idx="2687">
                  <c:v>1</c:v>
                </c:pt>
                <c:pt idx="2688">
                  <c:v>1</c:v>
                </c:pt>
                <c:pt idx="2689">
                  <c:v>1</c:v>
                </c:pt>
                <c:pt idx="2690">
                  <c:v>1</c:v>
                </c:pt>
                <c:pt idx="2691">
                  <c:v>1</c:v>
                </c:pt>
                <c:pt idx="2692">
                  <c:v>1</c:v>
                </c:pt>
                <c:pt idx="2693">
                  <c:v>1</c:v>
                </c:pt>
                <c:pt idx="2694">
                  <c:v>1</c:v>
                </c:pt>
                <c:pt idx="2695">
                  <c:v>1</c:v>
                </c:pt>
                <c:pt idx="2696">
                  <c:v>1</c:v>
                </c:pt>
                <c:pt idx="2697">
                  <c:v>1</c:v>
                </c:pt>
                <c:pt idx="2698">
                  <c:v>1</c:v>
                </c:pt>
                <c:pt idx="2699">
                  <c:v>1</c:v>
                </c:pt>
                <c:pt idx="2700">
                  <c:v>1</c:v>
                </c:pt>
                <c:pt idx="2701">
                  <c:v>1</c:v>
                </c:pt>
                <c:pt idx="2702">
                  <c:v>1</c:v>
                </c:pt>
                <c:pt idx="2703">
                  <c:v>1</c:v>
                </c:pt>
                <c:pt idx="2704">
                  <c:v>1</c:v>
                </c:pt>
                <c:pt idx="2705">
                  <c:v>1</c:v>
                </c:pt>
                <c:pt idx="2706">
                  <c:v>1</c:v>
                </c:pt>
                <c:pt idx="2707">
                  <c:v>1</c:v>
                </c:pt>
                <c:pt idx="2708">
                  <c:v>1</c:v>
                </c:pt>
                <c:pt idx="2709">
                  <c:v>1</c:v>
                </c:pt>
                <c:pt idx="2710">
                  <c:v>1</c:v>
                </c:pt>
                <c:pt idx="2711">
                  <c:v>1</c:v>
                </c:pt>
                <c:pt idx="2712">
                  <c:v>1</c:v>
                </c:pt>
                <c:pt idx="2713">
                  <c:v>1</c:v>
                </c:pt>
                <c:pt idx="2714">
                  <c:v>1</c:v>
                </c:pt>
                <c:pt idx="2715">
                  <c:v>1</c:v>
                </c:pt>
                <c:pt idx="2716">
                  <c:v>1</c:v>
                </c:pt>
                <c:pt idx="2717">
                  <c:v>1</c:v>
                </c:pt>
                <c:pt idx="2718">
                  <c:v>1</c:v>
                </c:pt>
                <c:pt idx="2719">
                  <c:v>1</c:v>
                </c:pt>
                <c:pt idx="2720">
                  <c:v>1</c:v>
                </c:pt>
                <c:pt idx="2721">
                  <c:v>1</c:v>
                </c:pt>
                <c:pt idx="2722">
                  <c:v>1</c:v>
                </c:pt>
                <c:pt idx="2723">
                  <c:v>1</c:v>
                </c:pt>
                <c:pt idx="2724">
                  <c:v>1</c:v>
                </c:pt>
                <c:pt idx="2725">
                  <c:v>1</c:v>
                </c:pt>
                <c:pt idx="2726">
                  <c:v>1</c:v>
                </c:pt>
                <c:pt idx="2727">
                  <c:v>1</c:v>
                </c:pt>
                <c:pt idx="2728">
                  <c:v>1</c:v>
                </c:pt>
                <c:pt idx="2729">
                  <c:v>1</c:v>
                </c:pt>
                <c:pt idx="2730">
                  <c:v>1</c:v>
                </c:pt>
                <c:pt idx="2731">
                  <c:v>1</c:v>
                </c:pt>
                <c:pt idx="2732">
                  <c:v>1</c:v>
                </c:pt>
                <c:pt idx="2733">
                  <c:v>1</c:v>
                </c:pt>
                <c:pt idx="2734">
                  <c:v>1</c:v>
                </c:pt>
                <c:pt idx="2735">
                  <c:v>1</c:v>
                </c:pt>
                <c:pt idx="2736">
                  <c:v>1</c:v>
                </c:pt>
                <c:pt idx="2737">
                  <c:v>1</c:v>
                </c:pt>
                <c:pt idx="2738">
                  <c:v>1</c:v>
                </c:pt>
                <c:pt idx="2739">
                  <c:v>1</c:v>
                </c:pt>
                <c:pt idx="2740">
                  <c:v>1</c:v>
                </c:pt>
                <c:pt idx="2741">
                  <c:v>1</c:v>
                </c:pt>
                <c:pt idx="2742">
                  <c:v>1</c:v>
                </c:pt>
                <c:pt idx="2743">
                  <c:v>1</c:v>
                </c:pt>
                <c:pt idx="2744">
                  <c:v>1</c:v>
                </c:pt>
                <c:pt idx="2745">
                  <c:v>1</c:v>
                </c:pt>
                <c:pt idx="2746">
                  <c:v>1</c:v>
                </c:pt>
                <c:pt idx="2747">
                  <c:v>1</c:v>
                </c:pt>
                <c:pt idx="2748">
                  <c:v>1</c:v>
                </c:pt>
                <c:pt idx="2749">
                  <c:v>1</c:v>
                </c:pt>
                <c:pt idx="2750">
                  <c:v>1</c:v>
                </c:pt>
                <c:pt idx="2751">
                  <c:v>1</c:v>
                </c:pt>
                <c:pt idx="2752">
                  <c:v>1</c:v>
                </c:pt>
                <c:pt idx="2753">
                  <c:v>1</c:v>
                </c:pt>
                <c:pt idx="2754">
                  <c:v>1</c:v>
                </c:pt>
                <c:pt idx="2755">
                  <c:v>1</c:v>
                </c:pt>
                <c:pt idx="2756">
                  <c:v>1</c:v>
                </c:pt>
                <c:pt idx="2757">
                  <c:v>1</c:v>
                </c:pt>
                <c:pt idx="2758">
                  <c:v>1</c:v>
                </c:pt>
                <c:pt idx="2759">
                  <c:v>1</c:v>
                </c:pt>
                <c:pt idx="2760">
                  <c:v>1</c:v>
                </c:pt>
                <c:pt idx="2761">
                  <c:v>1</c:v>
                </c:pt>
                <c:pt idx="2762">
                  <c:v>1</c:v>
                </c:pt>
                <c:pt idx="2763">
                  <c:v>1</c:v>
                </c:pt>
                <c:pt idx="2764">
                  <c:v>1</c:v>
                </c:pt>
                <c:pt idx="2765">
                  <c:v>1</c:v>
                </c:pt>
                <c:pt idx="2766">
                  <c:v>1</c:v>
                </c:pt>
                <c:pt idx="2767">
                  <c:v>1</c:v>
                </c:pt>
                <c:pt idx="2768">
                  <c:v>1</c:v>
                </c:pt>
                <c:pt idx="2769">
                  <c:v>1</c:v>
                </c:pt>
                <c:pt idx="2770">
                  <c:v>1</c:v>
                </c:pt>
                <c:pt idx="2771">
                  <c:v>1</c:v>
                </c:pt>
                <c:pt idx="2772">
                  <c:v>1</c:v>
                </c:pt>
                <c:pt idx="2773">
                  <c:v>1</c:v>
                </c:pt>
                <c:pt idx="2774">
                  <c:v>1</c:v>
                </c:pt>
                <c:pt idx="2775">
                  <c:v>1</c:v>
                </c:pt>
                <c:pt idx="2776">
                  <c:v>1</c:v>
                </c:pt>
                <c:pt idx="2777">
                  <c:v>1</c:v>
                </c:pt>
                <c:pt idx="2778">
                  <c:v>1</c:v>
                </c:pt>
                <c:pt idx="2779">
                  <c:v>1</c:v>
                </c:pt>
                <c:pt idx="2780">
                  <c:v>1</c:v>
                </c:pt>
                <c:pt idx="2781">
                  <c:v>1</c:v>
                </c:pt>
                <c:pt idx="2782">
                  <c:v>1</c:v>
                </c:pt>
                <c:pt idx="2783">
                  <c:v>1</c:v>
                </c:pt>
                <c:pt idx="2784">
                  <c:v>1</c:v>
                </c:pt>
                <c:pt idx="2785">
                  <c:v>1</c:v>
                </c:pt>
                <c:pt idx="2786">
                  <c:v>1</c:v>
                </c:pt>
                <c:pt idx="2787">
                  <c:v>1</c:v>
                </c:pt>
                <c:pt idx="2788">
                  <c:v>1</c:v>
                </c:pt>
                <c:pt idx="2789">
                  <c:v>1</c:v>
                </c:pt>
                <c:pt idx="2790">
                  <c:v>1</c:v>
                </c:pt>
                <c:pt idx="2791">
                  <c:v>1</c:v>
                </c:pt>
                <c:pt idx="2792">
                  <c:v>1</c:v>
                </c:pt>
                <c:pt idx="2793">
                  <c:v>1</c:v>
                </c:pt>
                <c:pt idx="2794">
                  <c:v>1</c:v>
                </c:pt>
                <c:pt idx="2795">
                  <c:v>1</c:v>
                </c:pt>
                <c:pt idx="2796">
                  <c:v>1</c:v>
                </c:pt>
                <c:pt idx="2797">
                  <c:v>1</c:v>
                </c:pt>
                <c:pt idx="2798">
                  <c:v>1</c:v>
                </c:pt>
                <c:pt idx="2799">
                  <c:v>1</c:v>
                </c:pt>
                <c:pt idx="2800">
                  <c:v>1</c:v>
                </c:pt>
                <c:pt idx="2801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DBD-1D4E-BFE0-3F22E667EC6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480292799"/>
        <c:axId val="1480507631"/>
      </c:barChart>
      <c:catAx>
        <c:axId val="1480292799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480507631"/>
        <c:crosses val="autoZero"/>
        <c:auto val="1"/>
        <c:lblAlgn val="ctr"/>
        <c:lblOffset val="100"/>
        <c:noMultiLvlLbl val="0"/>
      </c:catAx>
      <c:valAx>
        <c:axId val="148050763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8029279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Frequency of top 34 monomers in </a:t>
            </a:r>
            <a:r>
              <a:rPr lang="en-US" dirty="0" err="1"/>
              <a:t>ChEMBL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Freq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35</c:f>
              <c:strCache>
                <c:ptCount val="34"/>
                <c:pt idx="0">
                  <c:v>R</c:v>
                </c:pt>
                <c:pt idx="1">
                  <c:v>G</c:v>
                </c:pt>
                <c:pt idx="2">
                  <c:v>L</c:v>
                </c:pt>
                <c:pt idx="3">
                  <c:v>F</c:v>
                </c:pt>
                <c:pt idx="4">
                  <c:v>am</c:v>
                </c:pt>
                <c:pt idx="5">
                  <c:v>P</c:v>
                </c:pt>
                <c:pt idx="6">
                  <c:v>K</c:v>
                </c:pt>
                <c:pt idx="7">
                  <c:v>A</c:v>
                </c:pt>
                <c:pt idx="8">
                  <c:v>Y</c:v>
                </c:pt>
                <c:pt idx="9">
                  <c:v>V</c:v>
                </c:pt>
                <c:pt idx="10">
                  <c:v>S</c:v>
                </c:pt>
                <c:pt idx="11">
                  <c:v>I</c:v>
                </c:pt>
                <c:pt idx="12">
                  <c:v>D</c:v>
                </c:pt>
                <c:pt idx="13">
                  <c:v>T</c:v>
                </c:pt>
                <c:pt idx="14">
                  <c:v>Q</c:v>
                </c:pt>
                <c:pt idx="15">
                  <c:v>N</c:v>
                </c:pt>
                <c:pt idx="16">
                  <c:v>W</c:v>
                </c:pt>
                <c:pt idx="17">
                  <c:v>H</c:v>
                </c:pt>
                <c:pt idx="18">
                  <c:v>ac</c:v>
                </c:pt>
                <c:pt idx="19">
                  <c:v>E</c:v>
                </c:pt>
                <c:pt idx="20">
                  <c:v>C</c:v>
                </c:pt>
                <c:pt idx="21">
                  <c:v>M</c:v>
                </c:pt>
                <c:pt idx="22">
                  <c:v>dF</c:v>
                </c:pt>
                <c:pt idx="23">
                  <c:v>dP</c:v>
                </c:pt>
                <c:pt idx="24">
                  <c:v>dW</c:v>
                </c:pt>
                <c:pt idx="25">
                  <c:v>dC</c:v>
                </c:pt>
                <c:pt idx="26">
                  <c:v>dA</c:v>
                </c:pt>
                <c:pt idx="27">
                  <c:v>dR</c:v>
                </c:pt>
                <c:pt idx="28">
                  <c:v>dK</c:v>
                </c:pt>
                <c:pt idx="29">
                  <c:v>dL</c:v>
                </c:pt>
                <c:pt idx="30">
                  <c:v>dQ</c:v>
                </c:pt>
                <c:pt idx="31">
                  <c:v>Nle</c:v>
                </c:pt>
                <c:pt idx="32">
                  <c:v>Sar</c:v>
                </c:pt>
                <c:pt idx="33">
                  <c:v>dD</c:v>
                </c:pt>
              </c:strCache>
            </c:strRef>
          </c:cat>
          <c:val>
            <c:numRef>
              <c:f>Sheet1!$B$2:$B$35</c:f>
              <c:numCache>
                <c:formatCode>General</c:formatCode>
                <c:ptCount val="34"/>
                <c:pt idx="0">
                  <c:v>7896</c:v>
                </c:pt>
                <c:pt idx="1">
                  <c:v>7848</c:v>
                </c:pt>
                <c:pt idx="2">
                  <c:v>7721</c:v>
                </c:pt>
                <c:pt idx="3">
                  <c:v>7600</c:v>
                </c:pt>
                <c:pt idx="4">
                  <c:v>7506</c:v>
                </c:pt>
                <c:pt idx="5">
                  <c:v>6405</c:v>
                </c:pt>
                <c:pt idx="6">
                  <c:v>6030</c:v>
                </c:pt>
                <c:pt idx="7">
                  <c:v>5957</c:v>
                </c:pt>
                <c:pt idx="8">
                  <c:v>5498</c:v>
                </c:pt>
                <c:pt idx="9">
                  <c:v>5436</c:v>
                </c:pt>
                <c:pt idx="10">
                  <c:v>4942</c:v>
                </c:pt>
                <c:pt idx="11">
                  <c:v>4506</c:v>
                </c:pt>
                <c:pt idx="12">
                  <c:v>4275</c:v>
                </c:pt>
                <c:pt idx="13">
                  <c:v>4064</c:v>
                </c:pt>
                <c:pt idx="14">
                  <c:v>4022</c:v>
                </c:pt>
                <c:pt idx="15">
                  <c:v>3789</c:v>
                </c:pt>
                <c:pt idx="16">
                  <c:v>3682</c:v>
                </c:pt>
                <c:pt idx="17">
                  <c:v>3504</c:v>
                </c:pt>
                <c:pt idx="18">
                  <c:v>3260</c:v>
                </c:pt>
                <c:pt idx="19">
                  <c:v>3034</c:v>
                </c:pt>
                <c:pt idx="20">
                  <c:v>2719</c:v>
                </c:pt>
                <c:pt idx="21">
                  <c:v>2653</c:v>
                </c:pt>
                <c:pt idx="22">
                  <c:v>1888</c:v>
                </c:pt>
                <c:pt idx="23">
                  <c:v>1588</c:v>
                </c:pt>
                <c:pt idx="24">
                  <c:v>978</c:v>
                </c:pt>
                <c:pt idx="25">
                  <c:v>955</c:v>
                </c:pt>
                <c:pt idx="26">
                  <c:v>906</c:v>
                </c:pt>
                <c:pt idx="27">
                  <c:v>885</c:v>
                </c:pt>
                <c:pt idx="28">
                  <c:v>852</c:v>
                </c:pt>
                <c:pt idx="29">
                  <c:v>800</c:v>
                </c:pt>
                <c:pt idx="30">
                  <c:v>605</c:v>
                </c:pt>
                <c:pt idx="31">
                  <c:v>604</c:v>
                </c:pt>
                <c:pt idx="32">
                  <c:v>588</c:v>
                </c:pt>
                <c:pt idx="33">
                  <c:v>57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DDE-BF46-98E7-81566E6317A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480776671"/>
        <c:axId val="1553429711"/>
      </c:barChart>
      <c:catAx>
        <c:axId val="148077667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53429711"/>
        <c:crosses val="autoZero"/>
        <c:auto val="1"/>
        <c:lblAlgn val="ctr"/>
        <c:lblOffset val="100"/>
        <c:noMultiLvlLbl val="0"/>
      </c:catAx>
      <c:valAx>
        <c:axId val="155342971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80776671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Frequency</a:t>
            </a:r>
            <a:r>
              <a:rPr lang="en-US" baseline="0" dirty="0"/>
              <a:t> of next 69 monomers in </a:t>
            </a:r>
            <a:r>
              <a:rPr lang="en-US" baseline="0" dirty="0" err="1"/>
              <a:t>ChEMBL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29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C30A-964A-BF22-7F8EE83AE9C1}"/>
              </c:ext>
            </c:extLst>
          </c:dPt>
          <c:dPt>
            <c:idx val="30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C30A-964A-BF22-7F8EE83AE9C1}"/>
              </c:ext>
            </c:extLst>
          </c:dPt>
          <c:dPt>
            <c:idx val="36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C30A-964A-BF22-7F8EE83AE9C1}"/>
              </c:ext>
            </c:extLst>
          </c:dPt>
          <c:dPt>
            <c:idx val="42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C30A-964A-BF22-7F8EE83AE9C1}"/>
              </c:ext>
            </c:extLst>
          </c:dPt>
          <c:dPt>
            <c:idx val="43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C30A-964A-BF22-7F8EE83AE9C1}"/>
              </c:ext>
            </c:extLst>
          </c:dPt>
          <c:dPt>
            <c:idx val="45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B-C30A-964A-BF22-7F8EE83AE9C1}"/>
              </c:ext>
            </c:extLst>
          </c:dPt>
          <c:dPt>
            <c:idx val="47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D-C30A-964A-BF22-7F8EE83AE9C1}"/>
              </c:ext>
            </c:extLst>
          </c:dPt>
          <c:dPt>
            <c:idx val="49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F-C30A-964A-BF22-7F8EE83AE9C1}"/>
              </c:ext>
            </c:extLst>
          </c:dPt>
          <c:dPt>
            <c:idx val="50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1-C30A-964A-BF22-7F8EE83AE9C1}"/>
              </c:ext>
            </c:extLst>
          </c:dPt>
          <c:dPt>
            <c:idx val="5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3-C30A-964A-BF22-7F8EE83AE9C1}"/>
              </c:ext>
            </c:extLst>
          </c:dPt>
          <c:dPt>
            <c:idx val="56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5-C30A-964A-BF22-7F8EE83AE9C1}"/>
              </c:ext>
            </c:extLst>
          </c:dPt>
          <c:dPt>
            <c:idx val="58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7-C30A-964A-BF22-7F8EE83AE9C1}"/>
              </c:ext>
            </c:extLst>
          </c:dPt>
          <c:dPt>
            <c:idx val="59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9-C30A-964A-BF22-7F8EE83AE9C1}"/>
              </c:ext>
            </c:extLst>
          </c:dPt>
          <c:dPt>
            <c:idx val="64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B-C30A-964A-BF22-7F8EE83AE9C1}"/>
              </c:ext>
            </c:extLst>
          </c:dPt>
          <c:dPt>
            <c:idx val="66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D-C30A-964A-BF22-7F8EE83AE9C1}"/>
              </c:ext>
            </c:extLst>
          </c:dPt>
          <c:dPt>
            <c:idx val="67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F-C30A-964A-BF22-7F8EE83AE9C1}"/>
              </c:ext>
            </c:extLst>
          </c:dPt>
          <c:cat>
            <c:strRef>
              <c:f>Sheet1!$A$36:$A$104</c:f>
              <c:strCache>
                <c:ptCount val="69"/>
                <c:pt idx="0">
                  <c:v>dY</c:v>
                </c:pt>
                <c:pt idx="1">
                  <c:v>Nal</c:v>
                </c:pt>
                <c:pt idx="2">
                  <c:v>dNal</c:v>
                </c:pt>
                <c:pt idx="3">
                  <c:v>Orn</c:v>
                </c:pt>
                <c:pt idx="4">
                  <c:v>dE</c:v>
                </c:pt>
                <c:pt idx="5">
                  <c:v>dV</c:v>
                </c:pt>
                <c:pt idx="6">
                  <c:v>meL</c:v>
                </c:pt>
                <c:pt idx="7">
                  <c:v>Glp</c:v>
                </c:pt>
                <c:pt idx="8">
                  <c:v>Abu</c:v>
                </c:pt>
                <c:pt idx="9">
                  <c:v>dalloT</c:v>
                </c:pt>
                <c:pt idx="10">
                  <c:v>lalloI</c:v>
                </c:pt>
                <c:pt idx="11">
                  <c:v>Tic</c:v>
                </c:pt>
                <c:pt idx="12">
                  <c:v>meV</c:v>
                </c:pt>
                <c:pt idx="13">
                  <c:v>dH</c:v>
                </c:pt>
                <c:pt idx="14">
                  <c:v>dS</c:v>
                </c:pt>
                <c:pt idx="15">
                  <c:v>lalloT</c:v>
                </c:pt>
                <c:pt idx="16">
                  <c:v>dalloI</c:v>
                </c:pt>
                <c:pt idx="17">
                  <c:v>Cha</c:v>
                </c:pt>
                <c:pt idx="18">
                  <c:v>dM</c:v>
                </c:pt>
                <c:pt idx="19">
                  <c:v>Pen</c:v>
                </c:pt>
                <c:pt idx="20">
                  <c:v>dPen</c:v>
                </c:pt>
                <c:pt idx="21">
                  <c:v>dPhe(4-Cl)</c:v>
                </c:pt>
                <c:pt idx="22">
                  <c:v>Nva</c:v>
                </c:pt>
                <c:pt idx="23">
                  <c:v>Dpr</c:v>
                </c:pt>
                <c:pt idx="24">
                  <c:v>Phe(4-Cl)</c:v>
                </c:pt>
                <c:pt idx="25">
                  <c:v>Aib</c:v>
                </c:pt>
                <c:pt idx="26">
                  <c:v>meF</c:v>
                </c:pt>
                <c:pt idx="27">
                  <c:v>dN</c:v>
                </c:pt>
                <c:pt idx="28">
                  <c:v>Hyp</c:v>
                </c:pt>
                <c:pt idx="29">
                  <c:v>X127</c:v>
                </c:pt>
                <c:pt idx="30">
                  <c:v>X1670</c:v>
                </c:pt>
                <c:pt idx="31">
                  <c:v>Dab</c:v>
                </c:pt>
                <c:pt idx="32">
                  <c:v>d3-Pal</c:v>
                </c:pt>
                <c:pt idx="33">
                  <c:v>Me_dF</c:v>
                </c:pt>
                <c:pt idx="34">
                  <c:v>Hpr</c:v>
                </c:pt>
                <c:pt idx="35">
                  <c:v>meA</c:v>
                </c:pt>
                <c:pt idx="36">
                  <c:v>X138</c:v>
                </c:pt>
                <c:pt idx="37">
                  <c:v>Me_dL</c:v>
                </c:pt>
                <c:pt idx="38">
                  <c:v>dI</c:v>
                </c:pt>
                <c:pt idx="39">
                  <c:v>Cbz_V</c:v>
                </c:pt>
                <c:pt idx="40">
                  <c:v>Cit</c:v>
                </c:pt>
                <c:pt idx="41">
                  <c:v>dHpr</c:v>
                </c:pt>
                <c:pt idx="42">
                  <c:v>X3</c:v>
                </c:pt>
                <c:pt idx="43">
                  <c:v>X68</c:v>
                </c:pt>
                <c:pt idx="44">
                  <c:v>dCha</c:v>
                </c:pt>
                <c:pt idx="45">
                  <c:v>X1947</c:v>
                </c:pt>
                <c:pt idx="46">
                  <c:v>dT</c:v>
                </c:pt>
                <c:pt idx="47">
                  <c:v>X28</c:v>
                </c:pt>
                <c:pt idx="48">
                  <c:v>Chg</c:v>
                </c:pt>
                <c:pt idx="49">
                  <c:v>X33</c:v>
                </c:pt>
                <c:pt idx="50">
                  <c:v>X120</c:v>
                </c:pt>
                <c:pt idx="51">
                  <c:v>X172</c:v>
                </c:pt>
                <c:pt idx="52">
                  <c:v>Tle</c:v>
                </c:pt>
                <c:pt idx="53">
                  <c:v>Boc_W</c:v>
                </c:pt>
                <c:pt idx="54">
                  <c:v>3-Pal</c:v>
                </c:pt>
                <c:pt idx="55">
                  <c:v>Phe(4-NH2)</c:v>
                </c:pt>
                <c:pt idx="56">
                  <c:v>X96</c:v>
                </c:pt>
                <c:pt idx="57">
                  <c:v>1-Nal</c:v>
                </c:pt>
                <c:pt idx="58">
                  <c:v>X1693</c:v>
                </c:pt>
                <c:pt idx="59">
                  <c:v>X4</c:v>
                </c:pt>
                <c:pt idx="60">
                  <c:v>Cbz_L</c:v>
                </c:pt>
                <c:pt idx="61">
                  <c:v>meY</c:v>
                </c:pt>
                <c:pt idx="62">
                  <c:v>Hph</c:v>
                </c:pt>
                <c:pt idx="63">
                  <c:v>dOrn</c:v>
                </c:pt>
                <c:pt idx="64">
                  <c:v>X37</c:v>
                </c:pt>
                <c:pt idx="65">
                  <c:v>meR</c:v>
                </c:pt>
                <c:pt idx="66">
                  <c:v>X203</c:v>
                </c:pt>
                <c:pt idx="67">
                  <c:v>X39</c:v>
                </c:pt>
                <c:pt idx="68">
                  <c:v>dTic</c:v>
                </c:pt>
              </c:strCache>
            </c:strRef>
          </c:cat>
          <c:val>
            <c:numRef>
              <c:f>Sheet1!$B$36:$B$104</c:f>
              <c:numCache>
                <c:formatCode>General</c:formatCode>
                <c:ptCount val="69"/>
                <c:pt idx="0">
                  <c:v>490</c:v>
                </c:pt>
                <c:pt idx="1">
                  <c:v>393</c:v>
                </c:pt>
                <c:pt idx="2">
                  <c:v>377</c:v>
                </c:pt>
                <c:pt idx="3">
                  <c:v>337</c:v>
                </c:pt>
                <c:pt idx="4">
                  <c:v>334</c:v>
                </c:pt>
                <c:pt idx="5">
                  <c:v>332</c:v>
                </c:pt>
                <c:pt idx="6">
                  <c:v>329</c:v>
                </c:pt>
                <c:pt idx="7">
                  <c:v>298</c:v>
                </c:pt>
                <c:pt idx="8">
                  <c:v>289</c:v>
                </c:pt>
                <c:pt idx="9">
                  <c:v>286</c:v>
                </c:pt>
                <c:pt idx="10">
                  <c:v>281</c:v>
                </c:pt>
                <c:pt idx="11">
                  <c:v>258</c:v>
                </c:pt>
                <c:pt idx="12">
                  <c:v>255</c:v>
                </c:pt>
                <c:pt idx="13">
                  <c:v>239</c:v>
                </c:pt>
                <c:pt idx="14">
                  <c:v>235</c:v>
                </c:pt>
                <c:pt idx="15">
                  <c:v>234</c:v>
                </c:pt>
                <c:pt idx="16">
                  <c:v>223</c:v>
                </c:pt>
                <c:pt idx="17">
                  <c:v>221</c:v>
                </c:pt>
                <c:pt idx="18">
                  <c:v>221</c:v>
                </c:pt>
                <c:pt idx="19">
                  <c:v>219</c:v>
                </c:pt>
                <c:pt idx="20">
                  <c:v>208</c:v>
                </c:pt>
                <c:pt idx="21">
                  <c:v>200</c:v>
                </c:pt>
                <c:pt idx="22">
                  <c:v>200</c:v>
                </c:pt>
                <c:pt idx="23">
                  <c:v>199</c:v>
                </c:pt>
                <c:pt idx="24">
                  <c:v>186</c:v>
                </c:pt>
                <c:pt idx="25">
                  <c:v>181</c:v>
                </c:pt>
                <c:pt idx="26">
                  <c:v>181</c:v>
                </c:pt>
                <c:pt idx="27">
                  <c:v>180</c:v>
                </c:pt>
                <c:pt idx="28">
                  <c:v>162</c:v>
                </c:pt>
                <c:pt idx="29">
                  <c:v>158</c:v>
                </c:pt>
                <c:pt idx="30">
                  <c:v>135</c:v>
                </c:pt>
                <c:pt idx="31">
                  <c:v>124</c:v>
                </c:pt>
                <c:pt idx="32">
                  <c:v>119</c:v>
                </c:pt>
                <c:pt idx="33">
                  <c:v>118</c:v>
                </c:pt>
                <c:pt idx="34">
                  <c:v>116</c:v>
                </c:pt>
                <c:pt idx="35">
                  <c:v>109</c:v>
                </c:pt>
                <c:pt idx="36">
                  <c:v>105</c:v>
                </c:pt>
                <c:pt idx="37">
                  <c:v>104</c:v>
                </c:pt>
                <c:pt idx="38">
                  <c:v>101</c:v>
                </c:pt>
                <c:pt idx="39">
                  <c:v>96</c:v>
                </c:pt>
                <c:pt idx="40">
                  <c:v>90</c:v>
                </c:pt>
                <c:pt idx="41">
                  <c:v>86</c:v>
                </c:pt>
                <c:pt idx="42">
                  <c:v>84</c:v>
                </c:pt>
                <c:pt idx="43">
                  <c:v>84</c:v>
                </c:pt>
                <c:pt idx="44">
                  <c:v>83</c:v>
                </c:pt>
                <c:pt idx="45">
                  <c:v>83</c:v>
                </c:pt>
                <c:pt idx="46">
                  <c:v>83</c:v>
                </c:pt>
                <c:pt idx="47">
                  <c:v>80</c:v>
                </c:pt>
                <c:pt idx="48">
                  <c:v>79</c:v>
                </c:pt>
                <c:pt idx="49">
                  <c:v>77</c:v>
                </c:pt>
                <c:pt idx="50">
                  <c:v>77</c:v>
                </c:pt>
                <c:pt idx="51">
                  <c:v>77</c:v>
                </c:pt>
                <c:pt idx="52">
                  <c:v>75</c:v>
                </c:pt>
                <c:pt idx="53">
                  <c:v>72</c:v>
                </c:pt>
                <c:pt idx="54">
                  <c:v>70</c:v>
                </c:pt>
                <c:pt idx="55">
                  <c:v>67</c:v>
                </c:pt>
                <c:pt idx="56">
                  <c:v>66</c:v>
                </c:pt>
                <c:pt idx="57">
                  <c:v>66</c:v>
                </c:pt>
                <c:pt idx="58">
                  <c:v>65</c:v>
                </c:pt>
                <c:pt idx="59">
                  <c:v>63</c:v>
                </c:pt>
                <c:pt idx="60">
                  <c:v>62</c:v>
                </c:pt>
                <c:pt idx="61">
                  <c:v>62</c:v>
                </c:pt>
                <c:pt idx="62">
                  <c:v>58</c:v>
                </c:pt>
                <c:pt idx="63">
                  <c:v>56</c:v>
                </c:pt>
                <c:pt idx="64">
                  <c:v>56</c:v>
                </c:pt>
                <c:pt idx="65">
                  <c:v>55</c:v>
                </c:pt>
                <c:pt idx="66">
                  <c:v>55</c:v>
                </c:pt>
                <c:pt idx="67">
                  <c:v>54</c:v>
                </c:pt>
                <c:pt idx="68">
                  <c:v>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C30A-964A-BF22-7F8EE83AE9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480768639"/>
        <c:axId val="1524711839"/>
      </c:barChart>
      <c:catAx>
        <c:axId val="148076863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24711839"/>
        <c:crosses val="autoZero"/>
        <c:auto val="0"/>
        <c:lblAlgn val="ctr"/>
        <c:lblOffset val="100"/>
        <c:tickLblSkip val="1"/>
        <c:noMultiLvlLbl val="0"/>
      </c:catAx>
      <c:valAx>
        <c:axId val="15247118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8076863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Frequency</a:t>
            </a:r>
            <a:r>
              <a:rPr lang="en-US" baseline="0" dirty="0"/>
              <a:t> of next 69 monomers in </a:t>
            </a:r>
            <a:r>
              <a:rPr lang="en-US" baseline="0" dirty="0" err="1"/>
              <a:t>ChEMBL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29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C30A-964A-BF22-7F8EE83AE9C1}"/>
              </c:ext>
            </c:extLst>
          </c:dPt>
          <c:dPt>
            <c:idx val="30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C30A-964A-BF22-7F8EE83AE9C1}"/>
              </c:ext>
            </c:extLst>
          </c:dPt>
          <c:dPt>
            <c:idx val="36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C30A-964A-BF22-7F8EE83AE9C1}"/>
              </c:ext>
            </c:extLst>
          </c:dPt>
          <c:dPt>
            <c:idx val="42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C30A-964A-BF22-7F8EE83AE9C1}"/>
              </c:ext>
            </c:extLst>
          </c:dPt>
          <c:dPt>
            <c:idx val="43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C30A-964A-BF22-7F8EE83AE9C1}"/>
              </c:ext>
            </c:extLst>
          </c:dPt>
          <c:dPt>
            <c:idx val="45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B-C30A-964A-BF22-7F8EE83AE9C1}"/>
              </c:ext>
            </c:extLst>
          </c:dPt>
          <c:dPt>
            <c:idx val="47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D-C30A-964A-BF22-7F8EE83AE9C1}"/>
              </c:ext>
            </c:extLst>
          </c:dPt>
          <c:dPt>
            <c:idx val="49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F-C30A-964A-BF22-7F8EE83AE9C1}"/>
              </c:ext>
            </c:extLst>
          </c:dPt>
          <c:dPt>
            <c:idx val="50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1-C30A-964A-BF22-7F8EE83AE9C1}"/>
              </c:ext>
            </c:extLst>
          </c:dPt>
          <c:dPt>
            <c:idx val="5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3-C30A-964A-BF22-7F8EE83AE9C1}"/>
              </c:ext>
            </c:extLst>
          </c:dPt>
          <c:dPt>
            <c:idx val="56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5-C30A-964A-BF22-7F8EE83AE9C1}"/>
              </c:ext>
            </c:extLst>
          </c:dPt>
          <c:dPt>
            <c:idx val="58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7-C30A-964A-BF22-7F8EE83AE9C1}"/>
              </c:ext>
            </c:extLst>
          </c:dPt>
          <c:dPt>
            <c:idx val="59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9-C30A-964A-BF22-7F8EE83AE9C1}"/>
              </c:ext>
            </c:extLst>
          </c:dPt>
          <c:dPt>
            <c:idx val="64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B-C30A-964A-BF22-7F8EE83AE9C1}"/>
              </c:ext>
            </c:extLst>
          </c:dPt>
          <c:dPt>
            <c:idx val="66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D-C30A-964A-BF22-7F8EE83AE9C1}"/>
              </c:ext>
            </c:extLst>
          </c:dPt>
          <c:dPt>
            <c:idx val="67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1F-C30A-964A-BF22-7F8EE83AE9C1}"/>
              </c:ext>
            </c:extLst>
          </c:dPt>
          <c:cat>
            <c:strRef>
              <c:f>Sheet1!$A$36:$A$104</c:f>
              <c:strCache>
                <c:ptCount val="69"/>
                <c:pt idx="0">
                  <c:v>dY</c:v>
                </c:pt>
                <c:pt idx="1">
                  <c:v>Nal</c:v>
                </c:pt>
                <c:pt idx="2">
                  <c:v>dNal</c:v>
                </c:pt>
                <c:pt idx="3">
                  <c:v>Orn</c:v>
                </c:pt>
                <c:pt idx="4">
                  <c:v>dE</c:v>
                </c:pt>
                <c:pt idx="5">
                  <c:v>dV</c:v>
                </c:pt>
                <c:pt idx="6">
                  <c:v>meL</c:v>
                </c:pt>
                <c:pt idx="7">
                  <c:v>Glp</c:v>
                </c:pt>
                <c:pt idx="8">
                  <c:v>Abu</c:v>
                </c:pt>
                <c:pt idx="9">
                  <c:v>dalloT</c:v>
                </c:pt>
                <c:pt idx="10">
                  <c:v>lalloI</c:v>
                </c:pt>
                <c:pt idx="11">
                  <c:v>Tic</c:v>
                </c:pt>
                <c:pt idx="12">
                  <c:v>meV</c:v>
                </c:pt>
                <c:pt idx="13">
                  <c:v>dH</c:v>
                </c:pt>
                <c:pt idx="14">
                  <c:v>dS</c:v>
                </c:pt>
                <c:pt idx="15">
                  <c:v>lalloT</c:v>
                </c:pt>
                <c:pt idx="16">
                  <c:v>dalloI</c:v>
                </c:pt>
                <c:pt idx="17">
                  <c:v>Cha</c:v>
                </c:pt>
                <c:pt idx="18">
                  <c:v>dM</c:v>
                </c:pt>
                <c:pt idx="19">
                  <c:v>Pen</c:v>
                </c:pt>
                <c:pt idx="20">
                  <c:v>dPen</c:v>
                </c:pt>
                <c:pt idx="21">
                  <c:v>dPhe(4-Cl)</c:v>
                </c:pt>
                <c:pt idx="22">
                  <c:v>Nva</c:v>
                </c:pt>
                <c:pt idx="23">
                  <c:v>Dpr</c:v>
                </c:pt>
                <c:pt idx="24">
                  <c:v>Phe(4-Cl)</c:v>
                </c:pt>
                <c:pt idx="25">
                  <c:v>Aib</c:v>
                </c:pt>
                <c:pt idx="26">
                  <c:v>meF</c:v>
                </c:pt>
                <c:pt idx="27">
                  <c:v>dN</c:v>
                </c:pt>
                <c:pt idx="28">
                  <c:v>Hyp</c:v>
                </c:pt>
                <c:pt idx="29">
                  <c:v>X127</c:v>
                </c:pt>
                <c:pt idx="30">
                  <c:v>X1670</c:v>
                </c:pt>
                <c:pt idx="31">
                  <c:v>Dab</c:v>
                </c:pt>
                <c:pt idx="32">
                  <c:v>d3-Pal</c:v>
                </c:pt>
                <c:pt idx="33">
                  <c:v>Me_dF</c:v>
                </c:pt>
                <c:pt idx="34">
                  <c:v>Hpr</c:v>
                </c:pt>
                <c:pt idx="35">
                  <c:v>meA</c:v>
                </c:pt>
                <c:pt idx="36">
                  <c:v>X138</c:v>
                </c:pt>
                <c:pt idx="37">
                  <c:v>Me_dL</c:v>
                </c:pt>
                <c:pt idx="38">
                  <c:v>dI</c:v>
                </c:pt>
                <c:pt idx="39">
                  <c:v>Cbz_V</c:v>
                </c:pt>
                <c:pt idx="40">
                  <c:v>Cit</c:v>
                </c:pt>
                <c:pt idx="41">
                  <c:v>dHpr</c:v>
                </c:pt>
                <c:pt idx="42">
                  <c:v>X3</c:v>
                </c:pt>
                <c:pt idx="43">
                  <c:v>X68</c:v>
                </c:pt>
                <c:pt idx="44">
                  <c:v>dCha</c:v>
                </c:pt>
                <c:pt idx="45">
                  <c:v>X1947</c:v>
                </c:pt>
                <c:pt idx="46">
                  <c:v>dT</c:v>
                </c:pt>
                <c:pt idx="47">
                  <c:v>X28</c:v>
                </c:pt>
                <c:pt idx="48">
                  <c:v>Chg</c:v>
                </c:pt>
                <c:pt idx="49">
                  <c:v>X33</c:v>
                </c:pt>
                <c:pt idx="50">
                  <c:v>X120</c:v>
                </c:pt>
                <c:pt idx="51">
                  <c:v>X172</c:v>
                </c:pt>
                <c:pt idx="52">
                  <c:v>Tle</c:v>
                </c:pt>
                <c:pt idx="53">
                  <c:v>Boc_W</c:v>
                </c:pt>
                <c:pt idx="54">
                  <c:v>3-Pal</c:v>
                </c:pt>
                <c:pt idx="55">
                  <c:v>Phe(4-NH2)</c:v>
                </c:pt>
                <c:pt idx="56">
                  <c:v>X96</c:v>
                </c:pt>
                <c:pt idx="57">
                  <c:v>1-Nal</c:v>
                </c:pt>
                <c:pt idx="58">
                  <c:v>X1693</c:v>
                </c:pt>
                <c:pt idx="59">
                  <c:v>X4</c:v>
                </c:pt>
                <c:pt idx="60">
                  <c:v>Cbz_L</c:v>
                </c:pt>
                <c:pt idx="61">
                  <c:v>meY</c:v>
                </c:pt>
                <c:pt idx="62">
                  <c:v>Hph</c:v>
                </c:pt>
                <c:pt idx="63">
                  <c:v>dOrn</c:v>
                </c:pt>
                <c:pt idx="64">
                  <c:v>X37</c:v>
                </c:pt>
                <c:pt idx="65">
                  <c:v>meR</c:v>
                </c:pt>
                <c:pt idx="66">
                  <c:v>X203</c:v>
                </c:pt>
                <c:pt idx="67">
                  <c:v>X39</c:v>
                </c:pt>
                <c:pt idx="68">
                  <c:v>dTic</c:v>
                </c:pt>
              </c:strCache>
            </c:strRef>
          </c:cat>
          <c:val>
            <c:numRef>
              <c:f>Sheet1!$B$36:$B$104</c:f>
              <c:numCache>
                <c:formatCode>General</c:formatCode>
                <c:ptCount val="69"/>
                <c:pt idx="0">
                  <c:v>490</c:v>
                </c:pt>
                <c:pt idx="1">
                  <c:v>393</c:v>
                </c:pt>
                <c:pt idx="2">
                  <c:v>377</c:v>
                </c:pt>
                <c:pt idx="3">
                  <c:v>337</c:v>
                </c:pt>
                <c:pt idx="4">
                  <c:v>334</c:v>
                </c:pt>
                <c:pt idx="5">
                  <c:v>332</c:v>
                </c:pt>
                <c:pt idx="6">
                  <c:v>329</c:v>
                </c:pt>
                <c:pt idx="7">
                  <c:v>298</c:v>
                </c:pt>
                <c:pt idx="8">
                  <c:v>289</c:v>
                </c:pt>
                <c:pt idx="9">
                  <c:v>286</c:v>
                </c:pt>
                <c:pt idx="10">
                  <c:v>281</c:v>
                </c:pt>
                <c:pt idx="11">
                  <c:v>258</c:v>
                </c:pt>
                <c:pt idx="12">
                  <c:v>255</c:v>
                </c:pt>
                <c:pt idx="13">
                  <c:v>239</c:v>
                </c:pt>
                <c:pt idx="14">
                  <c:v>235</c:v>
                </c:pt>
                <c:pt idx="15">
                  <c:v>234</c:v>
                </c:pt>
                <c:pt idx="16">
                  <c:v>223</c:v>
                </c:pt>
                <c:pt idx="17">
                  <c:v>221</c:v>
                </c:pt>
                <c:pt idx="18">
                  <c:v>221</c:v>
                </c:pt>
                <c:pt idx="19">
                  <c:v>219</c:v>
                </c:pt>
                <c:pt idx="20">
                  <c:v>208</c:v>
                </c:pt>
                <c:pt idx="21">
                  <c:v>200</c:v>
                </c:pt>
                <c:pt idx="22">
                  <c:v>200</c:v>
                </c:pt>
                <c:pt idx="23">
                  <c:v>199</c:v>
                </c:pt>
                <c:pt idx="24">
                  <c:v>186</c:v>
                </c:pt>
                <c:pt idx="25">
                  <c:v>181</c:v>
                </c:pt>
                <c:pt idx="26">
                  <c:v>181</c:v>
                </c:pt>
                <c:pt idx="27">
                  <c:v>180</c:v>
                </c:pt>
                <c:pt idx="28">
                  <c:v>162</c:v>
                </c:pt>
                <c:pt idx="29">
                  <c:v>158</c:v>
                </c:pt>
                <c:pt idx="30">
                  <c:v>135</c:v>
                </c:pt>
                <c:pt idx="31">
                  <c:v>124</c:v>
                </c:pt>
                <c:pt idx="32">
                  <c:v>119</c:v>
                </c:pt>
                <c:pt idx="33">
                  <c:v>118</c:v>
                </c:pt>
                <c:pt idx="34">
                  <c:v>116</c:v>
                </c:pt>
                <c:pt idx="35">
                  <c:v>109</c:v>
                </c:pt>
                <c:pt idx="36">
                  <c:v>105</c:v>
                </c:pt>
                <c:pt idx="37">
                  <c:v>104</c:v>
                </c:pt>
                <c:pt idx="38">
                  <c:v>101</c:v>
                </c:pt>
                <c:pt idx="39">
                  <c:v>96</c:v>
                </c:pt>
                <c:pt idx="40">
                  <c:v>90</c:v>
                </c:pt>
                <c:pt idx="41">
                  <c:v>86</c:v>
                </c:pt>
                <c:pt idx="42">
                  <c:v>84</c:v>
                </c:pt>
                <c:pt idx="43">
                  <c:v>84</c:v>
                </c:pt>
                <c:pt idx="44">
                  <c:v>83</c:v>
                </c:pt>
                <c:pt idx="45">
                  <c:v>83</c:v>
                </c:pt>
                <c:pt idx="46">
                  <c:v>83</c:v>
                </c:pt>
                <c:pt idx="47">
                  <c:v>80</c:v>
                </c:pt>
                <c:pt idx="48">
                  <c:v>79</c:v>
                </c:pt>
                <c:pt idx="49">
                  <c:v>77</c:v>
                </c:pt>
                <c:pt idx="50">
                  <c:v>77</c:v>
                </c:pt>
                <c:pt idx="51">
                  <c:v>77</c:v>
                </c:pt>
                <c:pt idx="52">
                  <c:v>75</c:v>
                </c:pt>
                <c:pt idx="53">
                  <c:v>72</c:v>
                </c:pt>
                <c:pt idx="54">
                  <c:v>70</c:v>
                </c:pt>
                <c:pt idx="55">
                  <c:v>67</c:v>
                </c:pt>
                <c:pt idx="56">
                  <c:v>66</c:v>
                </c:pt>
                <c:pt idx="57">
                  <c:v>66</c:v>
                </c:pt>
                <c:pt idx="58">
                  <c:v>65</c:v>
                </c:pt>
                <c:pt idx="59">
                  <c:v>63</c:v>
                </c:pt>
                <c:pt idx="60">
                  <c:v>62</c:v>
                </c:pt>
                <c:pt idx="61">
                  <c:v>62</c:v>
                </c:pt>
                <c:pt idx="62">
                  <c:v>58</c:v>
                </c:pt>
                <c:pt idx="63">
                  <c:v>56</c:v>
                </c:pt>
                <c:pt idx="64">
                  <c:v>56</c:v>
                </c:pt>
                <c:pt idx="65">
                  <c:v>55</c:v>
                </c:pt>
                <c:pt idx="66">
                  <c:v>55</c:v>
                </c:pt>
                <c:pt idx="67">
                  <c:v>54</c:v>
                </c:pt>
                <c:pt idx="68">
                  <c:v>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20-C30A-964A-BF22-7F8EE83AE9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480768639"/>
        <c:axId val="1524711839"/>
      </c:barChart>
      <c:catAx>
        <c:axId val="1480768639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24711839"/>
        <c:crosses val="autoZero"/>
        <c:auto val="0"/>
        <c:lblAlgn val="ctr"/>
        <c:lblOffset val="100"/>
        <c:tickLblSkip val="1"/>
        <c:noMultiLvlLbl val="0"/>
      </c:catAx>
      <c:valAx>
        <c:axId val="152471183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8076863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28600" y="228600"/>
            <a:ext cx="4876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Open Sans Light"/>
              <a:cs typeface="Open Sans Ligh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4000" y="228600"/>
            <a:ext cx="1306068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AC2EC1-B70D-4CB4-BC58-2E1D99067EF3}" type="datetime3">
              <a:rPr lang="en-US" smtClean="0">
                <a:latin typeface="Open Sans Light"/>
              </a:rPr>
              <a:t>26 October 2018</a:t>
            </a:fld>
            <a:endParaRPr lang="en-US">
              <a:latin typeface="Open Sans Light"/>
              <a:cs typeface="Open Sans Ligh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28600" y="8451279"/>
            <a:ext cx="4876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Open Sans Light"/>
              <a:cs typeface="Open Sans Ligh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4000" y="8461947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DDAA28-FB28-3D4F-ABDC-2F79D633598F}" type="slidenum">
              <a:rPr lang="en-US" smtClean="0">
                <a:latin typeface="Open Sans Light"/>
                <a:cs typeface="Open Sans Light"/>
              </a:rPr>
              <a:pPr/>
              <a:t>‹#›</a:t>
            </a:fld>
            <a:endParaRPr lang="en-US">
              <a:latin typeface="Open Sans Light"/>
              <a:cs typeface="Open Sans Light"/>
            </a:endParaRPr>
          </a:p>
        </p:txBody>
      </p:sp>
      <p:pic>
        <p:nvPicPr>
          <p:cNvPr id="6" name="Picture 5" descr="PistoiaAlliance_compact_box_grey_RGB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8451279"/>
            <a:ext cx="467868" cy="46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607594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28600" y="228600"/>
            <a:ext cx="27432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Open Sans Light"/>
                <a:cs typeface="Open Sans Light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22860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Open Sans Light"/>
                <a:cs typeface="Open Sans Light"/>
              </a:defRPr>
            </a:lvl1pPr>
          </a:lstStyle>
          <a:p>
            <a:fld id="{4C1CEAC1-DD32-42DA-A5A2-1FFBC5A2CB4B}" type="datetime3">
              <a:rPr lang="en-US" smtClean="0"/>
              <a:t>26 October 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228600" y="4343400"/>
            <a:ext cx="6411468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28600" y="8461947"/>
            <a:ext cx="27432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Open Sans Light"/>
                <a:cs typeface="Open Sans Light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451279"/>
            <a:ext cx="2287587" cy="4678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Open Sans Light"/>
                <a:cs typeface="Open Sans Light"/>
              </a:defRPr>
            </a:lvl1pPr>
          </a:lstStyle>
          <a:p>
            <a:fld id="{9719C4BD-C343-8542-86CF-082388D36B2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PistoiaAlliance_compact_box_grey_RGB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8451279"/>
            <a:ext cx="467868" cy="46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2209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>
                <a:uFillTx/>
              </a:rPr>
              <a:t>Opening title </a:t>
            </a:r>
            <a:r>
              <a:rPr lang="en-US" dirty="0">
                <a:uFillTx/>
              </a:rPr>
              <a:t>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19C4BD-C343-8542-86CF-082388D36B2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9BA951-405A-CF43-8A34-B810397C3218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 October 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70935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>
                <a:uFillTx/>
              </a:rPr>
              <a:t>Opening title </a:t>
            </a:r>
            <a:r>
              <a:rPr lang="en-US" dirty="0">
                <a:uFillTx/>
              </a:rPr>
              <a:t>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19C4BD-C343-8542-86CF-082388D36B2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9BA951-405A-CF43-8A34-B810397C3218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 October 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10787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43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122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3879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15392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8136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6815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9939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7491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0274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556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9864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6576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5768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1815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916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6338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2670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2021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1882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26255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GB" dirty="0"/>
              <a:t>Click to edit Section tit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bg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Section subtitle</a:t>
            </a:r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GB" dirty="0"/>
              <a:t>Click to edit Section presenter</a:t>
            </a:r>
          </a:p>
        </p:txBody>
      </p:sp>
      <p:pic>
        <p:nvPicPr>
          <p:cNvPr id="9" name="Picture 8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723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686800" y="6340475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74790-8E4E-3144-B348-3F515F04FD9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770028"/>
      </p:ext>
    </p:extLst>
  </p:cSld>
  <p:clrMapOvr>
    <a:masterClrMapping/>
  </p:clrMapOvr>
  <p:transition spd="med">
    <p:fade thruBlk="1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6783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6783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686800" y="6340475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74790-8E4E-3144-B348-3F515F04FD9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560777"/>
      </p:ext>
    </p:extLst>
  </p:cSld>
  <p:clrMapOvr>
    <a:masterClrMapping/>
  </p:clrMapOvr>
  <p:transition spd="med">
    <p:fade thruBlk="1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Master title sty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Master subtitle style</a:t>
            </a:r>
            <a:endParaRPr lang="en-US" dirty="0">
              <a:uFillTx/>
            </a:endParaRPr>
          </a:p>
        </p:txBody>
      </p:sp>
      <p:pic>
        <p:nvPicPr>
          <p:cNvPr id="7" name="Picture 6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019800" y="304800"/>
            <a:ext cx="2667000" cy="1553201"/>
          </a:xfrm>
          <a:prstGeom prst="rect">
            <a:avLst/>
          </a:prstGeom>
        </p:spPr>
      </p:pic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369332"/>
          </a:xfrm>
          <a:prstGeom prst="rect">
            <a:avLst/>
          </a:prstGeom>
        </p:spPr>
        <p:txBody>
          <a:bodyPr>
            <a:sp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venue</a:t>
            </a:r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2" hasCustomPrompt="1"/>
          </p:nvPr>
        </p:nvSpPr>
        <p:spPr>
          <a:xfrm>
            <a:off x="685800" y="5676900"/>
            <a:ext cx="28194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buNone/>
              <a:defRPr sz="1400">
                <a:solidFill>
                  <a:srgbClr val="FFFFFF"/>
                </a:solidFill>
                <a:uFillTx/>
              </a:defRPr>
            </a:lvl1pPr>
          </a:lstStyle>
          <a:p>
            <a:pPr lvl="0"/>
            <a:fld id="{7C324731-B2AA-714B-A8FD-B25E71C667AC}" type="datetime4">
              <a:rPr lang="en-US" smtClean="0">
                <a:uFillTx/>
              </a:rPr>
              <a:pPr lvl="0"/>
              <a:t>October 10, 2016</a:t>
            </a:fld>
            <a:endParaRPr lang="en-GB" dirty="0">
              <a:uFillTx/>
            </a:endParaRPr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3" hasCustomPrompt="1"/>
          </p:nvPr>
        </p:nvSpPr>
        <p:spPr>
          <a:xfrm>
            <a:off x="685800" y="4800600"/>
            <a:ext cx="8001000" cy="369332"/>
          </a:xfrm>
          <a:prstGeom prst="rect">
            <a:avLst/>
          </a:prstGeom>
        </p:spPr>
        <p:txBody>
          <a:bodyPr>
            <a:spAutoFit/>
          </a:bodyPr>
          <a:lstStyle>
            <a:lvl1pPr>
              <a:buNone/>
              <a:defRPr sz="180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presenter</a:t>
            </a:r>
            <a:endParaRPr lang="en-US" dirty="0">
              <a:uFillTx/>
            </a:endParaRP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0"/>
            <a:ext cx="2514600" cy="155257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2236275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Section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8" name="Picture 7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3744474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Section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bg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bg1"/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chemeClr val="bg1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9" name="Picture 8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0852352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Section Slid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8" name="Picture 7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35280293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Section Slid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rgbClr val="666E7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rgbClr val="666E71"/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666E71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6" name="Picture 5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8233184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Section Slide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bg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bg1"/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chemeClr val="bg1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6" name="Picture 5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572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8505175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Title Slide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8" name="Picture 7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6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572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0127112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4229100"/>
            <a:ext cx="8229600" cy="1143000"/>
          </a:xfrm>
          <a:prstGeom prst="rect">
            <a:avLst/>
          </a:prstGeom>
        </p:spPr>
        <p:txBody>
          <a:bodyPr/>
          <a:lstStyle>
            <a:lvl1pPr algn="ctr">
              <a:buFont typeface="Arial"/>
              <a:buNone/>
              <a:defRPr baseline="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webinar recording message</a:t>
            </a:r>
            <a:endParaRPr lang="en-US" dirty="0">
              <a:uFillTx/>
            </a:endParaRPr>
          </a:p>
        </p:txBody>
      </p:sp>
      <p:sp>
        <p:nvSpPr>
          <p:cNvPr id="6" name="Oval 5"/>
          <p:cNvSpPr>
            <a:spLocks/>
          </p:cNvSpPr>
          <p:nvPr userDrawn="1"/>
        </p:nvSpPr>
        <p:spPr>
          <a:xfrm>
            <a:off x="3276600" y="1447800"/>
            <a:ext cx="2590800" cy="2590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uFillTx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V="1">
            <a:off x="3810000" y="2362200"/>
            <a:ext cx="1524000" cy="843498"/>
          </a:xfrm>
          <a:prstGeom prst="rect">
            <a:avLst/>
          </a:prstGeom>
        </p:spPr>
      </p:pic>
      <p:pic>
        <p:nvPicPr>
          <p:cNvPr id="9" name="Picture 8" descr="PistoiaAlliance_main_white_RGB.pn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10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572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25040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145770" y="2286000"/>
            <a:ext cx="2852460" cy="166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051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145770" y="2286000"/>
            <a:ext cx="2852460" cy="1661208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533400" y="5924550"/>
            <a:ext cx="38862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>
                <a:uFillTx/>
              </a:defRPr>
            </a:lvl1pPr>
            <a:lvl2pPr>
              <a:buNone/>
              <a:defRPr>
                <a:uFillTx/>
              </a:defRPr>
            </a:lvl2pPr>
            <a:lvl3pPr>
              <a:buNone/>
              <a:defRPr>
                <a:uFillTx/>
              </a:defRPr>
            </a:lvl3pPr>
            <a:lvl4pPr>
              <a:buNone/>
              <a:defRPr>
                <a:uFillTx/>
              </a:defRPr>
            </a:lvl4pPr>
            <a:lvl5pPr>
              <a:buNone/>
              <a:defRPr>
                <a:uFillTx/>
              </a:defRPr>
            </a:lvl5pPr>
          </a:lstStyle>
          <a:p>
            <a:pPr lvl="0"/>
            <a:r>
              <a:rPr lang="en-GB" dirty="0" err="1">
                <a:uFillTx/>
              </a:rPr>
              <a:t>presenter@pistoiaalliance.org</a:t>
            </a:r>
            <a:endParaRPr lang="en-US" dirty="0">
              <a:uFillTx/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4953000" y="5924550"/>
            <a:ext cx="1524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>
                <a:uFillTx/>
              </a:defRPr>
            </a:lvl1pPr>
            <a:lvl2pPr>
              <a:buNone/>
              <a:defRPr>
                <a:uFillTx/>
              </a:defRPr>
            </a:lvl2pPr>
            <a:lvl3pPr>
              <a:buNone/>
              <a:defRPr>
                <a:uFillTx/>
              </a:defRPr>
            </a:lvl3pPr>
            <a:lvl4pPr>
              <a:buNone/>
              <a:defRPr>
                <a:uFillTx/>
              </a:defRPr>
            </a:lvl4pPr>
            <a:lvl5pPr>
              <a:buNone/>
              <a:defRPr>
                <a:uFillTx/>
              </a:defRPr>
            </a:lvl5pPr>
          </a:lstStyle>
          <a:p>
            <a:pPr lvl="0"/>
            <a:r>
              <a:rPr lang="en-GB" dirty="0">
                <a:uFillTx/>
              </a:rPr>
              <a:t>@</a:t>
            </a:r>
            <a:r>
              <a:rPr lang="en-GB" dirty="0" err="1">
                <a:uFillTx/>
              </a:rPr>
              <a:t>pistoiaalliance</a:t>
            </a:r>
            <a:endParaRPr lang="en-US" dirty="0">
              <a:uFillTx/>
            </a:endParaRPr>
          </a:p>
        </p:txBody>
      </p:sp>
      <p:sp>
        <p:nvSpPr>
          <p:cNvPr id="7" name="Content Placeholder 3"/>
          <p:cNvSpPr>
            <a:spLocks noGrp="1"/>
          </p:cNvSpPr>
          <p:nvPr>
            <p:ph sz="quarter" idx="12" hasCustomPrompt="1"/>
          </p:nvPr>
        </p:nvSpPr>
        <p:spPr>
          <a:xfrm>
            <a:off x="6477000" y="5924550"/>
            <a:ext cx="2209800" cy="457200"/>
          </a:xfrm>
          <a:prstGeom prst="rect">
            <a:avLst/>
          </a:prstGeom>
        </p:spPr>
        <p:txBody>
          <a:bodyPr>
            <a:noAutofit/>
          </a:bodyPr>
          <a:lstStyle>
            <a:lvl1pPr algn="r">
              <a:buNone/>
              <a:defRPr sz="1400">
                <a:uFillTx/>
              </a:defRPr>
            </a:lvl1pPr>
            <a:lvl2pPr>
              <a:buNone/>
              <a:defRPr>
                <a:uFillTx/>
              </a:defRPr>
            </a:lvl2pPr>
            <a:lvl3pPr>
              <a:buNone/>
              <a:defRPr>
                <a:uFillTx/>
              </a:defRPr>
            </a:lvl3pPr>
            <a:lvl4pPr>
              <a:buNone/>
              <a:defRPr>
                <a:uFillTx/>
              </a:defRPr>
            </a:lvl4pPr>
            <a:lvl5pPr>
              <a:buNone/>
              <a:defRPr>
                <a:uFillTx/>
              </a:defRPr>
            </a:lvl5pPr>
          </a:lstStyle>
          <a:p>
            <a:pPr lvl="0"/>
            <a:r>
              <a:rPr lang="en-GB" dirty="0" err="1">
                <a:uFillTx/>
              </a:rPr>
              <a:t>www.pistoiaalliance.org</a:t>
            </a:r>
            <a:endParaRPr lang="en-US" dirty="0">
              <a:uFillTx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724400" y="6019800"/>
            <a:ext cx="228600" cy="190500"/>
          </a:xfrm>
          <a:prstGeom prst="rect">
            <a:avLst/>
          </a:prstGeom>
        </p:spPr>
      </p:pic>
      <p:sp>
        <p:nvSpPr>
          <p:cNvPr id="11" name="Text Placeholder 20"/>
          <p:cNvSpPr>
            <a:spLocks noGrp="1"/>
          </p:cNvSpPr>
          <p:nvPr>
            <p:ph type="body" sz="quarter" idx="13" hasCustomPrompt="1"/>
          </p:nvPr>
        </p:nvSpPr>
        <p:spPr>
          <a:xfrm>
            <a:off x="533400" y="5257800"/>
            <a:ext cx="8153400" cy="457200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buNone/>
              <a:defRPr sz="240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thank you message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5016891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31258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715183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3898900" cy="4351338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4686300" y="1219200"/>
            <a:ext cx="4000500" cy="4351338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70234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rgbClr val="E6E6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EMBL_EBI_DNA_dark2.png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57005" cy="6880448"/>
          </a:xfrm>
          <a:prstGeom prst="rect">
            <a:avLst/>
          </a:prstGeom>
        </p:spPr>
      </p:pic>
      <p:sp>
        <p:nvSpPr>
          <p:cNvPr id="3079" name="Rectangle 7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532554" y="1797029"/>
            <a:ext cx="6400800" cy="610284"/>
          </a:xfrm>
        </p:spPr>
        <p:txBody>
          <a:bodyPr/>
          <a:lstStyle>
            <a:lvl1pPr marL="0" indent="0">
              <a:buFontTx/>
              <a:buNone/>
              <a:defRPr sz="2600" b="0" i="0">
                <a:solidFill>
                  <a:srgbClr val="FFFFFF"/>
                </a:solidFill>
                <a:latin typeface="HelveticaNeueLT Pro 45 Lt"/>
                <a:cs typeface="HelveticaNeueLT Pro 45 Lt"/>
              </a:defRPr>
            </a:lvl1pPr>
          </a:lstStyle>
          <a:p>
            <a:r>
              <a:rPr lang="en-US" dirty="0"/>
              <a:t>Subtit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533401" y="1040419"/>
            <a:ext cx="7772400" cy="685718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500" b="0" i="0">
                <a:solidFill>
                  <a:srgbClr val="FFFFFF"/>
                </a:solidFill>
                <a:latin typeface="HelveticaNeueLT Pro 45 Lt"/>
                <a:cs typeface="HelveticaNeueLT Pro 45 Lt"/>
              </a:defRPr>
            </a:lvl1pPr>
          </a:lstStyle>
          <a:p>
            <a:r>
              <a:rPr lang="de-DE" dirty="0"/>
              <a:t>Tit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533400" y="3851275"/>
            <a:ext cx="4487863" cy="614363"/>
          </a:xfrm>
        </p:spPr>
        <p:txBody>
          <a:bodyPr/>
          <a:lstStyle>
            <a:lvl1pPr marL="0" indent="0">
              <a:buNone/>
              <a:defRPr b="0" i="0">
                <a:solidFill>
                  <a:schemeClr val="bg1"/>
                </a:solidFill>
                <a:latin typeface="HelveticaNeueLT Pro 35 Th"/>
                <a:cs typeface="HelveticaNeueLT Pro 35 Th"/>
              </a:defRPr>
            </a:lvl1pPr>
          </a:lstStyle>
          <a:p>
            <a:pPr lvl="0"/>
            <a:r>
              <a:rPr lang="en-GB" dirty="0"/>
              <a:t>Author name</a:t>
            </a:r>
          </a:p>
        </p:txBody>
      </p:sp>
      <p:pic>
        <p:nvPicPr>
          <p:cNvPr id="11" name="Picture 2" descr="EMBL_EBI_RGB_InversedUpdate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63932" y="6310719"/>
            <a:ext cx="1459431" cy="45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53467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bg>
      <p:bgPr>
        <a:solidFill>
          <a:srgbClr val="E6E6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MBL_EBI_DNA_dark2.png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57005" cy="6880448"/>
          </a:xfrm>
          <a:prstGeom prst="rect">
            <a:avLst/>
          </a:prstGeom>
        </p:spPr>
      </p:pic>
      <p:sp>
        <p:nvSpPr>
          <p:cNvPr id="3079" name="Rectangle 7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532554" y="1797029"/>
            <a:ext cx="6400800" cy="610284"/>
          </a:xfrm>
        </p:spPr>
        <p:txBody>
          <a:bodyPr/>
          <a:lstStyle>
            <a:lvl1pPr marL="0" indent="0">
              <a:buFontTx/>
              <a:buNone/>
              <a:defRPr sz="2600" b="0" i="0">
                <a:solidFill>
                  <a:srgbClr val="FFFFFF"/>
                </a:solidFill>
                <a:latin typeface="HelveticaNeueLT Pro 45 Lt"/>
                <a:cs typeface="HelveticaNeueLT Pro 45 Lt"/>
              </a:defRPr>
            </a:lvl1pPr>
          </a:lstStyle>
          <a:p>
            <a:r>
              <a:rPr lang="en-US" dirty="0"/>
              <a:t>Subtit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533401" y="1040419"/>
            <a:ext cx="7772400" cy="685718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500" b="0" i="0">
                <a:solidFill>
                  <a:srgbClr val="FFFFFF"/>
                </a:solidFill>
                <a:latin typeface="HelveticaNeueLT Pro 45 Lt"/>
                <a:cs typeface="HelveticaNeueLT Pro 45 Lt"/>
              </a:defRPr>
            </a:lvl1pPr>
          </a:lstStyle>
          <a:p>
            <a:r>
              <a:rPr lang="de-DE" dirty="0"/>
              <a:t>Tit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533400" y="3851275"/>
            <a:ext cx="4487863" cy="614363"/>
          </a:xfrm>
        </p:spPr>
        <p:txBody>
          <a:bodyPr/>
          <a:lstStyle>
            <a:lvl1pPr marL="0" indent="0">
              <a:buNone/>
              <a:defRPr b="0" i="0">
                <a:solidFill>
                  <a:schemeClr val="bg1"/>
                </a:solidFill>
                <a:latin typeface="HelveticaNeueLT Pro 35 Th"/>
                <a:cs typeface="HelveticaNeueLT Pro 35 Th"/>
              </a:defRPr>
            </a:lvl1pPr>
          </a:lstStyle>
          <a:p>
            <a:pPr lvl="0"/>
            <a:r>
              <a:rPr lang="en-GB" dirty="0"/>
              <a:t>Author name</a:t>
            </a:r>
          </a:p>
        </p:txBody>
      </p:sp>
      <p:pic>
        <p:nvPicPr>
          <p:cNvPr id="9" name="Picture 2" descr="EMBL_EBI_RGB_InversedUpdate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63932" y="6310719"/>
            <a:ext cx="1459431" cy="45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839482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Title Slide">
    <p:bg>
      <p:bgPr>
        <a:solidFill>
          <a:srgbClr val="E6E6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owerpont-slide-title_cell_dark4.png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62165" cy="6870700"/>
          </a:xfrm>
          <a:prstGeom prst="rect">
            <a:avLst/>
          </a:prstGeom>
        </p:spPr>
      </p:pic>
      <p:sp>
        <p:nvSpPr>
          <p:cNvPr id="3079" name="Rectangle 7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532554" y="1797029"/>
            <a:ext cx="6400800" cy="610284"/>
          </a:xfrm>
        </p:spPr>
        <p:txBody>
          <a:bodyPr/>
          <a:lstStyle>
            <a:lvl1pPr marL="0" indent="0">
              <a:buFontTx/>
              <a:buNone/>
              <a:defRPr sz="2600" b="0" i="0">
                <a:solidFill>
                  <a:srgbClr val="FFFFFF"/>
                </a:solidFill>
                <a:latin typeface="HelveticaNeueLT Pro 45 Lt"/>
                <a:cs typeface="HelveticaNeueLT Pro 45 Lt"/>
              </a:defRPr>
            </a:lvl1pPr>
          </a:lstStyle>
          <a:p>
            <a:r>
              <a:rPr lang="en-US" dirty="0"/>
              <a:t>Subtit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533401" y="1040419"/>
            <a:ext cx="7772400" cy="685718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500" b="0" i="0">
                <a:solidFill>
                  <a:srgbClr val="FFFFFF"/>
                </a:solidFill>
                <a:latin typeface="HelveticaNeueLT Pro 45 Lt"/>
                <a:cs typeface="HelveticaNeueLT Pro 45 Lt"/>
              </a:defRPr>
            </a:lvl1pPr>
          </a:lstStyle>
          <a:p>
            <a:r>
              <a:rPr lang="de-DE" dirty="0"/>
              <a:t>Tit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533400" y="3851275"/>
            <a:ext cx="4487863" cy="614363"/>
          </a:xfrm>
        </p:spPr>
        <p:txBody>
          <a:bodyPr/>
          <a:lstStyle>
            <a:lvl1pPr marL="0" indent="0">
              <a:buNone/>
              <a:defRPr b="0" i="0">
                <a:solidFill>
                  <a:schemeClr val="bg1"/>
                </a:solidFill>
                <a:latin typeface="HelveticaNeueLT Pro 35 Th"/>
                <a:cs typeface="HelveticaNeueLT Pro 35 Th"/>
              </a:defRPr>
            </a:lvl1pPr>
          </a:lstStyle>
          <a:p>
            <a:pPr lvl="0"/>
            <a:r>
              <a:rPr lang="en-GB" dirty="0"/>
              <a:t>Author name</a:t>
            </a:r>
          </a:p>
        </p:txBody>
      </p:sp>
      <p:pic>
        <p:nvPicPr>
          <p:cNvPr id="9" name="Picture 2" descr="EMBL_EBI_RGB_InversedUpdate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63932" y="6310719"/>
            <a:ext cx="1459431" cy="45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13801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Title Slide">
    <p:bg>
      <p:bgPr>
        <a:solidFill>
          <a:srgbClr val="E6E6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MBL_EBI_cisplatin_dark.png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9174865" cy="6870700"/>
          </a:xfrm>
          <a:prstGeom prst="rect">
            <a:avLst/>
          </a:prstGeom>
        </p:spPr>
      </p:pic>
      <p:sp>
        <p:nvSpPr>
          <p:cNvPr id="3079" name="Rectangle 7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532554" y="1797029"/>
            <a:ext cx="6400800" cy="610284"/>
          </a:xfrm>
        </p:spPr>
        <p:txBody>
          <a:bodyPr/>
          <a:lstStyle>
            <a:lvl1pPr marL="0" indent="0">
              <a:buFontTx/>
              <a:buNone/>
              <a:defRPr sz="2600" b="0" i="0">
                <a:solidFill>
                  <a:srgbClr val="FFFFFF"/>
                </a:solidFill>
                <a:latin typeface="HelveticaNeueLT Pro 45 Lt"/>
                <a:cs typeface="HelveticaNeueLT Pro 45 Lt"/>
              </a:defRPr>
            </a:lvl1pPr>
          </a:lstStyle>
          <a:p>
            <a:r>
              <a:rPr lang="en-US" dirty="0"/>
              <a:t>Subtit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533401" y="1040419"/>
            <a:ext cx="7772400" cy="685718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500" b="0" i="0">
                <a:solidFill>
                  <a:srgbClr val="FFFFFF"/>
                </a:solidFill>
                <a:latin typeface="HelveticaNeueLT Pro 45 Lt"/>
                <a:cs typeface="HelveticaNeueLT Pro 45 Lt"/>
              </a:defRPr>
            </a:lvl1pPr>
          </a:lstStyle>
          <a:p>
            <a:r>
              <a:rPr lang="de-DE" dirty="0"/>
              <a:t>Tit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533400" y="3851275"/>
            <a:ext cx="4487863" cy="614363"/>
          </a:xfrm>
        </p:spPr>
        <p:txBody>
          <a:bodyPr/>
          <a:lstStyle>
            <a:lvl1pPr marL="0" indent="0">
              <a:buNone/>
              <a:defRPr b="0" i="0">
                <a:solidFill>
                  <a:schemeClr val="bg1"/>
                </a:solidFill>
                <a:latin typeface="HelveticaNeueLT Pro 35 Th"/>
                <a:cs typeface="HelveticaNeueLT Pro 35 Th"/>
              </a:defRPr>
            </a:lvl1pPr>
          </a:lstStyle>
          <a:p>
            <a:pPr lvl="0"/>
            <a:r>
              <a:rPr lang="en-GB" dirty="0"/>
              <a:t>Author name</a:t>
            </a:r>
          </a:p>
        </p:txBody>
      </p:sp>
      <p:pic>
        <p:nvPicPr>
          <p:cNvPr id="9" name="Picture 2" descr="EMBL_EBI_RGB_InversedUpdate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63932" y="6310719"/>
            <a:ext cx="1459431" cy="45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96324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862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77764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3898900" cy="4351338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4686300" y="1219200"/>
            <a:ext cx="4000500" cy="4351338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4455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 N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5" descr="EMBL_EBI_Chemistry-slide2-background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67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549275" y="2971800"/>
            <a:ext cx="6400800" cy="304800"/>
          </a:xfrm>
        </p:spPr>
        <p:txBody>
          <a:bodyPr/>
          <a:lstStyle>
            <a:lvl1pPr marL="0" indent="0">
              <a:buFontTx/>
              <a:buNone/>
              <a:defRPr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284414"/>
            <a:ext cx="7772400" cy="68580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  <a:endParaRPr lang="de-DE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533404" y="150814"/>
            <a:ext cx="1603375" cy="304800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F8B6EFB-F3C0-3349-B83B-AC9AB6BA4DCD}" type="datetime1">
              <a:rPr lang="en-GB" smtClean="0"/>
              <a:t>26/10/2018</a:t>
            </a:fld>
            <a:endParaRPr lang="de-DE"/>
          </a:p>
        </p:txBody>
      </p:sp>
      <p:pic>
        <p:nvPicPr>
          <p:cNvPr id="10" name="Picture 2" descr="EMBL_EBI_RGB_InversedUpdate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64413" y="6310313"/>
            <a:ext cx="1458912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968031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886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1957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91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49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/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 userDrawn="1"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7" r:id="rId2"/>
    <p:sldLayoutId id="2147483661" r:id="rId3"/>
    <p:sldLayoutId id="2147483662" r:id="rId4"/>
    <p:sldLayoutId id="2147483663" r:id="rId5"/>
    <p:sldLayoutId id="2147483664" r:id="rId6"/>
    <p:sldLayoutId id="2147483665" r:id="rId7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/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 userDrawn="1"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800" dirty="0">
                <a:solidFill>
                  <a:srgbClr val="666E71">
                    <a:tint val="75000"/>
                  </a:srgbClr>
                </a:solidFill>
                <a:latin typeface="Arial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195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/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 userDrawn="1"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800" dirty="0">
                <a:solidFill>
                  <a:srgbClr val="666E71">
                    <a:tint val="75000"/>
                  </a:srgbClr>
                </a:solidFill>
                <a:latin typeface="Arial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119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sp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139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718569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FFFFFF"/>
          </a:solidFill>
          <a:uFillTx/>
          <a:latin typeface="Open Sans Light"/>
          <a:ea typeface="+mj-ea"/>
          <a:cs typeface="Open Sans Light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9pPr>
    </p:bodyStyle>
    <p:otherStyle>
      <a:defPPr>
        <a:defRPr lang="en-US">
          <a:uFillTx/>
        </a:defRPr>
      </a:defPPr>
      <a:lvl1pPr marL="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815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19200"/>
            <a:ext cx="81534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Click to edit Master text styles</a:t>
            </a:r>
          </a:p>
          <a:p>
            <a:pPr lvl="1"/>
            <a:r>
              <a:rPr lang="de-DE" dirty="0"/>
              <a:t>Second level</a:t>
            </a:r>
          </a:p>
          <a:p>
            <a:pPr lvl="2"/>
            <a:r>
              <a:rPr lang="de-DE" dirty="0"/>
              <a:t>Third level</a:t>
            </a:r>
          </a:p>
          <a:p>
            <a:pPr lvl="3"/>
            <a:r>
              <a:rPr lang="de-DE" dirty="0"/>
              <a:t>Fourth level</a:t>
            </a:r>
          </a:p>
          <a:p>
            <a:pPr lvl="4"/>
            <a:r>
              <a:rPr lang="de-DE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2276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</p:sldLayoutIdLst>
  <p:hf hdr="0" ftr="0"/>
  <p:txStyles>
    <p:titleStyle>
      <a:lvl1pPr algn="l" defTabSz="952500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HelveticaNeueLT Pro 45 Lt"/>
          <a:ea typeface="ＭＳ Ｐゴシック" charset="0"/>
          <a:cs typeface="HelveticaNeueLT Pro 45 Lt"/>
        </a:defRPr>
      </a:lvl1pPr>
      <a:lvl2pPr algn="l" defTabSz="952500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HelveticaNeueLT Pro 45 Lt" charset="0"/>
          <a:ea typeface="ＭＳ Ｐゴシック" charset="0"/>
          <a:cs typeface="HelveticaNeueLT Pro 45 Lt" charset="0"/>
        </a:defRPr>
      </a:lvl2pPr>
      <a:lvl3pPr algn="l" defTabSz="952500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HelveticaNeueLT Pro 45 Lt" charset="0"/>
          <a:ea typeface="ＭＳ Ｐゴシック" charset="0"/>
          <a:cs typeface="HelveticaNeueLT Pro 45 Lt" charset="0"/>
        </a:defRPr>
      </a:lvl3pPr>
      <a:lvl4pPr algn="l" defTabSz="952500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HelveticaNeueLT Pro 45 Lt" charset="0"/>
          <a:ea typeface="ＭＳ Ｐゴシック" charset="0"/>
          <a:cs typeface="HelveticaNeueLT Pro 45 Lt" charset="0"/>
        </a:defRPr>
      </a:lvl4pPr>
      <a:lvl5pPr algn="l" defTabSz="952500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HelveticaNeueLT Pro 45 Lt" charset="0"/>
          <a:ea typeface="ＭＳ Ｐゴシック" charset="0"/>
          <a:cs typeface="HelveticaNeueLT Pro 45 Lt" charset="0"/>
        </a:defRPr>
      </a:lvl5pPr>
      <a:lvl6pPr marL="220599" algn="l" defTabSz="955894" rtl="0" fontAlgn="base">
        <a:spcBef>
          <a:spcPct val="0"/>
        </a:spcBef>
        <a:spcAft>
          <a:spcPct val="0"/>
        </a:spcAft>
        <a:defRPr sz="3300">
          <a:solidFill>
            <a:schemeClr val="accent1"/>
          </a:solidFill>
          <a:latin typeface="Arial" charset="0"/>
        </a:defRPr>
      </a:lvl6pPr>
      <a:lvl7pPr marL="441176" algn="l" defTabSz="955894" rtl="0" fontAlgn="base">
        <a:spcBef>
          <a:spcPct val="0"/>
        </a:spcBef>
        <a:spcAft>
          <a:spcPct val="0"/>
        </a:spcAft>
        <a:defRPr sz="3300">
          <a:solidFill>
            <a:schemeClr val="accent1"/>
          </a:solidFill>
          <a:latin typeface="Arial" charset="0"/>
        </a:defRPr>
      </a:lvl7pPr>
      <a:lvl8pPr marL="661770" algn="l" defTabSz="955894" rtl="0" fontAlgn="base">
        <a:spcBef>
          <a:spcPct val="0"/>
        </a:spcBef>
        <a:spcAft>
          <a:spcPct val="0"/>
        </a:spcAft>
        <a:defRPr sz="3300">
          <a:solidFill>
            <a:schemeClr val="accent1"/>
          </a:solidFill>
          <a:latin typeface="Arial" charset="0"/>
        </a:defRPr>
      </a:lvl8pPr>
      <a:lvl9pPr marL="882370" algn="l" defTabSz="955894" rtl="0" fontAlgn="base">
        <a:spcBef>
          <a:spcPct val="0"/>
        </a:spcBef>
        <a:spcAft>
          <a:spcPct val="0"/>
        </a:spcAft>
        <a:defRPr sz="3300">
          <a:solidFill>
            <a:schemeClr val="accent1"/>
          </a:solidFill>
          <a:latin typeface="Arial" charset="0"/>
        </a:defRPr>
      </a:lvl9pPr>
    </p:titleStyle>
    <p:bodyStyle>
      <a:lvl1pPr marL="354013" indent="-354013" algn="l" defTabSz="952500" rtl="0" eaLnBrk="0" fontAlgn="base" hangingPunct="0">
        <a:spcBef>
          <a:spcPct val="20000"/>
        </a:spcBef>
        <a:spcAft>
          <a:spcPts val="575"/>
        </a:spcAft>
        <a:buClr>
          <a:schemeClr val="accent1"/>
        </a:buClr>
        <a:buSzPct val="120000"/>
        <a:buFont typeface="Arial"/>
        <a:buChar char="•"/>
        <a:defRPr sz="2400">
          <a:solidFill>
            <a:schemeClr val="tx1"/>
          </a:solidFill>
          <a:latin typeface="HelveticaNeueLT Pro 45 Lt"/>
          <a:ea typeface="ＭＳ Ｐゴシック" charset="0"/>
          <a:cs typeface="HelveticaNeueLT Pro 45 Lt"/>
        </a:defRPr>
      </a:lvl1pPr>
      <a:lvl2pPr marL="631825" indent="-276225" algn="l" defTabSz="952500" rtl="0" eaLnBrk="0" fontAlgn="base" hangingPunct="0">
        <a:spcBef>
          <a:spcPct val="20000"/>
        </a:spcBef>
        <a:spcAft>
          <a:spcPts val="575"/>
        </a:spcAft>
        <a:buClr>
          <a:srgbClr val="FF8C9A"/>
        </a:buClr>
        <a:buSzPct val="100000"/>
        <a:buFont typeface="Arial" charset="0"/>
        <a:buChar char="•"/>
        <a:defRPr sz="2200">
          <a:solidFill>
            <a:schemeClr val="tx1"/>
          </a:solidFill>
          <a:latin typeface="HelveticaNeueLT Pro 45 Lt"/>
          <a:ea typeface="ＭＳ Ｐゴシック" charset="0"/>
          <a:cs typeface="HelveticaNeueLT Pro 45 Lt"/>
        </a:defRPr>
      </a:lvl2pPr>
      <a:lvl3pPr marL="895350" indent="-234950" algn="l" defTabSz="952500" rtl="0" eaLnBrk="0" fontAlgn="base" hangingPunct="0">
        <a:spcBef>
          <a:spcPct val="20000"/>
        </a:spcBef>
        <a:spcAft>
          <a:spcPts val="575"/>
        </a:spcAft>
        <a:buClr>
          <a:srgbClr val="FF8C9A"/>
        </a:buClr>
        <a:buFont typeface="Times" charset="0"/>
        <a:buChar char="•"/>
        <a:defRPr sz="2000">
          <a:solidFill>
            <a:schemeClr val="tx1"/>
          </a:solidFill>
          <a:latin typeface="HelveticaNeueLT Pro 45 Lt"/>
          <a:ea typeface="ＭＳ Ｐゴシック" charset="0"/>
          <a:cs typeface="HelveticaNeueLT Pro 45 Lt"/>
        </a:defRPr>
      </a:lvl3pPr>
      <a:lvl4pPr marL="1147763" indent="-234950" algn="l" defTabSz="952500" rtl="0" eaLnBrk="0" fontAlgn="base" hangingPunct="0">
        <a:spcBef>
          <a:spcPct val="20000"/>
        </a:spcBef>
        <a:spcAft>
          <a:spcPts val="575"/>
        </a:spcAft>
        <a:buClr>
          <a:schemeClr val="accent1"/>
        </a:buClr>
        <a:buFont typeface="Times" charset="0"/>
        <a:buChar char="•"/>
        <a:defRPr sz="2000">
          <a:solidFill>
            <a:schemeClr val="tx1"/>
          </a:solidFill>
          <a:latin typeface="HelveticaNeueLT Pro 45 Lt"/>
          <a:ea typeface="ＭＳ Ｐゴシック" charset="0"/>
          <a:cs typeface="HelveticaNeueLT Pro 45 Lt"/>
        </a:defRPr>
      </a:lvl4pPr>
      <a:lvl5pPr marL="1400175" indent="-234950" algn="l" defTabSz="952500" rtl="0" eaLnBrk="0" fontAlgn="base" hangingPunct="0">
        <a:spcBef>
          <a:spcPct val="20000"/>
        </a:spcBef>
        <a:spcAft>
          <a:spcPts val="575"/>
        </a:spcAft>
        <a:buClr>
          <a:schemeClr val="accent1"/>
        </a:buClr>
        <a:buFont typeface="Times" charset="0"/>
        <a:buChar char="•"/>
        <a:defRPr sz="2000">
          <a:solidFill>
            <a:schemeClr val="tx1"/>
          </a:solidFill>
          <a:latin typeface="HelveticaNeueLT Pro 45 Lt"/>
          <a:ea typeface="ＭＳ Ｐゴシック" charset="0"/>
          <a:cs typeface="HelveticaNeueLT Pro 45 Lt"/>
        </a:defRPr>
      </a:lvl5pPr>
      <a:lvl6pPr marL="2371346" indent="-238971" algn="l" defTabSz="955894" rtl="0" fontAlgn="base">
        <a:spcBef>
          <a:spcPct val="20000"/>
        </a:spcBef>
        <a:spcAft>
          <a:spcPct val="0"/>
        </a:spcAft>
        <a:buClr>
          <a:schemeClr val="accent1"/>
        </a:buClr>
        <a:buFont typeface="Times" pitchFamily="48" charset="0"/>
        <a:buChar char="•"/>
        <a:defRPr sz="2100">
          <a:solidFill>
            <a:schemeClr val="tx1"/>
          </a:solidFill>
          <a:latin typeface="+mn-lt"/>
        </a:defRPr>
      </a:lvl6pPr>
      <a:lvl7pPr marL="2591945" indent="-238971" algn="l" defTabSz="955894" rtl="0" fontAlgn="base">
        <a:spcBef>
          <a:spcPct val="20000"/>
        </a:spcBef>
        <a:spcAft>
          <a:spcPct val="0"/>
        </a:spcAft>
        <a:buClr>
          <a:schemeClr val="accent1"/>
        </a:buClr>
        <a:buFont typeface="Times" pitchFamily="48" charset="0"/>
        <a:buChar char="•"/>
        <a:defRPr sz="2100">
          <a:solidFill>
            <a:schemeClr val="tx1"/>
          </a:solidFill>
          <a:latin typeface="+mn-lt"/>
        </a:defRPr>
      </a:lvl7pPr>
      <a:lvl8pPr marL="2812522" indent="-238971" algn="l" defTabSz="955894" rtl="0" fontAlgn="base">
        <a:spcBef>
          <a:spcPct val="20000"/>
        </a:spcBef>
        <a:spcAft>
          <a:spcPct val="0"/>
        </a:spcAft>
        <a:buClr>
          <a:schemeClr val="accent1"/>
        </a:buClr>
        <a:buFont typeface="Times" pitchFamily="48" charset="0"/>
        <a:buChar char="•"/>
        <a:defRPr sz="2100">
          <a:solidFill>
            <a:schemeClr val="tx1"/>
          </a:solidFill>
          <a:latin typeface="+mn-lt"/>
        </a:defRPr>
      </a:lvl8pPr>
      <a:lvl9pPr marL="3033117" indent="-238971" algn="l" defTabSz="955894" rtl="0" fontAlgn="base">
        <a:spcBef>
          <a:spcPct val="20000"/>
        </a:spcBef>
        <a:spcAft>
          <a:spcPct val="0"/>
        </a:spcAft>
        <a:buClr>
          <a:schemeClr val="accent1"/>
        </a:buClr>
        <a:buFont typeface="Times" pitchFamily="48" charset="0"/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1pPr>
      <a:lvl2pPr marL="220599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2pPr>
      <a:lvl3pPr marL="441176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3pPr>
      <a:lvl4pPr marL="661770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4pPr>
      <a:lvl5pPr marL="882370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5pPr>
      <a:lvl6pPr marL="1102943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6pPr>
      <a:lvl7pPr marL="1323541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7pPr>
      <a:lvl8pPr marL="1544140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8pPr>
      <a:lvl9pPr marL="1764733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ChangeArrowheads="1"/>
          </p:cNvSpPr>
          <p:nvPr/>
        </p:nvSpPr>
        <p:spPr bwMode="auto">
          <a:xfrm flipH="1">
            <a:off x="0" y="6210300"/>
            <a:ext cx="9144000" cy="647700"/>
          </a:xfrm>
          <a:prstGeom prst="rect">
            <a:avLst/>
          </a:prstGeom>
          <a:solidFill>
            <a:srgbClr val="00434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4115" tIns="22065" rIns="44115" bIns="22065" anchor="ctr"/>
          <a:lstStyle/>
          <a:p>
            <a:pPr eaLnBrk="0" hangingPunct="0"/>
            <a:endParaRPr lang="en-GB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815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  <a:endParaRPr lang="de-DE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19200"/>
            <a:ext cx="81534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de-DE" dirty="0"/>
          </a:p>
        </p:txBody>
      </p:sp>
      <p:pic>
        <p:nvPicPr>
          <p:cNvPr id="2" name="Picture 2" descr="EMBL_EBI_RGB_InversedUpdate.png"/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63932" y="6310719"/>
            <a:ext cx="1459431" cy="45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3266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</p:sldLayoutIdLst>
  <p:hf hdr="0" ftr="0"/>
  <p:txStyles>
    <p:titleStyle>
      <a:lvl1pPr algn="l" defTabSz="952500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HelveticaNeueLT Pro 45 Lt"/>
          <a:ea typeface="ＭＳ Ｐゴシック" charset="0"/>
          <a:cs typeface="HelveticaNeueLT Pro 45 Lt"/>
        </a:defRPr>
      </a:lvl1pPr>
      <a:lvl2pPr algn="l" defTabSz="952500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HelveticaNeueLT Pro 45 Lt" charset="0"/>
          <a:ea typeface="ＭＳ Ｐゴシック" charset="0"/>
          <a:cs typeface="HelveticaNeueLT Pro 45 Lt" charset="0"/>
        </a:defRPr>
      </a:lvl2pPr>
      <a:lvl3pPr algn="l" defTabSz="952500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HelveticaNeueLT Pro 45 Lt" charset="0"/>
          <a:ea typeface="ＭＳ Ｐゴシック" charset="0"/>
          <a:cs typeface="HelveticaNeueLT Pro 45 Lt" charset="0"/>
        </a:defRPr>
      </a:lvl3pPr>
      <a:lvl4pPr algn="l" defTabSz="952500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HelveticaNeueLT Pro 45 Lt" charset="0"/>
          <a:ea typeface="ＭＳ Ｐゴシック" charset="0"/>
          <a:cs typeface="HelveticaNeueLT Pro 45 Lt" charset="0"/>
        </a:defRPr>
      </a:lvl4pPr>
      <a:lvl5pPr algn="l" defTabSz="952500" rtl="0" eaLnBrk="1" fontAlgn="base" hangingPunct="1"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HelveticaNeueLT Pro 45 Lt" charset="0"/>
          <a:ea typeface="ＭＳ Ｐゴシック" charset="0"/>
          <a:cs typeface="HelveticaNeueLT Pro 45 Lt" charset="0"/>
        </a:defRPr>
      </a:lvl5pPr>
      <a:lvl6pPr marL="220599" algn="l" defTabSz="955894" rtl="0" eaLnBrk="1" fontAlgn="base" hangingPunct="1">
        <a:spcBef>
          <a:spcPct val="0"/>
        </a:spcBef>
        <a:spcAft>
          <a:spcPct val="0"/>
        </a:spcAft>
        <a:defRPr sz="3300">
          <a:solidFill>
            <a:schemeClr val="accent1"/>
          </a:solidFill>
          <a:latin typeface="Arial" charset="0"/>
        </a:defRPr>
      </a:lvl6pPr>
      <a:lvl7pPr marL="441176" algn="l" defTabSz="955894" rtl="0" eaLnBrk="1" fontAlgn="base" hangingPunct="1">
        <a:spcBef>
          <a:spcPct val="0"/>
        </a:spcBef>
        <a:spcAft>
          <a:spcPct val="0"/>
        </a:spcAft>
        <a:defRPr sz="3300">
          <a:solidFill>
            <a:schemeClr val="accent1"/>
          </a:solidFill>
          <a:latin typeface="Arial" charset="0"/>
        </a:defRPr>
      </a:lvl7pPr>
      <a:lvl8pPr marL="661770" algn="l" defTabSz="955894" rtl="0" eaLnBrk="1" fontAlgn="base" hangingPunct="1">
        <a:spcBef>
          <a:spcPct val="0"/>
        </a:spcBef>
        <a:spcAft>
          <a:spcPct val="0"/>
        </a:spcAft>
        <a:defRPr sz="3300">
          <a:solidFill>
            <a:schemeClr val="accent1"/>
          </a:solidFill>
          <a:latin typeface="Arial" charset="0"/>
        </a:defRPr>
      </a:lvl8pPr>
      <a:lvl9pPr marL="882370" algn="l" defTabSz="955894" rtl="0" eaLnBrk="1" fontAlgn="base" hangingPunct="1">
        <a:spcBef>
          <a:spcPct val="0"/>
        </a:spcBef>
        <a:spcAft>
          <a:spcPct val="0"/>
        </a:spcAft>
        <a:defRPr sz="3300">
          <a:solidFill>
            <a:schemeClr val="accent1"/>
          </a:solidFill>
          <a:latin typeface="Arial" charset="0"/>
        </a:defRPr>
      </a:lvl9pPr>
    </p:titleStyle>
    <p:bodyStyle>
      <a:lvl1pPr marL="354013" indent="-354013" algn="l" defTabSz="952500" rtl="0" eaLnBrk="1" fontAlgn="base" hangingPunct="1">
        <a:spcBef>
          <a:spcPct val="20000"/>
        </a:spcBef>
        <a:spcAft>
          <a:spcPts val="575"/>
        </a:spcAft>
        <a:buClr>
          <a:schemeClr val="accent1"/>
        </a:buClr>
        <a:buSzPct val="120000"/>
        <a:buFont typeface="Arial"/>
        <a:buChar char="•"/>
        <a:defRPr sz="2400">
          <a:solidFill>
            <a:schemeClr val="tx1"/>
          </a:solidFill>
          <a:latin typeface="HelveticaNeueLT Pro 45 Lt"/>
          <a:ea typeface="ＭＳ Ｐゴシック" charset="0"/>
          <a:cs typeface="HelveticaNeueLT Pro 45 Lt"/>
        </a:defRPr>
      </a:lvl1pPr>
      <a:lvl2pPr marL="631825" indent="-276225" algn="l" defTabSz="952500" rtl="0" eaLnBrk="1" fontAlgn="base" hangingPunct="1">
        <a:spcBef>
          <a:spcPct val="20000"/>
        </a:spcBef>
        <a:spcAft>
          <a:spcPts val="575"/>
        </a:spcAft>
        <a:buClr>
          <a:srgbClr val="FF8C9A"/>
        </a:buClr>
        <a:buSzPct val="100000"/>
        <a:buFont typeface="Arial" charset="0"/>
        <a:buChar char="•"/>
        <a:defRPr sz="2200">
          <a:solidFill>
            <a:schemeClr val="tx1"/>
          </a:solidFill>
          <a:latin typeface="HelveticaNeueLT Pro 45 Lt"/>
          <a:ea typeface="ＭＳ Ｐゴシック" charset="0"/>
          <a:cs typeface="HelveticaNeueLT Pro 45 Lt"/>
        </a:defRPr>
      </a:lvl2pPr>
      <a:lvl3pPr marL="895350" indent="-234950" algn="l" defTabSz="952500" rtl="0" eaLnBrk="1" fontAlgn="base" hangingPunct="1">
        <a:spcBef>
          <a:spcPct val="20000"/>
        </a:spcBef>
        <a:spcAft>
          <a:spcPts val="575"/>
        </a:spcAft>
        <a:buClr>
          <a:srgbClr val="FF8C9A"/>
        </a:buClr>
        <a:buFont typeface="Times" charset="0"/>
        <a:buChar char="•"/>
        <a:defRPr sz="2000">
          <a:solidFill>
            <a:schemeClr val="tx1"/>
          </a:solidFill>
          <a:latin typeface="HelveticaNeueLT Pro 45 Lt"/>
          <a:ea typeface="ＭＳ Ｐゴシック" charset="0"/>
          <a:cs typeface="HelveticaNeueLT Pro 45 Lt"/>
        </a:defRPr>
      </a:lvl3pPr>
      <a:lvl4pPr marL="1147763" indent="-234950" algn="l" defTabSz="952500" rtl="0" eaLnBrk="1" fontAlgn="base" hangingPunct="1">
        <a:spcBef>
          <a:spcPct val="20000"/>
        </a:spcBef>
        <a:spcAft>
          <a:spcPts val="575"/>
        </a:spcAft>
        <a:buClr>
          <a:schemeClr val="accent1"/>
        </a:buClr>
        <a:buFont typeface="Times" charset="0"/>
        <a:buChar char="•"/>
        <a:defRPr sz="2000">
          <a:solidFill>
            <a:schemeClr val="tx1"/>
          </a:solidFill>
          <a:latin typeface="HelveticaNeueLT Pro 45 Lt"/>
          <a:ea typeface="ＭＳ Ｐゴシック" charset="0"/>
          <a:cs typeface="HelveticaNeueLT Pro 45 Lt"/>
        </a:defRPr>
      </a:lvl4pPr>
      <a:lvl5pPr marL="1400175" indent="-234950" algn="l" defTabSz="952500" rtl="0" eaLnBrk="1" fontAlgn="base" hangingPunct="1">
        <a:spcBef>
          <a:spcPct val="20000"/>
        </a:spcBef>
        <a:spcAft>
          <a:spcPts val="575"/>
        </a:spcAft>
        <a:buClr>
          <a:schemeClr val="accent1"/>
        </a:buClr>
        <a:buFont typeface="Times" charset="0"/>
        <a:buChar char="•"/>
        <a:defRPr sz="2000">
          <a:solidFill>
            <a:schemeClr val="tx1"/>
          </a:solidFill>
          <a:latin typeface="HelveticaNeueLT Pro 45 Lt"/>
          <a:ea typeface="ＭＳ Ｐゴシック" charset="0"/>
          <a:cs typeface="HelveticaNeueLT Pro 45 Lt"/>
        </a:defRPr>
      </a:lvl5pPr>
      <a:lvl6pPr marL="2371346" indent="-238971" algn="l" defTabSz="955894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Times" pitchFamily="48" charset="0"/>
        <a:buChar char="•"/>
        <a:defRPr sz="2100">
          <a:solidFill>
            <a:schemeClr val="tx1"/>
          </a:solidFill>
          <a:latin typeface="+mn-lt"/>
        </a:defRPr>
      </a:lvl6pPr>
      <a:lvl7pPr marL="2591945" indent="-238971" algn="l" defTabSz="955894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Times" pitchFamily="48" charset="0"/>
        <a:buChar char="•"/>
        <a:defRPr sz="2100">
          <a:solidFill>
            <a:schemeClr val="tx1"/>
          </a:solidFill>
          <a:latin typeface="+mn-lt"/>
        </a:defRPr>
      </a:lvl7pPr>
      <a:lvl8pPr marL="2812522" indent="-238971" algn="l" defTabSz="955894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Times" pitchFamily="48" charset="0"/>
        <a:buChar char="•"/>
        <a:defRPr sz="2100">
          <a:solidFill>
            <a:schemeClr val="tx1"/>
          </a:solidFill>
          <a:latin typeface="+mn-lt"/>
        </a:defRPr>
      </a:lvl8pPr>
      <a:lvl9pPr marL="3033117" indent="-238971" algn="l" defTabSz="955894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Times" pitchFamily="48" charset="0"/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1pPr>
      <a:lvl2pPr marL="220599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2pPr>
      <a:lvl3pPr marL="441176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3pPr>
      <a:lvl4pPr marL="661770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4pPr>
      <a:lvl5pPr marL="882370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5pPr>
      <a:lvl6pPr marL="1102943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6pPr>
      <a:lvl7pPr marL="1323541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7pPr>
      <a:lvl8pPr marL="1544140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8pPr>
      <a:lvl9pPr marL="1764733" algn="l" defTabSz="441176" rtl="0" eaLnBrk="1" latinLnBrk="0" hangingPunct="1">
        <a:defRPr sz="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4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4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7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HELM and monomers</a:t>
            </a: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611300" y="3239610"/>
            <a:ext cx="8001000" cy="461665"/>
          </a:xfrm>
        </p:spPr>
        <p:txBody>
          <a:bodyPr/>
          <a:lstStyle/>
          <a:p>
            <a:endParaRPr lang="en-US" dirty="0">
              <a:uFillTx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uFillTx/>
              </a:rPr>
              <a:t>26</a:t>
            </a:r>
            <a:r>
              <a:rPr lang="en-US" baseline="30000" dirty="0">
                <a:solidFill>
                  <a:schemeClr val="tx1"/>
                </a:solidFill>
                <a:uFillTx/>
              </a:rPr>
              <a:t>th</a:t>
            </a:r>
            <a:r>
              <a:rPr lang="en-US" dirty="0">
                <a:solidFill>
                  <a:schemeClr val="tx1"/>
                </a:solidFill>
                <a:uFillTx/>
              </a:rPr>
              <a:t> October 2018</a:t>
            </a:r>
            <a:endParaRPr lang="en-US" dirty="0">
              <a:uFillTx/>
            </a:endParaRP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685800" y="4800600"/>
            <a:ext cx="8001000" cy="701731"/>
          </a:xfrm>
        </p:spPr>
        <p:txBody>
          <a:bodyPr/>
          <a:lstStyle/>
          <a:p>
            <a:r>
              <a:rPr lang="en-US" dirty="0">
                <a:uFillTx/>
              </a:rPr>
              <a:t>HELM Manager: Claire Bellamy</a:t>
            </a:r>
          </a:p>
          <a:p>
            <a:r>
              <a:rPr lang="en-US" dirty="0">
                <a:uFillTx/>
              </a:rPr>
              <a:t>HELM Domain Lead: Sergio </a:t>
            </a:r>
            <a:r>
              <a:rPr lang="en-US" dirty="0" err="1">
                <a:uFillTx/>
              </a:rPr>
              <a:t>Rotstein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56574038"/>
      </p:ext>
    </p:extLst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461D34-2A3C-8044-A185-F362D3DB2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nomer frequencies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07667B9D-61D8-5F4A-920B-95616E875A0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6762062"/>
              </p:ext>
            </p:extLst>
          </p:nvPr>
        </p:nvGraphicFramePr>
        <p:xfrm>
          <a:off x="844550" y="1108075"/>
          <a:ext cx="7454900" cy="46418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8685963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461D34-2A3C-8044-A185-F362D3DB2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nomer frequencies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3CCE28C8-FDF6-724A-A3EE-DC58D29DD0E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568468"/>
              </p:ext>
            </p:extLst>
          </p:nvPr>
        </p:nvGraphicFramePr>
        <p:xfrm>
          <a:off x="163732" y="1291590"/>
          <a:ext cx="8892736" cy="45739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0290769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461D34-2A3C-8044-A185-F362D3DB2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nomer frequencies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3CCE28C8-FDF6-724A-A3EE-DC58D29DD0E3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163732" y="1291590"/>
          <a:ext cx="8892736" cy="45739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FB699CF-E9DC-4A5F-A979-1413D73E37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6323" y="3140968"/>
            <a:ext cx="1803589" cy="920820"/>
          </a:xfrm>
          <a:prstGeom prst="rect">
            <a:avLst/>
          </a:prstGeom>
          <a:ln w="12700">
            <a:solidFill>
              <a:schemeClr val="tx2"/>
            </a:solidFill>
          </a:ln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9B63186-DE6B-4AB2-B8C2-004C7F7D25AD}"/>
              </a:ext>
            </a:extLst>
          </p:cNvPr>
          <p:cNvCxnSpPr>
            <a:cxnSpLocks/>
          </p:cNvCxnSpPr>
          <p:nvPr/>
        </p:nvCxnSpPr>
        <p:spPr bwMode="auto">
          <a:xfrm>
            <a:off x="3779912" y="3861048"/>
            <a:ext cx="360040" cy="3600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0C885F92-47DA-4C7D-BC81-36232B5EF0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8989" y="2054401"/>
            <a:ext cx="1905942" cy="964452"/>
          </a:xfrm>
          <a:prstGeom prst="rect">
            <a:avLst/>
          </a:prstGeom>
          <a:ln w="12700">
            <a:solidFill>
              <a:schemeClr val="tx2"/>
            </a:solidFill>
          </a:ln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314E257-A557-437B-8311-33CC2815159B}"/>
              </a:ext>
            </a:extLst>
          </p:cNvPr>
          <p:cNvCxnSpPr>
            <a:cxnSpLocks/>
          </p:cNvCxnSpPr>
          <p:nvPr/>
        </p:nvCxnSpPr>
        <p:spPr bwMode="auto">
          <a:xfrm>
            <a:off x="4139952" y="3018853"/>
            <a:ext cx="72008" cy="128138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03A20D9F-2120-494C-8148-355D10E0E7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2906" y="5753498"/>
            <a:ext cx="1948974" cy="1050094"/>
          </a:xfrm>
          <a:prstGeom prst="rect">
            <a:avLst/>
          </a:prstGeom>
          <a:ln w="12700">
            <a:solidFill>
              <a:schemeClr val="tx2"/>
            </a:solidFill>
          </a:ln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9D2D9A2-D828-4E56-AA33-9063D21EE66F}"/>
              </a:ext>
            </a:extLst>
          </p:cNvPr>
          <p:cNvCxnSpPr>
            <a:cxnSpLocks/>
            <a:stCxn id="15" idx="3"/>
          </p:cNvCxnSpPr>
          <p:nvPr/>
        </p:nvCxnSpPr>
        <p:spPr bwMode="auto">
          <a:xfrm flipV="1">
            <a:off x="3491880" y="5445224"/>
            <a:ext cx="1435402" cy="8333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23" name="Picture 22">
            <a:extLst>
              <a:ext uri="{FF2B5EF4-FFF2-40B4-BE49-F238E27FC236}">
                <a16:creationId xmlns:a16="http://schemas.microsoft.com/office/drawing/2014/main" id="{E0FE5EAF-B34F-4932-83B0-561AE2457C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1735" y="1829155"/>
            <a:ext cx="1905942" cy="1043525"/>
          </a:xfrm>
          <a:prstGeom prst="rect">
            <a:avLst/>
          </a:prstGeom>
          <a:ln w="12700">
            <a:solidFill>
              <a:schemeClr val="tx2"/>
            </a:solidFill>
          </a:ln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95A111E-087D-4F53-8724-93ECBF58DEB4}"/>
              </a:ext>
            </a:extLst>
          </p:cNvPr>
          <p:cNvCxnSpPr>
            <a:cxnSpLocks/>
            <a:stCxn id="23" idx="2"/>
          </p:cNvCxnSpPr>
          <p:nvPr/>
        </p:nvCxnSpPr>
        <p:spPr bwMode="auto">
          <a:xfrm flipH="1">
            <a:off x="5732900" y="2872680"/>
            <a:ext cx="481806" cy="17084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29" name="Picture 28">
            <a:extLst>
              <a:ext uri="{FF2B5EF4-FFF2-40B4-BE49-F238E27FC236}">
                <a16:creationId xmlns:a16="http://schemas.microsoft.com/office/drawing/2014/main" id="{9E8079AD-04BF-46F1-83D6-4F80ABDD94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5169" y="2767406"/>
            <a:ext cx="1652247" cy="1043525"/>
          </a:xfrm>
          <a:prstGeom prst="rect">
            <a:avLst/>
          </a:prstGeom>
          <a:ln w="12700">
            <a:solidFill>
              <a:schemeClr val="tx2"/>
            </a:solidFill>
          </a:ln>
        </p:spPr>
      </p:pic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8BA8AD7-0402-4C5D-B062-54AB3A628172}"/>
              </a:ext>
            </a:extLst>
          </p:cNvPr>
          <p:cNvCxnSpPr>
            <a:cxnSpLocks/>
            <a:stCxn id="29" idx="1"/>
          </p:cNvCxnSpPr>
          <p:nvPr/>
        </p:nvCxnSpPr>
        <p:spPr bwMode="auto">
          <a:xfrm flipH="1">
            <a:off x="5837137" y="3289169"/>
            <a:ext cx="1038032" cy="132419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CD0D3C5-3993-46BB-AFEC-2187776D8D9A}"/>
              </a:ext>
            </a:extLst>
          </p:cNvPr>
          <p:cNvCxnSpPr>
            <a:cxnSpLocks/>
            <a:stCxn id="37" idx="0"/>
          </p:cNvCxnSpPr>
          <p:nvPr/>
        </p:nvCxnSpPr>
        <p:spPr bwMode="auto">
          <a:xfrm flipV="1">
            <a:off x="5187733" y="5566411"/>
            <a:ext cx="824427" cy="36000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pic>
        <p:nvPicPr>
          <p:cNvPr id="37" name="Picture 36">
            <a:extLst>
              <a:ext uri="{FF2B5EF4-FFF2-40B4-BE49-F238E27FC236}">
                <a16:creationId xmlns:a16="http://schemas.microsoft.com/office/drawing/2014/main" id="{21482D60-5DE0-4641-A9D5-F2B76848602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85662" y="5926417"/>
            <a:ext cx="1804142" cy="914019"/>
          </a:xfrm>
          <a:prstGeom prst="rect">
            <a:avLst/>
          </a:prstGeom>
          <a:ln w="12700">
            <a:solidFill>
              <a:schemeClr val="tx2"/>
            </a:solidFill>
          </a:ln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FDD047C1-C85C-424A-A15C-0FF0F6F3BF1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01595" y="5523447"/>
            <a:ext cx="1185205" cy="1133674"/>
          </a:xfrm>
          <a:prstGeom prst="rect">
            <a:avLst/>
          </a:prstGeom>
          <a:ln w="12700">
            <a:solidFill>
              <a:schemeClr val="tx2"/>
            </a:solidFill>
          </a:ln>
        </p:spPr>
      </p:pic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D771A1ED-192A-4912-9176-21CD54B9C8B8}"/>
              </a:ext>
            </a:extLst>
          </p:cNvPr>
          <p:cNvCxnSpPr>
            <a:cxnSpLocks/>
            <a:stCxn id="39" idx="1"/>
          </p:cNvCxnSpPr>
          <p:nvPr/>
        </p:nvCxnSpPr>
        <p:spPr bwMode="auto">
          <a:xfrm flipH="1" flipV="1">
            <a:off x="6339073" y="5445226"/>
            <a:ext cx="1162522" cy="64505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39315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016" y="136524"/>
            <a:ext cx="8087792" cy="707886"/>
          </a:xfrm>
        </p:spPr>
        <p:txBody>
          <a:bodyPr/>
          <a:lstStyle/>
          <a:p>
            <a:r>
              <a:rPr lang="en-GB" dirty="0"/>
              <a:t>Monomers only used o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5897" y="5403742"/>
            <a:ext cx="7560840" cy="11452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/>
              <a:t>How far should a naming proposal go?</a:t>
            </a:r>
          </a:p>
          <a:p>
            <a:pPr marL="0" indent="0">
              <a:buNone/>
            </a:pPr>
            <a:r>
              <a:rPr lang="en-US" sz="1800" dirty="0"/>
              <a:t>Is it acceptable to use a numbering system for more complex examples e.g. X111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CA336B4-E25C-4C1E-A732-A97A3D8397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8619" b="13921"/>
          <a:stretch/>
        </p:blipFill>
        <p:spPr>
          <a:xfrm>
            <a:off x="684670" y="2719368"/>
            <a:ext cx="2201490" cy="160539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B678586-D7C2-4839-BC67-B69BF29435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2734" y="1183863"/>
            <a:ext cx="1952625" cy="124777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E54077E-B6A8-42EA-AB03-483B4336EF76}"/>
              </a:ext>
            </a:extLst>
          </p:cNvPr>
          <p:cNvSpPr txBox="1"/>
          <p:nvPr/>
        </p:nvSpPr>
        <p:spPr>
          <a:xfrm>
            <a:off x="4216164" y="2647315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X1249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0F8F9B6-7079-45F7-B4CB-E307153417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0927" y="1978096"/>
            <a:ext cx="2820907" cy="160539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020B966-6F80-422E-86DB-6368219DBD3C}"/>
              </a:ext>
            </a:extLst>
          </p:cNvPr>
          <p:cNvSpPr txBox="1"/>
          <p:nvPr/>
        </p:nvSpPr>
        <p:spPr>
          <a:xfrm>
            <a:off x="6804248" y="355834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X2277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81FF9DC-F10E-451E-AC6B-F9B26FA8121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221"/>
          <a:stretch/>
        </p:blipFill>
        <p:spPr>
          <a:xfrm>
            <a:off x="601613" y="1072702"/>
            <a:ext cx="2352968" cy="114526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409ABC3-92AB-4D58-9924-39626AF58D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07497" y="3356387"/>
            <a:ext cx="2543101" cy="1605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2584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Public monomer set(s)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090" y="1844824"/>
            <a:ext cx="8087792" cy="46603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/>
              <a:t>Different sets for different purposes?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US" sz="1800" dirty="0"/>
              <a:t>Core set: focused on the monomers that are used most frequently.</a:t>
            </a:r>
          </a:p>
          <a:p>
            <a:r>
              <a:rPr lang="en-GB" sz="1800" dirty="0"/>
              <a:t>A basic starting set for new adopters</a:t>
            </a:r>
            <a:endParaRPr lang="en-US" sz="1800" dirty="0"/>
          </a:p>
          <a:p>
            <a:r>
              <a:rPr lang="en-US" sz="1800" dirty="0"/>
              <a:t>How many monomers? </a:t>
            </a:r>
          </a:p>
          <a:p>
            <a:r>
              <a:rPr lang="en-US" sz="1800" dirty="0"/>
              <a:t>Which ones? </a:t>
            </a:r>
          </a:p>
          <a:p>
            <a:r>
              <a:rPr lang="en-US" sz="1800" dirty="0"/>
              <a:t>Currently we have </a:t>
            </a:r>
            <a:r>
              <a:rPr lang="en-US" sz="1800" dirty="0" err="1"/>
              <a:t>ChEMBL</a:t>
            </a:r>
            <a:r>
              <a:rPr lang="en-US" sz="1800" dirty="0"/>
              <a:t>, Norine and PubChem – should we use all of these? Are there company sets we should/could look at?</a:t>
            </a:r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/>
              <a:t>Superset</a:t>
            </a:r>
          </a:p>
          <a:p>
            <a:r>
              <a:rPr lang="en-US" sz="1800" dirty="0"/>
              <a:t>A superset of everything that is in use in the public sphere?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843505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C665CA-4C7F-4141-AAF7-70DC676E796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Nam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AA6FD9-4BA6-4E36-84F2-6F2B751C87E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25F1544-8355-4F68-B723-F59E46B707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2B6E0352-303F-42D6-A701-A173293C08AA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</p:spTree>
    <p:extLst>
      <p:ext uri="{BB962C8B-B14F-4D97-AF65-F5344CB8AC3E}">
        <p14:creationId xmlns:p14="http://schemas.microsoft.com/office/powerpoint/2010/main" val="40305167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ing monomers – the </a:t>
            </a:r>
            <a:r>
              <a:rPr lang="en-US" dirty="0" err="1"/>
              <a:t>ChEMBL</a:t>
            </a:r>
            <a:r>
              <a:rPr lang="en-US" dirty="0"/>
              <a:t> w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7581900" cy="4810472"/>
          </a:xfrm>
        </p:spPr>
        <p:txBody>
          <a:bodyPr/>
          <a:lstStyle/>
          <a:p>
            <a:r>
              <a:rPr lang="en-US" dirty="0"/>
              <a:t>Needed to name the ~2800 monomers in the library before creating the final HELM notation</a:t>
            </a:r>
          </a:p>
          <a:p>
            <a:r>
              <a:rPr lang="en-US" dirty="0"/>
              <a:t>Keep names from original HELM library</a:t>
            </a:r>
          </a:p>
          <a:p>
            <a:r>
              <a:rPr lang="en-US" dirty="0"/>
              <a:t>Aim to use existing names/conventions for common amino acids e.g., </a:t>
            </a:r>
            <a:r>
              <a:rPr lang="en-US" dirty="0" err="1"/>
              <a:t>Orn</a:t>
            </a:r>
            <a:r>
              <a:rPr lang="en-US" dirty="0"/>
              <a:t>, Sec, Sar</a:t>
            </a:r>
          </a:p>
          <a:p>
            <a:r>
              <a:rPr lang="en-US" dirty="0"/>
              <a:t>Where no consistent convention exists, try to apply systematic names e.g., Me, </a:t>
            </a:r>
            <a:r>
              <a:rPr lang="en-US" dirty="0" err="1"/>
              <a:t>Ph</a:t>
            </a:r>
            <a:r>
              <a:rPr lang="en-US" dirty="0"/>
              <a:t>, Ac, </a:t>
            </a:r>
            <a:r>
              <a:rPr lang="en-US" dirty="0" err="1"/>
              <a:t>Cl</a:t>
            </a:r>
            <a:r>
              <a:rPr lang="en-US" dirty="0"/>
              <a:t> to naming of caps/non-natural side-chains</a:t>
            </a:r>
          </a:p>
          <a:p>
            <a:r>
              <a:rPr lang="en-US" dirty="0"/>
              <a:t>For large, very unnatural monomers may need to apply largely arbitrary IDs to maintain readability of HELM notation (e.g., X123)</a:t>
            </a:r>
          </a:p>
        </p:txBody>
      </p:sp>
    </p:spTree>
    <p:extLst>
      <p:ext uri="{BB962C8B-B14F-4D97-AF65-F5344CB8AC3E}">
        <p14:creationId xmlns:p14="http://schemas.microsoft.com/office/powerpoint/2010/main" val="5745437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468F5F-4ADB-6B42-A1C6-DC34C8A1D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aming rules/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0BB285-3EEB-3246-A153-97557D93F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ingle letter abbreviations for natural amino acids </a:t>
            </a:r>
          </a:p>
          <a:p>
            <a:pPr lvl="1"/>
            <a:r>
              <a:rPr lang="en-GB" dirty="0"/>
              <a:t>but three-letter used with side chain substitutions for clarity</a:t>
            </a:r>
          </a:p>
          <a:p>
            <a:r>
              <a:rPr lang="en-GB" dirty="0"/>
              <a:t>‘d’ prefix for D-amino acids e.g., </a:t>
            </a:r>
            <a:r>
              <a:rPr lang="en-GB" dirty="0" err="1"/>
              <a:t>dF</a:t>
            </a:r>
            <a:endParaRPr lang="en-GB" dirty="0"/>
          </a:p>
          <a:p>
            <a:r>
              <a:rPr lang="en-GB" dirty="0"/>
              <a:t>Common three letter abbreviations e.g., </a:t>
            </a:r>
          </a:p>
          <a:p>
            <a:pPr lvl="1"/>
            <a:r>
              <a:rPr lang="en-GB" dirty="0" err="1"/>
              <a:t>Orn</a:t>
            </a:r>
            <a:r>
              <a:rPr lang="en-GB" dirty="0"/>
              <a:t> = Ornithine</a:t>
            </a:r>
          </a:p>
          <a:p>
            <a:pPr lvl="1"/>
            <a:r>
              <a:rPr lang="en-GB" dirty="0" err="1"/>
              <a:t>Aib</a:t>
            </a:r>
            <a:r>
              <a:rPr lang="en-GB" dirty="0"/>
              <a:t> = 2-Aminoisobutyric acid</a:t>
            </a:r>
          </a:p>
          <a:p>
            <a:pPr lvl="1"/>
            <a:r>
              <a:rPr lang="en-GB" dirty="0" err="1"/>
              <a:t>Nle</a:t>
            </a:r>
            <a:r>
              <a:rPr lang="en-GB" dirty="0"/>
              <a:t> = </a:t>
            </a:r>
            <a:r>
              <a:rPr lang="en-GB" dirty="0" err="1"/>
              <a:t>Norleucine</a:t>
            </a:r>
            <a:endParaRPr lang="en-GB" dirty="0"/>
          </a:p>
          <a:p>
            <a:r>
              <a:rPr lang="en-GB" dirty="0"/>
              <a:t>Underscores for N or C caps/substitutions e.g., </a:t>
            </a:r>
          </a:p>
          <a:p>
            <a:pPr lvl="1"/>
            <a:r>
              <a:rPr lang="en-GB" dirty="0" err="1"/>
              <a:t>Boc_D</a:t>
            </a:r>
            <a:r>
              <a:rPr lang="en-GB" dirty="0"/>
              <a:t> = glutamic acid with N-substituted tert-</a:t>
            </a:r>
            <a:r>
              <a:rPr lang="en-GB" dirty="0" err="1"/>
              <a:t>butyloxycarbonyl</a:t>
            </a:r>
            <a:r>
              <a:rPr lang="en-GB" dirty="0"/>
              <a:t> protecting group</a:t>
            </a:r>
          </a:p>
          <a:p>
            <a:pPr lvl="1"/>
            <a:r>
              <a:rPr lang="en-GB" dirty="0" err="1"/>
              <a:t>F_OMe</a:t>
            </a:r>
            <a:r>
              <a:rPr lang="en-GB" dirty="0"/>
              <a:t> = phenylalanine with C-terminal methoxy group</a:t>
            </a:r>
          </a:p>
        </p:txBody>
      </p:sp>
    </p:spTree>
    <p:extLst>
      <p:ext uri="{BB962C8B-B14F-4D97-AF65-F5344CB8AC3E}">
        <p14:creationId xmlns:p14="http://schemas.microsoft.com/office/powerpoint/2010/main" val="32003526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48E4E243-F806-4C48-9325-44159645FE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4402" y="2118384"/>
            <a:ext cx="1573973" cy="222700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4810E62-3C76-B64B-B3D4-D191C7101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aming rules/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E2BC3F-B523-684C-91AF-20F7F162B5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3104" y="1219200"/>
            <a:ext cx="8153400" cy="4351338"/>
          </a:xfrm>
        </p:spPr>
        <p:txBody>
          <a:bodyPr/>
          <a:lstStyle/>
          <a:p>
            <a:r>
              <a:rPr lang="en-GB" dirty="0"/>
              <a:t>Brackets to indicate sidechain substitutions e.g.,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urrently named 371 monomers</a:t>
            </a:r>
          </a:p>
          <a:p>
            <a:r>
              <a:rPr lang="en-GB" dirty="0"/>
              <a:t>Others given placeholder name e.g., X123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614FA9F-F296-F646-85D7-27FFD51EE1B3}"/>
              </a:ext>
            </a:extLst>
          </p:cNvPr>
          <p:cNvGrpSpPr/>
          <p:nvPr/>
        </p:nvGrpSpPr>
        <p:grpSpPr>
          <a:xfrm>
            <a:off x="676298" y="1804035"/>
            <a:ext cx="6924653" cy="3042007"/>
            <a:chOff x="676298" y="1804035"/>
            <a:chExt cx="6924653" cy="3042007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7A5D573-90E8-7F4E-A71D-8FB65B04D0C9}"/>
                </a:ext>
              </a:extLst>
            </p:cNvPr>
            <p:cNvSpPr txBox="1"/>
            <p:nvPr/>
          </p:nvSpPr>
          <p:spPr>
            <a:xfrm>
              <a:off x="3491069" y="4476710"/>
              <a:ext cx="1620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e_Phe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(4-Cl)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C73BBA8-C4E9-174A-A960-8690DEF8A310}"/>
                </a:ext>
              </a:extLst>
            </p:cNvPr>
            <p:cNvSpPr txBox="1"/>
            <p:nvPr/>
          </p:nvSpPr>
          <p:spPr>
            <a:xfrm>
              <a:off x="978853" y="4476710"/>
              <a:ext cx="1120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Orn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(</a:t>
              </a:r>
              <a:r>
                <a:rPr kumimoji="0" lang="en-GB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Boc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)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EC06996-54FB-204F-8FD0-A4D4E7E8AB68}"/>
                </a:ext>
              </a:extLst>
            </p:cNvPr>
            <p:cNvSpPr txBox="1"/>
            <p:nvPr/>
          </p:nvSpPr>
          <p:spPr>
            <a:xfrm>
              <a:off x="6156438" y="4476710"/>
              <a:ext cx="1266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dLys</a:t>
              </a:r>
              <a:r>
                <a: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(Me)2</a:t>
              </a: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DA7C8A4A-870F-174B-AFDF-AE522209A31D}"/>
                </a:ext>
              </a:extLst>
            </p:cNvPr>
            <p:cNvGrpSpPr/>
            <p:nvPr/>
          </p:nvGrpSpPr>
          <p:grpSpPr>
            <a:xfrm>
              <a:off x="676298" y="1804035"/>
              <a:ext cx="6924653" cy="2699345"/>
              <a:chOff x="459128" y="1804035"/>
              <a:chExt cx="6924653" cy="2699345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AE3E3E6D-94C3-E447-8BDA-9D7CC6211AD2}"/>
                  </a:ext>
                </a:extLst>
              </p:cNvPr>
              <p:cNvGrpSpPr/>
              <p:nvPr/>
            </p:nvGrpSpPr>
            <p:grpSpPr>
              <a:xfrm>
                <a:off x="459128" y="1804035"/>
                <a:ext cx="6924653" cy="2699345"/>
                <a:chOff x="459128" y="1929765"/>
                <a:chExt cx="6924653" cy="2699345"/>
              </a:xfrm>
            </p:grpSpPr>
            <p:pic>
              <p:nvPicPr>
                <p:cNvPr id="4" name="Picture 3">
                  <a:extLst>
                    <a:ext uri="{FF2B5EF4-FFF2-40B4-BE49-F238E27FC236}">
                      <a16:creationId xmlns:a16="http://schemas.microsoft.com/office/drawing/2014/main" id="{864B7208-9242-B649-A67A-85BB98313CD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116579" y="2836029"/>
                  <a:ext cx="1798439" cy="1640681"/>
                </a:xfrm>
                <a:prstGeom prst="rect">
                  <a:avLst/>
                </a:prstGeom>
              </p:spPr>
            </p:pic>
            <p:pic>
              <p:nvPicPr>
                <p:cNvPr id="7" name="Picture 6">
                  <a:extLst>
                    <a:ext uri="{FF2B5EF4-FFF2-40B4-BE49-F238E27FC236}">
                      <a16:creationId xmlns:a16="http://schemas.microsoft.com/office/drawing/2014/main" id="{9F845ED6-8F9B-2C47-87D9-F0DDB9B7CE1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21969" y="2006560"/>
                  <a:ext cx="1833314" cy="2470150"/>
                </a:xfrm>
                <a:prstGeom prst="rect">
                  <a:avLst/>
                </a:prstGeom>
              </p:spPr>
            </p:pic>
            <p:sp>
              <p:nvSpPr>
                <p:cNvPr id="10" name="Oval 9">
                  <a:extLst>
                    <a:ext uri="{FF2B5EF4-FFF2-40B4-BE49-F238E27FC236}">
                      <a16:creationId xmlns:a16="http://schemas.microsoft.com/office/drawing/2014/main" id="{4A3C369D-DA08-C841-A217-A673D392AB88}"/>
                    </a:ext>
                  </a:extLst>
                </p:cNvPr>
                <p:cNvSpPr/>
                <p:nvPr/>
              </p:nvSpPr>
              <p:spPr bwMode="auto">
                <a:xfrm>
                  <a:off x="3360420" y="2767449"/>
                  <a:ext cx="1725930" cy="1404501"/>
                </a:xfrm>
                <a:prstGeom prst="ellipse">
                  <a:avLst/>
                </a:prstGeom>
                <a:solidFill>
                  <a:schemeClr val="accent1">
                    <a:alpha val="20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19812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5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1" name="Oval 10">
                  <a:extLst>
                    <a:ext uri="{FF2B5EF4-FFF2-40B4-BE49-F238E27FC236}">
                      <a16:creationId xmlns:a16="http://schemas.microsoft.com/office/drawing/2014/main" id="{52F855AD-2164-EA46-8AA2-8C8ABD6C5778}"/>
                    </a:ext>
                  </a:extLst>
                </p:cNvPr>
                <p:cNvSpPr/>
                <p:nvPr/>
              </p:nvSpPr>
              <p:spPr bwMode="auto">
                <a:xfrm>
                  <a:off x="5964657" y="2549472"/>
                  <a:ext cx="1419124" cy="1617094"/>
                </a:xfrm>
                <a:custGeom>
                  <a:avLst/>
                  <a:gdLst>
                    <a:gd name="connsiteX0" fmla="*/ 0 w 1088509"/>
                    <a:gd name="connsiteY0" fmla="*/ 759619 h 1519238"/>
                    <a:gd name="connsiteX1" fmla="*/ 544255 w 1088509"/>
                    <a:gd name="connsiteY1" fmla="*/ 0 h 1519238"/>
                    <a:gd name="connsiteX2" fmla="*/ 1088510 w 1088509"/>
                    <a:gd name="connsiteY2" fmla="*/ 759619 h 1519238"/>
                    <a:gd name="connsiteX3" fmla="*/ 544255 w 1088509"/>
                    <a:gd name="connsiteY3" fmla="*/ 1519238 h 1519238"/>
                    <a:gd name="connsiteX4" fmla="*/ 0 w 1088509"/>
                    <a:gd name="connsiteY4" fmla="*/ 759619 h 1519238"/>
                    <a:gd name="connsiteX0" fmla="*/ 22203 w 1110713"/>
                    <a:gd name="connsiteY0" fmla="*/ 759619 h 1543309"/>
                    <a:gd name="connsiteX1" fmla="*/ 566458 w 1110713"/>
                    <a:gd name="connsiteY1" fmla="*/ 0 h 1543309"/>
                    <a:gd name="connsiteX2" fmla="*/ 1110713 w 1110713"/>
                    <a:gd name="connsiteY2" fmla="*/ 759619 h 1543309"/>
                    <a:gd name="connsiteX3" fmla="*/ 566458 w 1110713"/>
                    <a:gd name="connsiteY3" fmla="*/ 1519238 h 1543309"/>
                    <a:gd name="connsiteX4" fmla="*/ 150592 w 1110713"/>
                    <a:gd name="connsiteY4" fmla="*/ 1300065 h 1543309"/>
                    <a:gd name="connsiteX5" fmla="*/ 22203 w 1110713"/>
                    <a:gd name="connsiteY5" fmla="*/ 759619 h 1543309"/>
                    <a:gd name="connsiteX0" fmla="*/ 260395 w 1348905"/>
                    <a:gd name="connsiteY0" fmla="*/ 759619 h 1572494"/>
                    <a:gd name="connsiteX1" fmla="*/ 804650 w 1348905"/>
                    <a:gd name="connsiteY1" fmla="*/ 0 h 1572494"/>
                    <a:gd name="connsiteX2" fmla="*/ 1348905 w 1348905"/>
                    <a:gd name="connsiteY2" fmla="*/ 759619 h 1572494"/>
                    <a:gd name="connsiteX3" fmla="*/ 804650 w 1348905"/>
                    <a:gd name="connsiteY3" fmla="*/ 1519238 h 1572494"/>
                    <a:gd name="connsiteX4" fmla="*/ 23024 w 1348905"/>
                    <a:gd name="connsiteY4" fmla="*/ 1425795 h 1572494"/>
                    <a:gd name="connsiteX5" fmla="*/ 260395 w 1348905"/>
                    <a:gd name="connsiteY5" fmla="*/ 759619 h 1572494"/>
                    <a:gd name="connsiteX0" fmla="*/ 135126 w 1372226"/>
                    <a:gd name="connsiteY0" fmla="*/ 679895 h 1572780"/>
                    <a:gd name="connsiteX1" fmla="*/ 827971 w 1372226"/>
                    <a:gd name="connsiteY1" fmla="*/ 286 h 1572780"/>
                    <a:gd name="connsiteX2" fmla="*/ 1372226 w 1372226"/>
                    <a:gd name="connsiteY2" fmla="*/ 759905 h 1572780"/>
                    <a:gd name="connsiteX3" fmla="*/ 827971 w 1372226"/>
                    <a:gd name="connsiteY3" fmla="*/ 1519524 h 1572780"/>
                    <a:gd name="connsiteX4" fmla="*/ 46345 w 1372226"/>
                    <a:gd name="connsiteY4" fmla="*/ 1426081 h 1572780"/>
                    <a:gd name="connsiteX5" fmla="*/ 135126 w 1372226"/>
                    <a:gd name="connsiteY5" fmla="*/ 679895 h 1572780"/>
                    <a:gd name="connsiteX0" fmla="*/ 102833 w 1339933"/>
                    <a:gd name="connsiteY0" fmla="*/ 679901 h 1595730"/>
                    <a:gd name="connsiteX1" fmla="*/ 795678 w 1339933"/>
                    <a:gd name="connsiteY1" fmla="*/ 292 h 1595730"/>
                    <a:gd name="connsiteX2" fmla="*/ 1339933 w 1339933"/>
                    <a:gd name="connsiteY2" fmla="*/ 759911 h 1595730"/>
                    <a:gd name="connsiteX3" fmla="*/ 795678 w 1339933"/>
                    <a:gd name="connsiteY3" fmla="*/ 1519530 h 1595730"/>
                    <a:gd name="connsiteX4" fmla="*/ 59772 w 1339933"/>
                    <a:gd name="connsiteY4" fmla="*/ 1483237 h 1595730"/>
                    <a:gd name="connsiteX5" fmla="*/ 102833 w 1339933"/>
                    <a:gd name="connsiteY5" fmla="*/ 679901 h 1595730"/>
                    <a:gd name="connsiteX0" fmla="*/ 182024 w 1419124"/>
                    <a:gd name="connsiteY0" fmla="*/ 679865 h 1580688"/>
                    <a:gd name="connsiteX1" fmla="*/ 874869 w 1419124"/>
                    <a:gd name="connsiteY1" fmla="*/ 256 h 1580688"/>
                    <a:gd name="connsiteX2" fmla="*/ 1419124 w 1419124"/>
                    <a:gd name="connsiteY2" fmla="*/ 759875 h 1580688"/>
                    <a:gd name="connsiteX3" fmla="*/ 874869 w 1419124"/>
                    <a:gd name="connsiteY3" fmla="*/ 1519494 h 1580688"/>
                    <a:gd name="connsiteX4" fmla="*/ 138963 w 1419124"/>
                    <a:gd name="connsiteY4" fmla="*/ 1483201 h 1580688"/>
                    <a:gd name="connsiteX5" fmla="*/ 1803 w 1419124"/>
                    <a:gd name="connsiteY5" fmla="*/ 1083150 h 1580688"/>
                    <a:gd name="connsiteX6" fmla="*/ 182024 w 1419124"/>
                    <a:gd name="connsiteY6" fmla="*/ 679865 h 1580688"/>
                    <a:gd name="connsiteX0" fmla="*/ 216314 w 1419124"/>
                    <a:gd name="connsiteY0" fmla="*/ 544760 h 1582743"/>
                    <a:gd name="connsiteX1" fmla="*/ 874869 w 1419124"/>
                    <a:gd name="connsiteY1" fmla="*/ 2311 h 1582743"/>
                    <a:gd name="connsiteX2" fmla="*/ 1419124 w 1419124"/>
                    <a:gd name="connsiteY2" fmla="*/ 761930 h 1582743"/>
                    <a:gd name="connsiteX3" fmla="*/ 874869 w 1419124"/>
                    <a:gd name="connsiteY3" fmla="*/ 1521549 h 1582743"/>
                    <a:gd name="connsiteX4" fmla="*/ 138963 w 1419124"/>
                    <a:gd name="connsiteY4" fmla="*/ 1485256 h 1582743"/>
                    <a:gd name="connsiteX5" fmla="*/ 1803 w 1419124"/>
                    <a:gd name="connsiteY5" fmla="*/ 1085205 h 1582743"/>
                    <a:gd name="connsiteX6" fmla="*/ 216314 w 1419124"/>
                    <a:gd name="connsiteY6" fmla="*/ 544760 h 1582743"/>
                    <a:gd name="connsiteX0" fmla="*/ 216314 w 1419124"/>
                    <a:gd name="connsiteY0" fmla="*/ 545031 h 1583014"/>
                    <a:gd name="connsiteX1" fmla="*/ 874869 w 1419124"/>
                    <a:gd name="connsiteY1" fmla="*/ 2582 h 1583014"/>
                    <a:gd name="connsiteX2" fmla="*/ 1419124 w 1419124"/>
                    <a:gd name="connsiteY2" fmla="*/ 762201 h 1583014"/>
                    <a:gd name="connsiteX3" fmla="*/ 874869 w 1419124"/>
                    <a:gd name="connsiteY3" fmla="*/ 1521820 h 1583014"/>
                    <a:gd name="connsiteX4" fmla="*/ 138963 w 1419124"/>
                    <a:gd name="connsiteY4" fmla="*/ 1485527 h 1583014"/>
                    <a:gd name="connsiteX5" fmla="*/ 1803 w 1419124"/>
                    <a:gd name="connsiteY5" fmla="*/ 1085476 h 1583014"/>
                    <a:gd name="connsiteX6" fmla="*/ 216314 w 1419124"/>
                    <a:gd name="connsiteY6" fmla="*/ 545031 h 1583014"/>
                    <a:gd name="connsiteX0" fmla="*/ 216314 w 1419124"/>
                    <a:gd name="connsiteY0" fmla="*/ 560254 h 1598237"/>
                    <a:gd name="connsiteX1" fmla="*/ 561873 w 1419124"/>
                    <a:gd name="connsiteY1" fmla="*/ 266310 h 1598237"/>
                    <a:gd name="connsiteX2" fmla="*/ 874869 w 1419124"/>
                    <a:gd name="connsiteY2" fmla="*/ 17805 h 1598237"/>
                    <a:gd name="connsiteX3" fmla="*/ 1419124 w 1419124"/>
                    <a:gd name="connsiteY3" fmla="*/ 777424 h 1598237"/>
                    <a:gd name="connsiteX4" fmla="*/ 874869 w 1419124"/>
                    <a:gd name="connsiteY4" fmla="*/ 1537043 h 1598237"/>
                    <a:gd name="connsiteX5" fmla="*/ 138963 w 1419124"/>
                    <a:gd name="connsiteY5" fmla="*/ 1500750 h 1598237"/>
                    <a:gd name="connsiteX6" fmla="*/ 1803 w 1419124"/>
                    <a:gd name="connsiteY6" fmla="*/ 1100699 h 1598237"/>
                    <a:gd name="connsiteX7" fmla="*/ 216314 w 1419124"/>
                    <a:gd name="connsiteY7" fmla="*/ 560254 h 1598237"/>
                    <a:gd name="connsiteX0" fmla="*/ 216314 w 1419124"/>
                    <a:gd name="connsiteY0" fmla="*/ 579111 h 1617094"/>
                    <a:gd name="connsiteX1" fmla="*/ 561873 w 1419124"/>
                    <a:gd name="connsiteY1" fmla="*/ 285167 h 1617094"/>
                    <a:gd name="connsiteX2" fmla="*/ 767613 w 1419124"/>
                    <a:gd name="connsiteY2" fmla="*/ 136578 h 1617094"/>
                    <a:gd name="connsiteX3" fmla="*/ 874869 w 1419124"/>
                    <a:gd name="connsiteY3" fmla="*/ 36662 h 1617094"/>
                    <a:gd name="connsiteX4" fmla="*/ 1419124 w 1419124"/>
                    <a:gd name="connsiteY4" fmla="*/ 796281 h 1617094"/>
                    <a:gd name="connsiteX5" fmla="*/ 874869 w 1419124"/>
                    <a:gd name="connsiteY5" fmla="*/ 1555900 h 1617094"/>
                    <a:gd name="connsiteX6" fmla="*/ 138963 w 1419124"/>
                    <a:gd name="connsiteY6" fmla="*/ 1519607 h 1617094"/>
                    <a:gd name="connsiteX7" fmla="*/ 1803 w 1419124"/>
                    <a:gd name="connsiteY7" fmla="*/ 1119556 h 1617094"/>
                    <a:gd name="connsiteX8" fmla="*/ 216314 w 1419124"/>
                    <a:gd name="connsiteY8" fmla="*/ 579111 h 1617094"/>
                    <a:gd name="connsiteX0" fmla="*/ 216314 w 1419124"/>
                    <a:gd name="connsiteY0" fmla="*/ 579111 h 1617094"/>
                    <a:gd name="connsiteX1" fmla="*/ 561873 w 1419124"/>
                    <a:gd name="connsiteY1" fmla="*/ 285167 h 1617094"/>
                    <a:gd name="connsiteX2" fmla="*/ 767613 w 1419124"/>
                    <a:gd name="connsiteY2" fmla="*/ 136578 h 1617094"/>
                    <a:gd name="connsiteX3" fmla="*/ 1012029 w 1419124"/>
                    <a:gd name="connsiteY3" fmla="*/ 36662 h 1617094"/>
                    <a:gd name="connsiteX4" fmla="*/ 1419124 w 1419124"/>
                    <a:gd name="connsiteY4" fmla="*/ 796281 h 1617094"/>
                    <a:gd name="connsiteX5" fmla="*/ 874869 w 1419124"/>
                    <a:gd name="connsiteY5" fmla="*/ 1555900 h 1617094"/>
                    <a:gd name="connsiteX6" fmla="*/ 138963 w 1419124"/>
                    <a:gd name="connsiteY6" fmla="*/ 1519607 h 1617094"/>
                    <a:gd name="connsiteX7" fmla="*/ 1803 w 1419124"/>
                    <a:gd name="connsiteY7" fmla="*/ 1119556 h 1617094"/>
                    <a:gd name="connsiteX8" fmla="*/ 216314 w 1419124"/>
                    <a:gd name="connsiteY8" fmla="*/ 579111 h 1617094"/>
                    <a:gd name="connsiteX0" fmla="*/ 216314 w 1419124"/>
                    <a:gd name="connsiteY0" fmla="*/ 579111 h 1617094"/>
                    <a:gd name="connsiteX1" fmla="*/ 516153 w 1419124"/>
                    <a:gd name="connsiteY1" fmla="*/ 285167 h 1617094"/>
                    <a:gd name="connsiteX2" fmla="*/ 767613 w 1419124"/>
                    <a:gd name="connsiteY2" fmla="*/ 136578 h 1617094"/>
                    <a:gd name="connsiteX3" fmla="*/ 1012029 w 1419124"/>
                    <a:gd name="connsiteY3" fmla="*/ 36662 h 1617094"/>
                    <a:gd name="connsiteX4" fmla="*/ 1419124 w 1419124"/>
                    <a:gd name="connsiteY4" fmla="*/ 796281 h 1617094"/>
                    <a:gd name="connsiteX5" fmla="*/ 874869 w 1419124"/>
                    <a:gd name="connsiteY5" fmla="*/ 1555900 h 1617094"/>
                    <a:gd name="connsiteX6" fmla="*/ 138963 w 1419124"/>
                    <a:gd name="connsiteY6" fmla="*/ 1519607 h 1617094"/>
                    <a:gd name="connsiteX7" fmla="*/ 1803 w 1419124"/>
                    <a:gd name="connsiteY7" fmla="*/ 1119556 h 1617094"/>
                    <a:gd name="connsiteX8" fmla="*/ 216314 w 1419124"/>
                    <a:gd name="connsiteY8" fmla="*/ 579111 h 16170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419124" h="1617094">
                      <a:moveTo>
                        <a:pt x="216314" y="579111"/>
                      </a:moveTo>
                      <a:cubicBezTo>
                        <a:pt x="302039" y="440046"/>
                        <a:pt x="406394" y="375575"/>
                        <a:pt x="516153" y="285167"/>
                      </a:cubicBezTo>
                      <a:cubicBezTo>
                        <a:pt x="600416" y="198077"/>
                        <a:pt x="715447" y="177995"/>
                        <a:pt x="767613" y="136578"/>
                      </a:cubicBezTo>
                      <a:cubicBezTo>
                        <a:pt x="819779" y="95161"/>
                        <a:pt x="903444" y="-73289"/>
                        <a:pt x="1012029" y="36662"/>
                      </a:cubicBezTo>
                      <a:cubicBezTo>
                        <a:pt x="1120614" y="146613"/>
                        <a:pt x="1419124" y="376755"/>
                        <a:pt x="1419124" y="796281"/>
                      </a:cubicBezTo>
                      <a:cubicBezTo>
                        <a:pt x="1419124" y="1215807"/>
                        <a:pt x="1088229" y="1435346"/>
                        <a:pt x="874869" y="1555900"/>
                      </a:cubicBezTo>
                      <a:cubicBezTo>
                        <a:pt x="661509" y="1676454"/>
                        <a:pt x="274949" y="1594236"/>
                        <a:pt x="138963" y="1519607"/>
                      </a:cubicBezTo>
                      <a:cubicBezTo>
                        <a:pt x="2977" y="1444978"/>
                        <a:pt x="-5374" y="1253445"/>
                        <a:pt x="1803" y="1119556"/>
                      </a:cubicBezTo>
                      <a:cubicBezTo>
                        <a:pt x="8980" y="985667"/>
                        <a:pt x="130589" y="718176"/>
                        <a:pt x="216314" y="579111"/>
                      </a:cubicBezTo>
                      <a:close/>
                    </a:path>
                  </a:pathLst>
                </a:custGeom>
                <a:solidFill>
                  <a:schemeClr val="accent1">
                    <a:alpha val="20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19812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5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Oval 13">
                  <a:extLst>
                    <a:ext uri="{FF2B5EF4-FFF2-40B4-BE49-F238E27FC236}">
                      <a16:creationId xmlns:a16="http://schemas.microsoft.com/office/drawing/2014/main" id="{D5B69877-5420-8B49-8BB4-F8A2B69FC4CB}"/>
                    </a:ext>
                  </a:extLst>
                </p:cNvPr>
                <p:cNvSpPr/>
                <p:nvPr/>
              </p:nvSpPr>
              <p:spPr bwMode="auto">
                <a:xfrm>
                  <a:off x="459128" y="2834699"/>
                  <a:ext cx="1725930" cy="1404501"/>
                </a:xfrm>
                <a:prstGeom prst="ellipse">
                  <a:avLst/>
                </a:prstGeom>
                <a:solidFill>
                  <a:schemeClr val="accent1">
                    <a:alpha val="20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19812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5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Oval 14">
                  <a:extLst>
                    <a:ext uri="{FF2B5EF4-FFF2-40B4-BE49-F238E27FC236}">
                      <a16:creationId xmlns:a16="http://schemas.microsoft.com/office/drawing/2014/main" id="{EDFDB81B-77CF-1C4E-80C6-7DB885336FA0}"/>
                    </a:ext>
                  </a:extLst>
                </p:cNvPr>
                <p:cNvSpPr/>
                <p:nvPr/>
              </p:nvSpPr>
              <p:spPr bwMode="auto">
                <a:xfrm>
                  <a:off x="1177290" y="1929765"/>
                  <a:ext cx="1237106" cy="1001514"/>
                </a:xfrm>
                <a:prstGeom prst="ellipse">
                  <a:avLst/>
                </a:prstGeom>
                <a:solidFill>
                  <a:srgbClr val="FFC000">
                    <a:alpha val="20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19812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5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AE5D848D-ADF3-2049-8766-C59A6EF1FC9E}"/>
                    </a:ext>
                  </a:extLst>
                </p:cNvPr>
                <p:cNvSpPr/>
                <p:nvPr/>
              </p:nvSpPr>
              <p:spPr bwMode="auto">
                <a:xfrm>
                  <a:off x="6288696" y="2149237"/>
                  <a:ext cx="566329" cy="590585"/>
                </a:xfrm>
                <a:prstGeom prst="ellipse">
                  <a:avLst/>
                </a:prstGeom>
                <a:solidFill>
                  <a:srgbClr val="FFC000">
                    <a:alpha val="20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19812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5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Oval 17">
                  <a:extLst>
                    <a:ext uri="{FF2B5EF4-FFF2-40B4-BE49-F238E27FC236}">
                      <a16:creationId xmlns:a16="http://schemas.microsoft.com/office/drawing/2014/main" id="{C54DAFBC-865E-744A-8292-AA470E5AF897}"/>
                    </a:ext>
                  </a:extLst>
                </p:cNvPr>
                <p:cNvSpPr/>
                <p:nvPr/>
              </p:nvSpPr>
              <p:spPr bwMode="auto">
                <a:xfrm>
                  <a:off x="3742212" y="4058504"/>
                  <a:ext cx="547171" cy="570606"/>
                </a:xfrm>
                <a:prstGeom prst="ellipse">
                  <a:avLst/>
                </a:prstGeom>
                <a:solidFill>
                  <a:srgbClr val="FFC000">
                    <a:alpha val="20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19812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5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87F0E56B-F651-684F-8211-E092B4BFC865}"/>
                  </a:ext>
                </a:extLst>
              </p:cNvPr>
              <p:cNvSpPr/>
              <p:nvPr/>
            </p:nvSpPr>
            <p:spPr bwMode="auto">
              <a:xfrm>
                <a:off x="2972166" y="2584857"/>
                <a:ext cx="547171" cy="570606"/>
              </a:xfrm>
              <a:prstGeom prst="ellipse">
                <a:avLst/>
              </a:prstGeom>
              <a:solidFill>
                <a:srgbClr val="FFC000">
                  <a:alpha val="20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9812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5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24" name="Oval 23">
            <a:extLst>
              <a:ext uri="{FF2B5EF4-FFF2-40B4-BE49-F238E27FC236}">
                <a16:creationId xmlns:a16="http://schemas.microsoft.com/office/drawing/2014/main" id="{E49B362F-505C-5642-B828-9DBC4B8EAD47}"/>
              </a:ext>
            </a:extLst>
          </p:cNvPr>
          <p:cNvSpPr/>
          <p:nvPr/>
        </p:nvSpPr>
        <p:spPr bwMode="auto">
          <a:xfrm>
            <a:off x="7189471" y="2031209"/>
            <a:ext cx="566329" cy="590585"/>
          </a:xfrm>
          <a:prstGeom prst="ellipse">
            <a:avLst/>
          </a:prstGeom>
          <a:solidFill>
            <a:srgbClr val="FFC000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981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5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CBA1C2B-25EE-D04C-9CD4-F35313D4EFD2}"/>
              </a:ext>
            </a:extLst>
          </p:cNvPr>
          <p:cNvCxnSpPr>
            <a:cxnSpLocks noChangeAspect="1"/>
          </p:cNvCxnSpPr>
          <p:nvPr/>
        </p:nvCxnSpPr>
        <p:spPr bwMode="auto">
          <a:xfrm>
            <a:off x="3982242" y="2960370"/>
            <a:ext cx="194400" cy="1152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975EA00-9C61-5B47-B282-FCA264144A11}"/>
              </a:ext>
            </a:extLst>
          </p:cNvPr>
          <p:cNvCxnSpPr>
            <a:cxnSpLocks noChangeAspect="1"/>
          </p:cNvCxnSpPr>
          <p:nvPr/>
        </p:nvCxnSpPr>
        <p:spPr bwMode="auto">
          <a:xfrm rot="7200000">
            <a:off x="3987034" y="3264576"/>
            <a:ext cx="194765" cy="115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842FE7D5-1A5A-D64C-9F61-79C1337B59A9}"/>
              </a:ext>
            </a:extLst>
          </p:cNvPr>
          <p:cNvCxnSpPr>
            <a:cxnSpLocks noChangeAspect="1"/>
          </p:cNvCxnSpPr>
          <p:nvPr/>
        </p:nvCxnSpPr>
        <p:spPr bwMode="auto">
          <a:xfrm rot="3600000">
            <a:off x="3723432" y="3109975"/>
            <a:ext cx="194765" cy="115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192744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6"/>
            <a:ext cx="8208912" cy="55446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>
                <a:solidFill>
                  <a:srgbClr val="1A1C1E"/>
                </a:solidFill>
              </a:rPr>
              <a:t>Tyr(4-PO4)?</a:t>
            </a:r>
          </a:p>
          <a:p>
            <a:pPr marL="0" indent="0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1600" dirty="0">
                <a:solidFill>
                  <a:srgbClr val="1A1C1E"/>
                </a:solidFill>
              </a:rPr>
              <a:t>X2890</a:t>
            </a:r>
          </a:p>
          <a:p>
            <a:pPr marL="0" indent="0">
              <a:buNone/>
            </a:pPr>
            <a:r>
              <a:rPr lang="en-GB" sz="1600" dirty="0" err="1">
                <a:solidFill>
                  <a:srgbClr val="1A1C1E"/>
                </a:solidFill>
              </a:rPr>
              <a:t>Phe</a:t>
            </a:r>
            <a:r>
              <a:rPr lang="en-GB" sz="1600" dirty="0">
                <a:solidFill>
                  <a:srgbClr val="1A1C1E"/>
                </a:solidFill>
              </a:rPr>
              <a:t>(EtF5)?</a:t>
            </a:r>
          </a:p>
          <a:p>
            <a:pPr marL="0" indent="0">
              <a:buNone/>
            </a:pPr>
            <a:r>
              <a:rPr lang="en-GB" sz="1600" dirty="0">
                <a:solidFill>
                  <a:srgbClr val="1A1C1E"/>
                </a:solidFill>
              </a:rPr>
              <a:t>How do you indicate the ketone?</a:t>
            </a:r>
          </a:p>
          <a:p>
            <a:pPr marL="0" indent="0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1600" dirty="0">
                <a:solidFill>
                  <a:srgbClr val="1A1C1E"/>
                </a:solidFill>
              </a:rPr>
              <a:t>X2885</a:t>
            </a:r>
          </a:p>
          <a:p>
            <a:pPr marL="0" indent="0">
              <a:buNone/>
            </a:pPr>
            <a:r>
              <a:rPr lang="en-GB" sz="1600" dirty="0">
                <a:solidFill>
                  <a:srgbClr val="1A1C1E"/>
                </a:solidFill>
              </a:rPr>
              <a:t>N-(SO2-thiophene)-</a:t>
            </a:r>
            <a:r>
              <a:rPr lang="en-GB" sz="1600" dirty="0" err="1">
                <a:solidFill>
                  <a:srgbClr val="1A1C1E"/>
                </a:solidFill>
              </a:rPr>
              <a:t>Phe</a:t>
            </a:r>
            <a:r>
              <a:rPr lang="en-GB" sz="1600" dirty="0">
                <a:solidFill>
                  <a:srgbClr val="1A1C1E"/>
                </a:solidFill>
              </a:rPr>
              <a:t>(4-F)?</a:t>
            </a:r>
          </a:p>
          <a:p>
            <a:pPr marL="0" indent="0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1600" dirty="0">
                <a:solidFill>
                  <a:srgbClr val="1A1C1E"/>
                </a:solidFill>
              </a:rPr>
              <a:t>How far do we go?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Naming - examp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7CA968C-2492-4942-8336-07ED9D3CB8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1093130"/>
            <a:ext cx="2548359" cy="122413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490D844-BAE6-40BB-A11E-95B879FCC494}"/>
              </a:ext>
            </a:extLst>
          </p:cNvPr>
          <p:cNvSpPr txBox="1"/>
          <p:nvPr/>
        </p:nvSpPr>
        <p:spPr>
          <a:xfrm>
            <a:off x="5004048" y="1682933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X127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30D5C8-BD43-42B8-85B2-FE73867AC0F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21"/>
          <a:stretch/>
        </p:blipFill>
        <p:spPr>
          <a:xfrm>
            <a:off x="4211960" y="2852935"/>
            <a:ext cx="1971675" cy="95967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DB62C5F-1D97-4167-B215-14713D971C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4585869"/>
            <a:ext cx="2598240" cy="1640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4316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This Webinar is being recorded</a:t>
            </a:r>
          </a:p>
        </p:txBody>
      </p:sp>
    </p:spTree>
    <p:extLst>
      <p:ext uri="{BB962C8B-B14F-4D97-AF65-F5344CB8AC3E}">
        <p14:creationId xmlns:p14="http://schemas.microsoft.com/office/powerpoint/2010/main" val="1855474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640" y="764704"/>
            <a:ext cx="8208912" cy="602103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3 letter code to be able deal with the more than 40 amino acids that we have</a:t>
            </a:r>
          </a:p>
          <a:p>
            <a:r>
              <a:rPr lang="en-GB" sz="1600" dirty="0"/>
              <a:t>a prefix describing the modification, separated by a -, when the modification is the addition of a functional group. When needed, we give the number of the atom on which the modification is done </a:t>
            </a:r>
          </a:p>
          <a:p>
            <a:r>
              <a:rPr lang="en-GB" sz="1600" dirty="0"/>
              <a:t>addition of rare atoms are also mentioned by prefixes (Cl, Br, F)</a:t>
            </a:r>
          </a:p>
          <a:p>
            <a:r>
              <a:rPr lang="en-GB" sz="1600" dirty="0"/>
              <a:t>followed by the number of added atoms.</a:t>
            </a:r>
          </a:p>
          <a:p>
            <a:r>
              <a:rPr lang="en-GB" sz="1600" dirty="0"/>
              <a:t>we can combine several prefixes.</a:t>
            </a:r>
          </a:p>
          <a:p>
            <a:pPr lvl="1"/>
            <a:r>
              <a:rPr lang="en-GB" sz="1400" dirty="0"/>
              <a:t>ex : </a:t>
            </a:r>
            <a:r>
              <a:rPr lang="en-GB" sz="1400" dirty="0" err="1"/>
              <a:t>NMe</a:t>
            </a:r>
            <a:r>
              <a:rPr lang="en-GB" sz="1400" dirty="0"/>
              <a:t>-Ser, </a:t>
            </a:r>
            <a:r>
              <a:rPr lang="en-GB" sz="1400" dirty="0" err="1"/>
              <a:t>NFo</a:t>
            </a:r>
            <a:r>
              <a:rPr lang="en-GB" sz="1400" dirty="0"/>
              <a:t>-Pro, Cl3-5OH-NMe-Leu</a:t>
            </a:r>
          </a:p>
          <a:p>
            <a:pPr marL="0" indent="0">
              <a:buNone/>
            </a:pPr>
            <a:endParaRPr lang="en-GB" sz="1600" dirty="0"/>
          </a:p>
          <a:p>
            <a:r>
              <a:rPr lang="en-GB" sz="1600" dirty="0"/>
              <a:t>But, for some more complex modifications, we change the 3 letter codes.</a:t>
            </a:r>
          </a:p>
          <a:p>
            <a:r>
              <a:rPr lang="en-GB" sz="1600" dirty="0"/>
              <a:t>- for the </a:t>
            </a:r>
            <a:r>
              <a:rPr lang="en-GB" sz="1600" dirty="0" err="1"/>
              <a:t>homoforms</a:t>
            </a:r>
            <a:r>
              <a:rPr lang="en-GB" sz="1600" dirty="0"/>
              <a:t>, the codes all start by H: ex : </a:t>
            </a:r>
            <a:r>
              <a:rPr lang="en-GB" sz="1600" dirty="0" err="1"/>
              <a:t>Hil</a:t>
            </a:r>
            <a:r>
              <a:rPr lang="en-GB" sz="1600" dirty="0"/>
              <a:t> = </a:t>
            </a:r>
            <a:r>
              <a:rPr lang="en-GB" sz="1600" dirty="0" err="1"/>
              <a:t>homoisoleucine</a:t>
            </a:r>
            <a:r>
              <a:rPr lang="en-GB" sz="1600" dirty="0"/>
              <a:t>, </a:t>
            </a:r>
            <a:r>
              <a:rPr lang="en-GB" sz="1600" dirty="0" err="1"/>
              <a:t>Hph</a:t>
            </a:r>
            <a:r>
              <a:rPr lang="en-GB" sz="1600" dirty="0"/>
              <a:t> = homophenylalanine</a:t>
            </a:r>
          </a:p>
          <a:p>
            <a:r>
              <a:rPr lang="en-GB" sz="1600" dirty="0"/>
              <a:t>for the alcohol form of the amino acids, we add "</a:t>
            </a:r>
            <a:r>
              <a:rPr lang="en-GB" sz="1600" dirty="0" err="1"/>
              <a:t>ol</a:t>
            </a:r>
            <a:r>
              <a:rPr lang="en-GB" sz="1600" dirty="0"/>
              <a:t>" suffix to the 3 letters code.</a:t>
            </a:r>
          </a:p>
          <a:p>
            <a:pPr lvl="1"/>
            <a:r>
              <a:rPr lang="en-GB" sz="1400" dirty="0"/>
              <a:t>ex : </a:t>
            </a:r>
            <a:r>
              <a:rPr lang="en-GB" sz="1400" dirty="0" err="1"/>
              <a:t>Valol</a:t>
            </a:r>
            <a:r>
              <a:rPr lang="en-GB" sz="1400" dirty="0"/>
              <a:t>, </a:t>
            </a:r>
            <a:r>
              <a:rPr lang="en-GB" sz="1400" dirty="0" err="1"/>
              <a:t>Ileol</a:t>
            </a:r>
            <a:endParaRPr lang="en-GB" sz="1600" dirty="0"/>
          </a:p>
          <a:p>
            <a:r>
              <a:rPr lang="en-GB" sz="1600" dirty="0"/>
              <a:t>- for the dehydro-form of an amino acid, we use 2 names (dh- or d):</a:t>
            </a:r>
          </a:p>
          <a:p>
            <a:pPr lvl="1"/>
            <a:r>
              <a:rPr lang="en-GB" sz="1400" dirty="0"/>
              <a:t>ex : dh-Ala or </a:t>
            </a:r>
            <a:r>
              <a:rPr lang="en-GB" sz="1400" dirty="0" err="1"/>
              <a:t>NMe-dPhe</a:t>
            </a:r>
            <a:endParaRPr lang="en-GB" sz="1600" dirty="0"/>
          </a:p>
          <a:p>
            <a:r>
              <a:rPr lang="en-GB" sz="1600" dirty="0"/>
              <a:t>for the beta forms, we add b behind the name ex : </a:t>
            </a:r>
            <a:r>
              <a:rPr lang="en-GB" sz="1600" dirty="0" err="1"/>
              <a:t>bAla</a:t>
            </a:r>
            <a:endParaRPr lang="en-GB" sz="1600" dirty="0"/>
          </a:p>
          <a:p>
            <a:r>
              <a:rPr lang="en-GB" sz="1600" dirty="0"/>
              <a:t>Here is the main prefixes that we use :</a:t>
            </a:r>
          </a:p>
          <a:p>
            <a:pPr lvl="1"/>
            <a:r>
              <a:rPr lang="en-GB" sz="1400" dirty="0"/>
              <a:t>D (stereo-isomer)</a:t>
            </a:r>
          </a:p>
          <a:p>
            <a:pPr lvl="1"/>
            <a:r>
              <a:rPr lang="en-GB" sz="1400" dirty="0" err="1"/>
              <a:t>NMe</a:t>
            </a:r>
            <a:r>
              <a:rPr lang="en-GB" sz="1400" dirty="0"/>
              <a:t>, </a:t>
            </a:r>
            <a:r>
              <a:rPr lang="en-GB" sz="1400" dirty="0" err="1"/>
              <a:t>OMe</a:t>
            </a:r>
            <a:r>
              <a:rPr lang="en-GB" sz="1400" dirty="0"/>
              <a:t> (N or O methyl), </a:t>
            </a:r>
            <a:r>
              <a:rPr lang="en-GB" sz="1400" dirty="0" err="1"/>
              <a:t>bMe</a:t>
            </a:r>
            <a:r>
              <a:rPr lang="en-GB" sz="1400" dirty="0"/>
              <a:t> (beta-methyl) </a:t>
            </a:r>
            <a:r>
              <a:rPr lang="en-GB" sz="1400" dirty="0" err="1"/>
              <a:t>Nac</a:t>
            </a:r>
            <a:r>
              <a:rPr lang="en-GB" sz="1400" dirty="0"/>
              <a:t>, </a:t>
            </a:r>
            <a:r>
              <a:rPr lang="en-GB" sz="1400" dirty="0" err="1"/>
              <a:t>Oac</a:t>
            </a:r>
            <a:r>
              <a:rPr lang="en-GB" sz="1400" dirty="0"/>
              <a:t> (N or O acetyl) and sometimes Ac- for </a:t>
            </a:r>
            <a:r>
              <a:rPr lang="en-GB" sz="1400" dirty="0" err="1"/>
              <a:t>Nac</a:t>
            </a:r>
            <a:r>
              <a:rPr lang="en-GB" sz="1400" dirty="0"/>
              <a:t> OH (hydroxy), </a:t>
            </a:r>
            <a:r>
              <a:rPr lang="en-GB" sz="1400" dirty="0" err="1"/>
              <a:t>diOH</a:t>
            </a:r>
            <a:r>
              <a:rPr lang="en-GB" sz="1400" dirty="0"/>
              <a:t> (dihydroxy, pOH (para-hydroxy) </a:t>
            </a:r>
            <a:r>
              <a:rPr lang="en-GB" sz="1400" dirty="0" err="1"/>
              <a:t>NFo</a:t>
            </a:r>
            <a:r>
              <a:rPr lang="en-GB" sz="1400" dirty="0"/>
              <a:t> (N-formyl) PO (phosphate) Cl Br F</a:t>
            </a:r>
          </a:p>
          <a:p>
            <a:pPr marL="0" indent="0">
              <a:buNone/>
            </a:pPr>
            <a:r>
              <a:rPr lang="en-GB" sz="1600" dirty="0">
                <a:solidFill>
                  <a:srgbClr val="1A1C1E"/>
                </a:solidFill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087792" cy="707886"/>
          </a:xfrm>
        </p:spPr>
        <p:txBody>
          <a:bodyPr/>
          <a:lstStyle/>
          <a:p>
            <a:r>
              <a:rPr lang="en-GB" dirty="0"/>
              <a:t>Naming – Norine approac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84043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32236"/>
            <a:ext cx="8087792" cy="561662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1800" dirty="0" err="1">
                <a:solidFill>
                  <a:schemeClr val="tx2"/>
                </a:solidFill>
              </a:rPr>
              <a:t>Systematic</a:t>
            </a:r>
            <a:r>
              <a:rPr lang="fr-FR" sz="1800" dirty="0">
                <a:solidFill>
                  <a:schemeClr val="tx2"/>
                </a:solidFill>
              </a:rPr>
              <a:t> </a:t>
            </a:r>
            <a:r>
              <a:rPr lang="fr-FR" sz="1800" dirty="0" err="1">
                <a:solidFill>
                  <a:schemeClr val="tx2"/>
                </a:solidFill>
              </a:rPr>
              <a:t>naming</a:t>
            </a:r>
            <a:endParaRPr lang="fr-FR" sz="1800" dirty="0">
              <a:solidFill>
                <a:schemeClr val="tx2"/>
              </a:solidFill>
            </a:endParaRPr>
          </a:p>
          <a:p>
            <a:r>
              <a:rPr lang="fr-FR" sz="1800" dirty="0" err="1">
                <a:solidFill>
                  <a:schemeClr val="tx1">
                    <a:lumMod val="50000"/>
                  </a:schemeClr>
                </a:solidFill>
              </a:rPr>
              <a:t>would</a:t>
            </a:r>
            <a:r>
              <a:rPr lang="fr-FR" sz="1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fr-FR" sz="1800" dirty="0" err="1">
                <a:solidFill>
                  <a:schemeClr val="tx1">
                    <a:lumMod val="50000"/>
                  </a:schemeClr>
                </a:solidFill>
              </a:rPr>
              <a:t>this</a:t>
            </a:r>
            <a:r>
              <a:rPr lang="fr-FR" sz="18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fr-FR" sz="1800" dirty="0" err="1">
                <a:solidFill>
                  <a:schemeClr val="tx1">
                    <a:lumMod val="50000"/>
                  </a:schemeClr>
                </a:solidFill>
              </a:rPr>
              <a:t>be</a:t>
            </a:r>
            <a:r>
              <a:rPr lang="fr-FR" sz="1800" dirty="0">
                <a:solidFill>
                  <a:schemeClr val="tx1">
                    <a:lumMod val="50000"/>
                  </a:schemeClr>
                </a:solidFill>
              </a:rPr>
              <a:t> a good </a:t>
            </a:r>
            <a:r>
              <a:rPr lang="fr-FR" sz="1800" dirty="0" err="1">
                <a:solidFill>
                  <a:schemeClr val="tx1">
                    <a:lumMod val="50000"/>
                  </a:schemeClr>
                </a:solidFill>
              </a:rPr>
              <a:t>starting</a:t>
            </a:r>
            <a:r>
              <a:rPr lang="fr-FR" sz="1800" dirty="0">
                <a:solidFill>
                  <a:schemeClr val="tx1">
                    <a:lumMod val="50000"/>
                  </a:schemeClr>
                </a:solidFill>
              </a:rPr>
              <a:t> point?</a:t>
            </a:r>
          </a:p>
          <a:p>
            <a:pPr marL="0" indent="0">
              <a:buNone/>
            </a:pPr>
            <a:endParaRPr lang="fr-FR" sz="1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fr-FR" sz="1800" dirty="0" err="1">
                <a:solidFill>
                  <a:srgbClr val="FF0000"/>
                </a:solidFill>
              </a:rPr>
              <a:t>Stereo</a:t>
            </a:r>
            <a:r>
              <a:rPr lang="fr-FR" sz="1800" dirty="0">
                <a:solidFill>
                  <a:srgbClr val="1A1C1E"/>
                </a:solidFill>
              </a:rPr>
              <a:t> - </a:t>
            </a:r>
            <a:r>
              <a:rPr lang="fr-FR" sz="1800" dirty="0">
                <a:solidFill>
                  <a:schemeClr val="accent3">
                    <a:lumMod val="50000"/>
                  </a:schemeClr>
                </a:solidFill>
              </a:rPr>
              <a:t>(N </a:t>
            </a:r>
            <a:r>
              <a:rPr lang="fr-FR" sz="1800" dirty="0" err="1">
                <a:solidFill>
                  <a:schemeClr val="accent3">
                    <a:lumMod val="50000"/>
                  </a:schemeClr>
                </a:solidFill>
              </a:rPr>
              <a:t>subs</a:t>
            </a:r>
            <a:r>
              <a:rPr lang="fr-FR" sz="1800" dirty="0">
                <a:solidFill>
                  <a:schemeClr val="accent3">
                    <a:lumMod val="50000"/>
                  </a:schemeClr>
                </a:solidFill>
              </a:rPr>
              <a:t>)</a:t>
            </a:r>
            <a:r>
              <a:rPr lang="fr-FR" sz="1800" dirty="0">
                <a:solidFill>
                  <a:srgbClr val="1A1C1E"/>
                </a:solidFill>
              </a:rPr>
              <a:t> parent </a:t>
            </a:r>
            <a:r>
              <a:rPr lang="fr-FR" sz="1800" dirty="0" err="1">
                <a:solidFill>
                  <a:srgbClr val="1A1C1E"/>
                </a:solidFill>
              </a:rPr>
              <a:t>three-letter</a:t>
            </a:r>
            <a:r>
              <a:rPr lang="fr-FR" sz="1800" dirty="0">
                <a:solidFill>
                  <a:srgbClr val="1A1C1E"/>
                </a:solidFill>
              </a:rPr>
              <a:t> code </a:t>
            </a:r>
            <a:r>
              <a:rPr lang="fr-FR" sz="1800" dirty="0">
                <a:solidFill>
                  <a:srgbClr val="258B95"/>
                </a:solidFill>
              </a:rPr>
              <a:t>(backbone/</a:t>
            </a:r>
            <a:r>
              <a:rPr lang="fr-FR" sz="1800" dirty="0" err="1">
                <a:solidFill>
                  <a:srgbClr val="258B95"/>
                </a:solidFill>
              </a:rPr>
              <a:t>sidechain</a:t>
            </a:r>
            <a:r>
              <a:rPr lang="fr-FR" sz="1800" dirty="0">
                <a:solidFill>
                  <a:srgbClr val="258B95"/>
                </a:solidFill>
              </a:rPr>
              <a:t> </a:t>
            </a:r>
            <a:r>
              <a:rPr lang="fr-FR" sz="1800" dirty="0" err="1">
                <a:solidFill>
                  <a:srgbClr val="258B95"/>
                </a:solidFill>
              </a:rPr>
              <a:t>subs</a:t>
            </a:r>
            <a:r>
              <a:rPr lang="fr-FR" sz="1800" dirty="0">
                <a:solidFill>
                  <a:srgbClr val="258B95"/>
                </a:solidFill>
              </a:rPr>
              <a:t>)</a:t>
            </a:r>
          </a:p>
          <a:p>
            <a:pPr lvl="1"/>
            <a:r>
              <a:rPr lang="fr-FR" sz="1800" dirty="0">
                <a:solidFill>
                  <a:schemeClr val="accent5">
                    <a:lumMod val="75000"/>
                  </a:schemeClr>
                </a:solidFill>
              </a:rPr>
              <a:t>E.g. D</a:t>
            </a:r>
            <a:r>
              <a:rPr lang="fr-FR" sz="1800" dirty="0">
                <a:solidFill>
                  <a:schemeClr val="accent3">
                    <a:lumMod val="50000"/>
                  </a:schemeClr>
                </a:solidFill>
              </a:rPr>
              <a:t>-N(Bu)</a:t>
            </a:r>
            <a:r>
              <a:rPr lang="fr-FR" sz="1800" dirty="0">
                <a:solidFill>
                  <a:srgbClr val="1A1C1E"/>
                </a:solidFill>
              </a:rPr>
              <a:t>Phe</a:t>
            </a:r>
            <a:r>
              <a:rPr lang="fr-FR" sz="1800" dirty="0">
                <a:solidFill>
                  <a:schemeClr val="tx2"/>
                </a:solidFill>
              </a:rPr>
              <a:t>(</a:t>
            </a:r>
            <a:r>
              <a:rPr lang="fr-FR" sz="1800" dirty="0">
                <a:solidFill>
                  <a:srgbClr val="258B95"/>
                </a:solidFill>
              </a:rPr>
              <a:t>4-Cl</a:t>
            </a:r>
            <a:r>
              <a:rPr lang="fr-FR" sz="1800" dirty="0">
                <a:solidFill>
                  <a:schemeClr val="tx2"/>
                </a:solidFill>
              </a:rPr>
              <a:t>)</a:t>
            </a: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It is a modification of the </a:t>
            </a:r>
            <a:r>
              <a:rPr lang="en-GB" sz="1800" dirty="0" err="1">
                <a:solidFill>
                  <a:srgbClr val="1A1C1E"/>
                </a:solidFill>
              </a:rPr>
              <a:t>ChEMBL</a:t>
            </a:r>
            <a:r>
              <a:rPr lang="en-GB" sz="1800" dirty="0">
                <a:solidFill>
                  <a:srgbClr val="1A1C1E"/>
                </a:solidFill>
              </a:rPr>
              <a:t> approach which uses underscores for substitutions. </a:t>
            </a: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If we agree on this, then we need to extend to cover other situations. This could be an infinite exercise. I would like to concentrate on areas that give most value. (and ask for volunteers to help)</a:t>
            </a: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Common names</a:t>
            </a:r>
          </a:p>
          <a:p>
            <a:r>
              <a:rPr lang="en-GB" sz="1800" dirty="0">
                <a:solidFill>
                  <a:srgbClr val="1A1C1E"/>
                </a:solidFill>
              </a:rPr>
              <a:t>We have some established in the original HELM set already – can we propose that we keep these?</a:t>
            </a:r>
          </a:p>
          <a:p>
            <a:r>
              <a:rPr lang="en-GB" sz="1800" dirty="0">
                <a:solidFill>
                  <a:srgbClr val="1A1C1E"/>
                </a:solidFill>
              </a:rPr>
              <a:t>Other common names – any suggestions? IUPAC (obviously), </a:t>
            </a:r>
            <a:r>
              <a:rPr lang="en-GB" sz="1800" dirty="0" err="1">
                <a:solidFill>
                  <a:srgbClr val="1A1C1E"/>
                </a:solidFill>
              </a:rPr>
              <a:t>Bachem</a:t>
            </a:r>
            <a:r>
              <a:rPr lang="en-GB" sz="1800" dirty="0">
                <a:solidFill>
                  <a:srgbClr val="1A1C1E"/>
                </a:solidFill>
              </a:rPr>
              <a:t> approach? Others?</a:t>
            </a:r>
          </a:p>
          <a:p>
            <a:pPr marL="0" indent="0" algn="r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 algn="r">
              <a:buNone/>
            </a:pPr>
            <a:endParaRPr lang="en-GB" sz="1600" dirty="0">
              <a:solidFill>
                <a:srgbClr val="1A1C1E"/>
              </a:solidFill>
            </a:endParaRPr>
          </a:p>
          <a:p>
            <a:pPr marL="0" indent="0" algn="r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 algn="r">
              <a:buNone/>
            </a:pPr>
            <a:endParaRPr lang="en-GB" sz="1800" dirty="0">
              <a:solidFill>
                <a:srgbClr val="1A1C1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Nam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49267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03D3E-0107-421C-97DA-F8FAA1513EB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R group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CDC9F16-7547-434C-9D1B-116687A9EC6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5ABDA8-4022-47B1-9BCF-4A63F46D865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941C5F4D-AF48-46DE-A2A6-1C54690EDF1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</p:spTree>
    <p:extLst>
      <p:ext uri="{BB962C8B-B14F-4D97-AF65-F5344CB8AC3E}">
        <p14:creationId xmlns:p14="http://schemas.microsoft.com/office/powerpoint/2010/main" val="36986867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087792" cy="707886"/>
          </a:xfrm>
        </p:spPr>
        <p:txBody>
          <a:bodyPr/>
          <a:lstStyle/>
          <a:p>
            <a:r>
              <a:rPr lang="en-GB" dirty="0"/>
              <a:t>R groups – how many?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467544" y="1025970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sz="2000" dirty="0">
                <a:latin typeface="Calibri" panose="020F0502020204030204" pitchFamily="34" charset="0"/>
              </a:rPr>
              <a:t>Some of the Norine examples need large numbers of R group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BF464A9-5E2F-4524-9CB0-CC547E417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87235"/>
              </p:ext>
            </p:extLst>
          </p:nvPr>
        </p:nvGraphicFramePr>
        <p:xfrm>
          <a:off x="2773935" y="1453625"/>
          <a:ext cx="1427681" cy="2310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CS ChemDraw Drawing" r:id="rId3" imgW="1570843" imgH="2543239" progId="ChemDraw.Document.6.0">
                  <p:embed/>
                </p:oleObj>
              </mc:Choice>
              <mc:Fallback>
                <p:oleObj name="CS ChemDraw Drawing" r:id="rId3" imgW="1570843" imgH="254323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BF464A9-5E2F-4524-9CB0-CC547E417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3935" y="1453625"/>
                        <a:ext cx="1427681" cy="2310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6651B19-1991-47C5-899E-77A9B0D898C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961" t="6980" r="5514" b="7466"/>
          <a:stretch/>
        </p:blipFill>
        <p:spPr>
          <a:xfrm>
            <a:off x="4977984" y="4108950"/>
            <a:ext cx="3278976" cy="26229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603DF5C-6F1A-4F6D-9B89-AC59F27154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4108649"/>
            <a:ext cx="3610744" cy="26128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9184EE-1269-4FFB-BAB7-F642E76F1F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7984" y="1648729"/>
            <a:ext cx="1732568" cy="1958779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F9529EA8-59A8-4101-9695-914D4D40EDC0}"/>
              </a:ext>
            </a:extLst>
          </p:cNvPr>
          <p:cNvSpPr/>
          <p:nvPr/>
        </p:nvSpPr>
        <p:spPr>
          <a:xfrm>
            <a:off x="1978968" y="3705651"/>
            <a:ext cx="60164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Norine example 3,4-dihydroxyphenylalanine diOH-Phe</a:t>
            </a:r>
            <a:r>
              <a:rPr lang="pt-BR" sz="1200" dirty="0"/>
              <a:t> </a:t>
            </a:r>
            <a:r>
              <a:rPr lang="pt-BR" dirty="0"/>
              <a:t>A</a:t>
            </a: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1539597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857"/>
            <a:ext cx="8087792" cy="707886"/>
          </a:xfrm>
        </p:spPr>
        <p:txBody>
          <a:bodyPr/>
          <a:lstStyle/>
          <a:p>
            <a:r>
              <a:rPr lang="en-GB" dirty="0"/>
              <a:t>R groups – how many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597594" y="948690"/>
            <a:ext cx="836689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dirty="0">
                <a:latin typeface="Calibri" panose="020F0502020204030204" pitchFamily="34" charset="0"/>
              </a:rPr>
              <a:t>Are monomers with different numbers of R groups different monomers?</a:t>
            </a: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</a:rPr>
              <a:t>How many R groups should monomers have in a standard set? </a:t>
            </a: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</a:rPr>
              <a:t>Should we have different monomers for variants with different numbers of R groups or should they be merged if a new monomer with a higher number of R groups is added to the set?</a:t>
            </a: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</a:rPr>
              <a:t>If R groups are not used in HELM then they are capped. Does this mean all monomers should have the ‘maximum’ number of R groups since it doesn’t affect other uses?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0AFF817-7A17-4C3B-BB49-2B38EBD61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456169"/>
              </p:ext>
            </p:extLst>
          </p:nvPr>
        </p:nvGraphicFramePr>
        <p:xfrm>
          <a:off x="6423381" y="1484784"/>
          <a:ext cx="1209675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CS ChemDraw Drawing" r:id="rId3" imgW="1570843" imgH="2543239" progId="ChemDraw.Document.6.0">
                  <p:embed/>
                </p:oleObj>
              </mc:Choice>
              <mc:Fallback>
                <p:oleObj name="CS ChemDraw Drawing" r:id="rId3" imgW="1570843" imgH="2543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3381" y="1484784"/>
                        <a:ext cx="1209675" cy="195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5CFE69-B74E-450B-98F9-EC3FA1EEB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90433"/>
              </p:ext>
            </p:extLst>
          </p:nvPr>
        </p:nvGraphicFramePr>
        <p:xfrm>
          <a:off x="1476375" y="1485900"/>
          <a:ext cx="136842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CS ChemDraw Drawing" r:id="rId5" imgW="1572383" imgH="2247343" progId="ChemDraw.Document.6.0">
                  <p:embed/>
                </p:oleObj>
              </mc:Choice>
              <mc:Fallback>
                <p:oleObj name="CS ChemDraw Drawing" r:id="rId5" imgW="1572383" imgH="22473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1485900"/>
                        <a:ext cx="1368425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56D74CD-62B5-4A96-99C1-80932FE73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30754"/>
              </p:ext>
            </p:extLst>
          </p:nvPr>
        </p:nvGraphicFramePr>
        <p:xfrm>
          <a:off x="3980309" y="1484784"/>
          <a:ext cx="1304629" cy="211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CS ChemDraw Drawing" r:id="rId7" imgW="1570843" imgH="2543239" progId="ChemDraw.Document.6.0">
                  <p:embed/>
                </p:oleObj>
              </mc:Choice>
              <mc:Fallback>
                <p:oleObj name="CS ChemDraw Drawing" r:id="rId7" imgW="1570843" imgH="2543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0309" y="1484784"/>
                        <a:ext cx="1304629" cy="211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6AD18F00-952E-47BC-A7AE-A31EBEB5E172}"/>
              </a:ext>
            </a:extLst>
          </p:cNvPr>
          <p:cNvSpPr/>
          <p:nvPr/>
        </p:nvSpPr>
        <p:spPr>
          <a:xfrm>
            <a:off x="1978968" y="3763387"/>
            <a:ext cx="60164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/>
              <a:t>Norine example 3,4-dihydroxyphenylalanine diOH-Phe</a:t>
            </a:r>
            <a:r>
              <a:rPr lang="pt-BR" sz="1200" i="1" dirty="0"/>
              <a:t> </a:t>
            </a:r>
            <a:r>
              <a:rPr lang="pt-BR" i="1" dirty="0"/>
              <a:t>A</a:t>
            </a:r>
            <a:endParaRPr lang="pt-BR" sz="1200" i="1" dirty="0"/>
          </a:p>
        </p:txBody>
      </p:sp>
    </p:spTree>
    <p:extLst>
      <p:ext uri="{BB962C8B-B14F-4D97-AF65-F5344CB8AC3E}">
        <p14:creationId xmlns:p14="http://schemas.microsoft.com/office/powerpoint/2010/main" val="31747937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857"/>
            <a:ext cx="8087792" cy="707886"/>
          </a:xfrm>
        </p:spPr>
        <p:txBody>
          <a:bodyPr/>
          <a:lstStyle/>
          <a:p>
            <a:r>
              <a:rPr lang="en-GB" dirty="0"/>
              <a:t>R groups – capping structur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492656" y="1274412"/>
            <a:ext cx="736060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dirty="0">
                <a:latin typeface="Calibri" panose="020F0502020204030204" pitchFamily="34" charset="0"/>
              </a:rPr>
              <a:t>Should R group caps reflect the chemistry that was used in the synthetic route?  </a:t>
            </a: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r>
              <a:rPr lang="en-GB" dirty="0">
                <a:latin typeface="Calibri" panose="020F0502020204030204" pitchFamily="34" charset="0"/>
              </a:rPr>
              <a:t>R groups are currently H, OH, X, however, R groups caps are defined via SMILES, so they could be anything in theory. </a:t>
            </a: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GB" dirty="0" err="1">
                <a:latin typeface="Calibri" panose="020F0502020204030204" pitchFamily="34" charset="0"/>
              </a:rPr>
              <a:t>OMe</a:t>
            </a:r>
            <a:r>
              <a:rPr lang="en-GB" dirty="0">
                <a:latin typeface="Calibri" panose="020F0502020204030204" pitchFamily="34" charset="0"/>
              </a:rPr>
              <a:t>, Ac, </a:t>
            </a:r>
            <a:r>
              <a:rPr lang="en-GB" dirty="0" err="1">
                <a:latin typeface="Calibri" panose="020F0502020204030204" pitchFamily="34" charset="0"/>
              </a:rPr>
              <a:t>Tos</a:t>
            </a:r>
            <a:r>
              <a:rPr lang="en-GB" dirty="0">
                <a:latin typeface="Calibri" panose="020F0502020204030204" pitchFamily="34" charset="0"/>
              </a:rPr>
              <a:t>, </a:t>
            </a:r>
            <a:r>
              <a:rPr lang="en-GB" dirty="0" err="1">
                <a:latin typeface="Calibri" panose="020F0502020204030204" pitchFamily="34" charset="0"/>
              </a:rPr>
              <a:t>Boc</a:t>
            </a:r>
            <a:r>
              <a:rPr lang="en-GB" dirty="0">
                <a:latin typeface="Calibri" panose="020F0502020204030204" pitchFamily="34" charset="0"/>
              </a:rPr>
              <a:t> etc… </a:t>
            </a: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r>
              <a:rPr lang="en-GB" dirty="0">
                <a:latin typeface="Calibri" panose="020F0502020204030204" pitchFamily="34" charset="0"/>
              </a:rPr>
              <a:t>Should monomers with different caps be different monomers? (clue – yes)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93A4CD9-D8CC-4A14-9906-3E73C59F8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72131"/>
              </p:ext>
            </p:extLst>
          </p:nvPr>
        </p:nvGraphicFramePr>
        <p:xfrm>
          <a:off x="2123728" y="3789040"/>
          <a:ext cx="1725622" cy="249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CS ChemDraw Drawing" r:id="rId3" imgW="1570843" imgH="2274698" progId="ChemDraw.Document.6.0">
                  <p:embed/>
                </p:oleObj>
              </mc:Choice>
              <mc:Fallback>
                <p:oleObj name="CS ChemDraw Drawing" r:id="rId3" imgW="1570843" imgH="22746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3789040"/>
                        <a:ext cx="1725622" cy="249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B09925E5-47FB-4786-B580-1D165557FD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7739334"/>
              </p:ext>
            </p:extLst>
          </p:nvPr>
        </p:nvGraphicFramePr>
        <p:xfrm>
          <a:off x="4289943" y="4426239"/>
          <a:ext cx="352758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3791">
                  <a:extLst>
                    <a:ext uri="{9D8B030D-6E8A-4147-A177-3AD203B41FA5}">
                      <a16:colId xmlns:a16="http://schemas.microsoft.com/office/drawing/2014/main" val="1853304419"/>
                    </a:ext>
                  </a:extLst>
                </a:gridCol>
                <a:gridCol w="1763791">
                  <a:extLst>
                    <a:ext uri="{9D8B030D-6E8A-4147-A177-3AD203B41FA5}">
                      <a16:colId xmlns:a16="http://schemas.microsoft.com/office/drawing/2014/main" val="404156748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Ca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46080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R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26400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R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63723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R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H, Cl, Br, </a:t>
                      </a:r>
                      <a:r>
                        <a:rPr lang="en-GB" dirty="0" err="1"/>
                        <a:t>OMe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45346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13425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087792" cy="707886"/>
          </a:xfrm>
        </p:spPr>
        <p:txBody>
          <a:bodyPr/>
          <a:lstStyle/>
          <a:p>
            <a:r>
              <a:rPr lang="en-GB" dirty="0"/>
              <a:t>R groups – position differenc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457200" y="1628800"/>
            <a:ext cx="77048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sz="2000" dirty="0">
                <a:latin typeface="Calibri" panose="020F0502020204030204" pitchFamily="34" charset="0"/>
              </a:rPr>
              <a:t>Monomers with different R group positions must be treated as different since they form different polymers when used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A1A1A7-50BC-47C9-A6FC-4CC163E95E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422" y="2746251"/>
            <a:ext cx="5683487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3210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CBD4FD-F4C0-4775-9A72-7B0AD3CCA56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Future Top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3D73AF3-4918-4214-A6C5-6605ABDFF88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D870411-1EC1-4C8A-BE84-087275D225D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79A68827-00BF-417B-B403-7F68B6DC3AD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</p:spTree>
    <p:extLst>
      <p:ext uri="{BB962C8B-B14F-4D97-AF65-F5344CB8AC3E}">
        <p14:creationId xmlns:p14="http://schemas.microsoft.com/office/powerpoint/2010/main" val="170598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xt step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1BDBA91-733C-4D04-8E56-2A166BC070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376" y="1204080"/>
            <a:ext cx="8147248" cy="517563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000" dirty="0"/>
              <a:t>Actions: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Future meeting times</a:t>
            </a:r>
          </a:p>
          <a:p>
            <a:r>
              <a:rPr lang="en-GB" sz="1800" dirty="0"/>
              <a:t>Fridays at this time every 2 weeks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5795191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>
          <a:xfrm>
            <a:off x="8172400" y="6358432"/>
            <a:ext cx="514400" cy="345232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" name="Title 7"/>
          <p:cNvSpPr txBox="1">
            <a:spLocks/>
          </p:cNvSpPr>
          <p:nvPr/>
        </p:nvSpPr>
        <p:spPr>
          <a:xfrm>
            <a:off x="530741" y="1700808"/>
            <a:ext cx="8155180" cy="707886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rgbClr val="249797"/>
                </a:solidFill>
                <a:latin typeface="Arial"/>
                <a:ea typeface="+mj-ea"/>
                <a:cs typeface="Arial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000" b="0" i="0" u="none" strike="noStrike" kern="1200" cap="none" spc="0" normalizeH="0" baseline="0" noProof="0" dirty="0">
                <a:ln>
                  <a:noFill/>
                </a:ln>
                <a:solidFill>
                  <a:srgbClr val="249797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Thank you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0159" y="2442163"/>
            <a:ext cx="3096344" cy="28537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82565"/>
            <a:ext cx="3096344" cy="101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647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Agen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700808"/>
            <a:ext cx="7213352" cy="381134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r>
              <a:rPr lang="en-GB" sz="2400" dirty="0"/>
              <a:t>Progress Review</a:t>
            </a:r>
          </a:p>
          <a:p>
            <a:endParaRPr lang="en-GB" sz="2000" dirty="0"/>
          </a:p>
          <a:p>
            <a:r>
              <a:rPr lang="en-GB" sz="2000" dirty="0"/>
              <a:t>Peptide</a:t>
            </a:r>
          </a:p>
          <a:p>
            <a:pPr lvl="1"/>
            <a:r>
              <a:rPr lang="en-GB" sz="1600" dirty="0"/>
              <a:t>Substitutions</a:t>
            </a:r>
          </a:p>
          <a:p>
            <a:pPr lvl="1"/>
            <a:r>
              <a:rPr lang="en-GB" sz="1600" dirty="0"/>
              <a:t>R groups</a:t>
            </a:r>
          </a:p>
          <a:p>
            <a:r>
              <a:rPr lang="en-GB" sz="2000" dirty="0"/>
              <a:t>Future topics</a:t>
            </a:r>
          </a:p>
          <a:p>
            <a:r>
              <a:rPr lang="en-GB" sz="2000" dirty="0"/>
              <a:t>Next steps</a:t>
            </a:r>
          </a:p>
          <a:p>
            <a:pPr marL="0" indent="0">
              <a:buNone/>
            </a:pPr>
            <a:endParaRPr lang="en-GB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61781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Backup slides</a:t>
            </a: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611300" y="3239610"/>
            <a:ext cx="8001000" cy="461665"/>
          </a:xfrm>
        </p:spPr>
        <p:txBody>
          <a:bodyPr/>
          <a:lstStyle/>
          <a:p>
            <a:r>
              <a:rPr lang="en-US" dirty="0">
                <a:uFillTx/>
              </a:rPr>
              <a:t>Monomer Meeting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>
              <a:uFillTx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26A42E-684C-49A9-BF59-FB0AA4DCD7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3151249"/>
      </p:ext>
    </p:extLst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808" y="260648"/>
            <a:ext cx="8087792" cy="707886"/>
          </a:xfrm>
        </p:spPr>
        <p:txBody>
          <a:bodyPr/>
          <a:lstStyle/>
          <a:p>
            <a:r>
              <a:rPr lang="en-GB" dirty="0"/>
              <a:t>Monomers have 3-part uniquenes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467544" y="968534"/>
            <a:ext cx="770485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sz="2000" dirty="0">
                <a:latin typeface="Calibri" panose="020F0502020204030204" pitchFamily="34" charset="0"/>
              </a:rPr>
              <a:t>Structural check – </a:t>
            </a:r>
          </a:p>
          <a:p>
            <a:pPr marL="342900" indent="-342900" fontAlgn="t">
              <a:buFont typeface="Arial" panose="020B0604020202020204" pitchFamily="34" charset="0"/>
              <a:buChar char="•"/>
            </a:pPr>
            <a:r>
              <a:rPr lang="en-GB" sz="2000" dirty="0" err="1">
                <a:latin typeface="Calibri" panose="020F0502020204030204" pitchFamily="34" charset="0"/>
              </a:rPr>
              <a:t>Tautomers</a:t>
            </a:r>
            <a:r>
              <a:rPr lang="en-GB" sz="2000" dirty="0">
                <a:latin typeface="Calibri" panose="020F0502020204030204" pitchFamily="34" charset="0"/>
              </a:rPr>
              <a:t> are treated as identical</a:t>
            </a:r>
          </a:p>
          <a:p>
            <a:pPr marL="342900" indent="-342900" fontAlgn="t">
              <a:buFont typeface="Arial" panose="020B0604020202020204" pitchFamily="34" charset="0"/>
              <a:buChar char="•"/>
            </a:pPr>
            <a:r>
              <a:rPr lang="en-GB" sz="2000" dirty="0">
                <a:latin typeface="Calibri" panose="020F0502020204030204" pitchFamily="34" charset="0"/>
              </a:rPr>
              <a:t>Different R group positions are different monomers</a:t>
            </a: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  <a:p>
            <a:pPr fontAlgn="t"/>
            <a:r>
              <a:rPr lang="en-GB" sz="2000" dirty="0">
                <a:latin typeface="Calibri" panose="020F0502020204030204" pitchFamily="34" charset="0"/>
              </a:rPr>
              <a:t>Capping group check – if R groups are not fully used in a particular HELM string then the capping group will change the structure. </a:t>
            </a:r>
          </a:p>
          <a:p>
            <a:pPr fontAlgn="t"/>
            <a:endParaRPr lang="en-GB" sz="2000" dirty="0">
              <a:latin typeface="Calibri" panose="020F0502020204030204" pitchFamily="34" charset="0"/>
            </a:endParaRPr>
          </a:p>
          <a:p>
            <a:pPr fontAlgn="t"/>
            <a:r>
              <a:rPr lang="en-GB" sz="2000" dirty="0">
                <a:latin typeface="Calibri" panose="020F0502020204030204" pitchFamily="34" charset="0"/>
              </a:rPr>
              <a:t>Polymer type – the same monomer structure is allowed in different polymer types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A1A1A7-50BC-47C9-A6FC-4CC163E95E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2420888"/>
            <a:ext cx="5014841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018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268760"/>
            <a:ext cx="8208912" cy="510748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Exploding monomer sets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DA938C-A50D-4200-A12F-E9DF467EA2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46" b="1164"/>
          <a:stretch/>
        </p:blipFill>
        <p:spPr>
          <a:xfrm>
            <a:off x="1122949" y="1268761"/>
            <a:ext cx="7265475" cy="5452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2747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989997"/>
            <a:ext cx="8208912" cy="582222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Peptides start from a different place than nucleotides. Rather than 5 bases, two sugars and a phosphate, they have 21 natural ones before anyone starts making synthetic modifications. 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Large monomer sets are </a:t>
            </a:r>
          </a:p>
          <a:p>
            <a:r>
              <a:rPr lang="en-GB" sz="1600" dirty="0"/>
              <a:t>difficult to navigate for the user.</a:t>
            </a:r>
          </a:p>
          <a:p>
            <a:r>
              <a:rPr lang="en-GB" sz="1600" dirty="0"/>
              <a:t>Will make naming less meaningful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Analysing a sample of 200 monomers from the </a:t>
            </a:r>
            <a:r>
              <a:rPr lang="en-GB" sz="1600" dirty="0" err="1"/>
              <a:t>ChEMBL</a:t>
            </a:r>
            <a:r>
              <a:rPr lang="en-GB" sz="1600" dirty="0"/>
              <a:t> set, the</a:t>
            </a:r>
          </a:p>
          <a:p>
            <a:pPr marL="0" indent="0">
              <a:buNone/>
            </a:pPr>
            <a:r>
              <a:rPr lang="en-GB" sz="1600" dirty="0"/>
              <a:t>percentage of each substitution point is: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However the largest set are just different amino acids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Peptide d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D82B2CF-08AD-46B5-8066-9F03442858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2280" y="1661595"/>
            <a:ext cx="1837676" cy="516890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BFF58AA-578E-4A71-B024-C089991E7B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843" y="3717032"/>
            <a:ext cx="3384376" cy="240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2870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360" y="824518"/>
            <a:ext cx="8435280" cy="559885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What actually occurs in practice?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H is the most frequent = 209258</a:t>
            </a: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N substit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310A74A-70BA-43DA-8535-D3A611CB0F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4527016"/>
              </p:ext>
            </p:extLst>
          </p:nvPr>
        </p:nvGraphicFramePr>
        <p:xfrm>
          <a:off x="457200" y="1550153"/>
          <a:ext cx="1224136" cy="34061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55828444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1" u="none" strike="noStrike" dirty="0">
                          <a:effectLst/>
                        </a:rPr>
                        <a:t>Leu</a:t>
                      </a:r>
                      <a:endParaRPr lang="en-GB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545199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H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4291517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Me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9980437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Boc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487148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Cbz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5410489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Ac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522139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For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6309717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Tos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964185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Bz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8625849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Fmoc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7925595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H2NCO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1948396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 dirty="0">
                          <a:effectLst/>
                        </a:rPr>
                        <a:t>palmitoyl</a:t>
                      </a:r>
                      <a:endParaRPr lang="en-GB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57524001"/>
                  </a:ext>
                </a:extLst>
              </a:tr>
            </a:tbl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9EBE0848-6767-42F3-B297-C8094841AE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901" y="4039974"/>
            <a:ext cx="4584589" cy="275563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41E803E-D39F-4BDF-9F41-175FFA5985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5902" y="1284343"/>
            <a:ext cx="4584589" cy="2755631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773D11C-6354-4151-8CBF-4C41716898B4}"/>
              </a:ext>
            </a:extLst>
          </p:cNvPr>
          <p:cNvSpPr/>
          <p:nvPr/>
        </p:nvSpPr>
        <p:spPr>
          <a:xfrm>
            <a:off x="289934" y="5129531"/>
            <a:ext cx="34314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1A1C1E"/>
                </a:solidFill>
              </a:rPr>
              <a:t>In total there are 166 substituents.</a:t>
            </a:r>
          </a:p>
          <a:p>
            <a:r>
              <a:rPr lang="en-GB" dirty="0">
                <a:solidFill>
                  <a:srgbClr val="1A1C1E"/>
                </a:solidFill>
              </a:rPr>
              <a:t>117 of them occur &lt;10 time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3AD4744-91D4-4B65-8DCB-71D27283B1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6738" y="6358924"/>
            <a:ext cx="1255277" cy="427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503E642-A660-4FDD-BF7E-2A4565CA84BD}"/>
              </a:ext>
            </a:extLst>
          </p:cNvPr>
          <p:cNvSpPr/>
          <p:nvPr/>
        </p:nvSpPr>
        <p:spPr>
          <a:xfrm>
            <a:off x="20164" y="6457053"/>
            <a:ext cx="26984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1A1C1E"/>
                </a:solidFill>
              </a:rPr>
              <a:t>Figures from </a:t>
            </a:r>
            <a:r>
              <a:rPr lang="en-GB" sz="1400" dirty="0" err="1">
                <a:solidFill>
                  <a:srgbClr val="1A1C1E"/>
                </a:solidFill>
              </a:rPr>
              <a:t>Pubchem</a:t>
            </a:r>
            <a:r>
              <a:rPr lang="en-GB" sz="1400" dirty="0">
                <a:solidFill>
                  <a:srgbClr val="1A1C1E"/>
                </a:solidFill>
              </a:rPr>
              <a:t> supplied by 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5640331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360" y="824518"/>
            <a:ext cx="8435280" cy="559885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The smallest number of substituents is on </a:t>
            </a:r>
            <a:r>
              <a:rPr lang="en-GB" sz="1800" dirty="0" err="1">
                <a:solidFill>
                  <a:srgbClr val="1A1C1E"/>
                </a:solidFill>
              </a:rPr>
              <a:t>Asn</a:t>
            </a:r>
            <a:r>
              <a:rPr lang="en-GB" sz="1800" dirty="0">
                <a:solidFill>
                  <a:srgbClr val="1A1C1E"/>
                </a:solidFill>
              </a:rPr>
              <a:t> =47</a:t>
            </a: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N substit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773D11C-6354-4151-8CBF-4C41716898B4}"/>
              </a:ext>
            </a:extLst>
          </p:cNvPr>
          <p:cNvSpPr/>
          <p:nvPr/>
        </p:nvSpPr>
        <p:spPr>
          <a:xfrm>
            <a:off x="354360" y="3208647"/>
            <a:ext cx="50413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1A1C1E"/>
                </a:solidFill>
              </a:rPr>
              <a:t>The largest number of substituents are on </a:t>
            </a:r>
            <a:r>
              <a:rPr lang="en-GB" dirty="0" err="1">
                <a:solidFill>
                  <a:srgbClr val="1A1C1E"/>
                </a:solidFill>
              </a:rPr>
              <a:t>Gly</a:t>
            </a:r>
            <a:r>
              <a:rPr lang="en-GB" dirty="0">
                <a:solidFill>
                  <a:srgbClr val="1A1C1E"/>
                </a:solidFill>
              </a:rPr>
              <a:t> = 756</a:t>
            </a:r>
          </a:p>
          <a:p>
            <a:r>
              <a:rPr lang="en-GB" dirty="0">
                <a:solidFill>
                  <a:srgbClr val="1A1C1E"/>
                </a:solidFill>
              </a:rPr>
              <a:t>179 only occur once. 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3AD4744-91D4-4B65-8DCB-71D27283B1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799" y="6383732"/>
            <a:ext cx="1230820" cy="41868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503E642-A660-4FDD-BF7E-2A4565CA84BD}"/>
              </a:ext>
            </a:extLst>
          </p:cNvPr>
          <p:cNvSpPr/>
          <p:nvPr/>
        </p:nvSpPr>
        <p:spPr>
          <a:xfrm>
            <a:off x="91580" y="6452144"/>
            <a:ext cx="26802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1A1C1E"/>
                </a:solidFill>
              </a:rPr>
              <a:t>Figures from </a:t>
            </a:r>
            <a:r>
              <a:rPr lang="en-GB" sz="1400" dirty="0" err="1">
                <a:solidFill>
                  <a:srgbClr val="1A1C1E"/>
                </a:solidFill>
              </a:rPr>
              <a:t>Pubchem</a:t>
            </a:r>
            <a:r>
              <a:rPr lang="en-GB" sz="1400" dirty="0">
                <a:solidFill>
                  <a:srgbClr val="1A1C1E"/>
                </a:solidFill>
              </a:rPr>
              <a:t> supplied by </a:t>
            </a:r>
            <a:endParaRPr lang="en-GB" sz="1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D0E67B-EA72-4038-B6E3-5EF0913274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45" y="1179515"/>
            <a:ext cx="3130900" cy="18818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714A6A9-728F-4E7B-84FB-5EADE5FD5F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8100" y="1184199"/>
            <a:ext cx="3209913" cy="19293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BC0D19-A95D-4780-89E5-79D9A8CC93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523" y="3904218"/>
            <a:ext cx="3902331" cy="23455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9655E3D-AE0B-4D82-924A-AC102683B2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0146" y="3919950"/>
            <a:ext cx="3902331" cy="234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695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563" y="1167906"/>
            <a:ext cx="8208912" cy="547260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/>
              <a:t>Create a new monomer for every substitution PEPTIDE1{</a:t>
            </a:r>
            <a:r>
              <a:rPr lang="en-GB" sz="1800" dirty="0">
                <a:highlight>
                  <a:srgbClr val="FFFF00"/>
                </a:highlight>
              </a:rPr>
              <a:t>H.E.L.[</a:t>
            </a:r>
            <a:r>
              <a:rPr lang="en-GB" sz="1800" dirty="0" err="1">
                <a:highlight>
                  <a:srgbClr val="FFFF00"/>
                </a:highlight>
              </a:rPr>
              <a:t>amM</a:t>
            </a:r>
            <a:r>
              <a:rPr lang="en-GB" sz="1800" dirty="0"/>
              <a:t>]}$$$$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Substitution defined in the main structure</a:t>
            </a:r>
          </a:p>
          <a:p>
            <a:r>
              <a:rPr lang="en-GB" sz="1800" dirty="0"/>
              <a:t>R1=H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Substitution defined in the capping group </a:t>
            </a:r>
          </a:p>
          <a:p>
            <a:r>
              <a:rPr lang="en-GB" sz="1800" dirty="0"/>
              <a:t>R1=H, R2 =NH2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Include the substituent as a separate monomer</a:t>
            </a:r>
          </a:p>
          <a:p>
            <a:r>
              <a:rPr lang="en-GB" sz="1800" dirty="0"/>
              <a:t>PEPTIDE1{</a:t>
            </a:r>
            <a:r>
              <a:rPr lang="en-GB" sz="1800" dirty="0">
                <a:highlight>
                  <a:srgbClr val="FFFF00"/>
                </a:highlight>
              </a:rPr>
              <a:t>H.E.L.M.[am]</a:t>
            </a:r>
            <a:r>
              <a:rPr lang="en-GB" sz="1800" dirty="0"/>
              <a:t>}$$$$ </a:t>
            </a:r>
          </a:p>
          <a:p>
            <a:endParaRPr lang="en-GB" sz="1800" dirty="0"/>
          </a:p>
          <a:p>
            <a:r>
              <a:rPr lang="en-GB" sz="1800" dirty="0"/>
              <a:t>CHEM1{[</a:t>
            </a:r>
            <a:r>
              <a:rPr lang="en-GB" sz="1800" dirty="0">
                <a:highlight>
                  <a:srgbClr val="FFFF00"/>
                </a:highlight>
              </a:rPr>
              <a:t>am</a:t>
            </a:r>
            <a:r>
              <a:rPr lang="en-GB" sz="1800" dirty="0"/>
              <a:t>]}|PEPTIDE1{</a:t>
            </a:r>
            <a:r>
              <a:rPr lang="en-GB" sz="1800" dirty="0">
                <a:highlight>
                  <a:srgbClr val="FFFF00"/>
                </a:highlight>
              </a:rPr>
              <a:t>H.E.L.M</a:t>
            </a:r>
            <a:r>
              <a:rPr lang="en-GB" sz="1800" dirty="0"/>
              <a:t>}$CHEM1,PEPTIDE1,4:R1-1:R1$$$V2.0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F93707-4481-406D-B166-017598D445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614" y="4818845"/>
            <a:ext cx="2635227" cy="6486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Options: C terminal substit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2400" y="6160220"/>
            <a:ext cx="514400" cy="345232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A90CB16-68F8-48A4-A483-21117B7D8F9D}"/>
              </a:ext>
            </a:extLst>
          </p:cNvPr>
          <p:cNvGrpSpPr/>
          <p:nvPr/>
        </p:nvGrpSpPr>
        <p:grpSpPr>
          <a:xfrm>
            <a:off x="4289434" y="6048513"/>
            <a:ext cx="2449814" cy="648671"/>
            <a:chOff x="6145771" y="1977592"/>
            <a:chExt cx="2449814" cy="64867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CA47625-DF12-49B1-A625-85895C523F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2589"/>
            <a:stretch/>
          </p:blipFill>
          <p:spPr>
            <a:xfrm>
              <a:off x="6145771" y="1977592"/>
              <a:ext cx="2039952" cy="648671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282C52F-40F6-4478-92A8-BECCDCDC359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78750" y="2159408"/>
              <a:ext cx="316835" cy="277582"/>
            </a:xfrm>
            <a:prstGeom prst="rect">
              <a:avLst/>
            </a:prstGeom>
          </p:spPr>
        </p:pic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9B231D57-B2DD-477D-A45D-356723A4A4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9554" y="3212976"/>
            <a:ext cx="1556602" cy="959203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CFDE782-04F9-4EF1-862E-806FF77F6C5F}"/>
              </a:ext>
            </a:extLst>
          </p:cNvPr>
          <p:cNvGrpSpPr/>
          <p:nvPr/>
        </p:nvGrpSpPr>
        <p:grpSpPr>
          <a:xfrm>
            <a:off x="5690008" y="1547047"/>
            <a:ext cx="2054446" cy="648671"/>
            <a:chOff x="3919676" y="2711963"/>
            <a:chExt cx="2054446" cy="64867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F89298B0-BB8C-49BD-ACC1-9FC026234D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2589"/>
            <a:stretch/>
          </p:blipFill>
          <p:spPr>
            <a:xfrm>
              <a:off x="3919676" y="2711963"/>
              <a:ext cx="2039952" cy="64867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6885BB5-97B5-4755-BA94-40CEF7C513D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55255" y="2923152"/>
              <a:ext cx="318867" cy="255977"/>
            </a:xfrm>
            <a:prstGeom prst="rect">
              <a:avLst/>
            </a:prstGeom>
          </p:spPr>
        </p:pic>
      </p:grp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09714B7-7997-4B86-87A0-AFFFBA82FDD1}"/>
              </a:ext>
            </a:extLst>
          </p:cNvPr>
          <p:cNvCxnSpPr>
            <a:cxnSpLocks/>
            <a:stCxn id="14" idx="3"/>
            <a:endCxn id="16" idx="1"/>
          </p:cNvCxnSpPr>
          <p:nvPr/>
        </p:nvCxnSpPr>
        <p:spPr>
          <a:xfrm flipV="1">
            <a:off x="6329386" y="6369120"/>
            <a:ext cx="93027" cy="3729"/>
          </a:xfrm>
          <a:prstGeom prst="line">
            <a:avLst/>
          </a:prstGeom>
          <a:ln w="19050">
            <a:solidFill>
              <a:schemeClr val="tx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5" name="Picture 24">
            <a:extLst>
              <a:ext uri="{FF2B5EF4-FFF2-40B4-BE49-F238E27FC236}">
                <a16:creationId xmlns:a16="http://schemas.microsoft.com/office/drawing/2014/main" id="{03EC6E40-AA6C-474B-86A8-5EED676C8D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7359" y="2109757"/>
            <a:ext cx="1556602" cy="989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6783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196752"/>
            <a:ext cx="8208912" cy="547260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Aldehydes</a:t>
            </a:r>
          </a:p>
          <a:p>
            <a:pPr marL="0" indent="0">
              <a:buNone/>
            </a:pPr>
            <a:r>
              <a:rPr lang="en-GB" sz="1800" dirty="0"/>
              <a:t>X321 in the </a:t>
            </a:r>
            <a:r>
              <a:rPr lang="en-GB" sz="1800" dirty="0" err="1"/>
              <a:t>ChEMBL</a:t>
            </a:r>
            <a:r>
              <a:rPr lang="en-GB" sz="1800" dirty="0"/>
              <a:t> set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This was created as a new monomer, but could be a standard methionine with a H C-term monomer.</a:t>
            </a:r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C terminal subs – edge cas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119848-1361-419A-AD8A-124BB123E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30989"/>
              </p:ext>
            </p:extLst>
          </p:nvPr>
        </p:nvGraphicFramePr>
        <p:xfrm>
          <a:off x="3707904" y="1484784"/>
          <a:ext cx="2850096" cy="126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CS ChemDraw Drawing" r:id="rId3" imgW="2069530" imgH="917725" progId="ChemDraw.Document.6.0">
                  <p:embed/>
                </p:oleObj>
              </mc:Choice>
              <mc:Fallback>
                <p:oleObj name="CS ChemDraw Drawing" r:id="rId3" imgW="2069530" imgH="9177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1484784"/>
                        <a:ext cx="2850096" cy="1263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6603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360" y="824518"/>
            <a:ext cx="8435280" cy="559885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N atoms have two potential substitution sites, so there 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can be branching as well as terminal substitution. </a:t>
            </a: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Branching</a:t>
            </a:r>
            <a:r>
              <a:rPr lang="en-GB" sz="1800" dirty="0">
                <a:solidFill>
                  <a:srgbClr val="1A1C1E"/>
                </a:solidFill>
              </a:rPr>
              <a:t> 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PEPTIDE1{[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ac</a:t>
            </a:r>
            <a:r>
              <a:rPr lang="en-GB" sz="1800" dirty="0">
                <a:solidFill>
                  <a:srgbClr val="1A1C1E"/>
                </a:solidFill>
              </a:rPr>
              <a:t>]}|PEPTIDE2{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H.E.L.M</a:t>
            </a:r>
            <a:r>
              <a:rPr lang="en-GB" sz="1800" dirty="0">
                <a:solidFill>
                  <a:srgbClr val="1A1C1E"/>
                </a:solidFill>
              </a:rPr>
              <a:t>}$PEPTIDE2,PEPTIDE1,3:R3-1:R1$$$</a:t>
            </a:r>
          </a:p>
          <a:p>
            <a:pPr marL="400050" lvl="1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Or should there be a new branching mechanism for peptides?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PEPTIDE1{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H.E.L([ac]).M</a:t>
            </a:r>
            <a:r>
              <a:rPr lang="en-GB" sz="1800" dirty="0">
                <a:solidFill>
                  <a:srgbClr val="1A1C1E"/>
                </a:solidFill>
              </a:rPr>
              <a:t>}$$$$</a:t>
            </a:r>
          </a:p>
          <a:p>
            <a:pPr marL="400050" lvl="1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This would require the new monomers to be of ‘branch’ type. Should these branch types be the default for all capping groups?</a:t>
            </a:r>
          </a:p>
          <a:p>
            <a:pPr marL="0" indent="0">
              <a:buNone/>
            </a:pPr>
            <a:endParaRPr lang="en-GB" sz="1800" dirty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Multiple substitution points?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What if there is substitution on the glutamic acid R3 as well as the nitrogen?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PEPTIDE1{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H.E([ac])([am]).</a:t>
            </a:r>
            <a:r>
              <a:rPr lang="en-GB" sz="1800" dirty="0">
                <a:solidFill>
                  <a:srgbClr val="1A1C1E"/>
                </a:solidFill>
              </a:rPr>
              <a:t>L.M}$$$$ ?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PEPTIDE1{[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ac</a:t>
            </a:r>
            <a:r>
              <a:rPr lang="en-GB" sz="1800" dirty="0">
                <a:solidFill>
                  <a:srgbClr val="1A1C1E"/>
                </a:solidFill>
              </a:rPr>
              <a:t>]}|PEPTIDE2{[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ac</a:t>
            </a:r>
            <a:r>
              <a:rPr lang="en-GB" sz="1800" dirty="0">
                <a:solidFill>
                  <a:srgbClr val="1A1C1E"/>
                </a:solidFill>
              </a:rPr>
              <a:t>]}|PEPTIDE3{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H.E.L.M</a:t>
            </a:r>
            <a:r>
              <a:rPr lang="en-GB" sz="1800" dirty="0">
                <a:solidFill>
                  <a:srgbClr val="1A1C1E"/>
                </a:solidFill>
              </a:rPr>
              <a:t>}$PEPTIDE3,PEPTIDE1,2:R3-1:R1|PEPTIDE3,PEPTIDE2,2:R1-1:R1$$$</a:t>
            </a: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Or should all of these be new monomers?</a:t>
            </a:r>
            <a:r>
              <a:rPr lang="en-GB" sz="1800" dirty="0"/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Options: N substit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28DECA0-297D-4330-8C34-7534A52E8E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7908" y="899484"/>
            <a:ext cx="2539352" cy="12658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CEF17BA-78F9-496E-B5B7-F37B4B1713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03" b="2862"/>
          <a:stretch/>
        </p:blipFill>
        <p:spPr>
          <a:xfrm>
            <a:off x="6588224" y="5313083"/>
            <a:ext cx="1956768" cy="150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310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56557"/>
            <a:ext cx="7067128" cy="707886"/>
          </a:xfrm>
        </p:spPr>
        <p:txBody>
          <a:bodyPr/>
          <a:lstStyle/>
          <a:p>
            <a:r>
              <a:rPr lang="en-GB" dirty="0"/>
              <a:t>Public monomer 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5B853116-7049-479C-9529-A45B290BAA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947738"/>
              </p:ext>
            </p:extLst>
          </p:nvPr>
        </p:nvGraphicFramePr>
        <p:xfrm>
          <a:off x="394788" y="1154341"/>
          <a:ext cx="8208912" cy="420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76">
                  <a:extLst>
                    <a:ext uri="{9D8B030D-6E8A-4147-A177-3AD203B41FA5}">
                      <a16:colId xmlns:a16="http://schemas.microsoft.com/office/drawing/2014/main" val="1044072953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388201877"/>
                    </a:ext>
                  </a:extLst>
                </a:gridCol>
                <a:gridCol w="3240360">
                  <a:extLst>
                    <a:ext uri="{9D8B030D-6E8A-4147-A177-3AD203B41FA5}">
                      <a16:colId xmlns:a16="http://schemas.microsoft.com/office/drawing/2014/main" val="814045200"/>
                    </a:ext>
                  </a:extLst>
                </a:gridCol>
              </a:tblGrid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Monomer 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Size (approx.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Com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7301985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HELM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Used in the HELM tools from the beginn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340282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Ionis set (initial monomer.org se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5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Enhanced nucleotide set. Documented approach to naming. Some differences with HELM1.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6276144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 err="1"/>
                        <a:t>ChEMBL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28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7840216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Nor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5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Published in another form, but being converted into HEL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9923438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PubChem?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In-line HELM used for rarer monome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4542303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Novart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ligonucleotides onl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4629254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7CCB34D4-A59C-485C-A884-00D802EF8C42}"/>
              </a:ext>
            </a:extLst>
          </p:cNvPr>
          <p:cNvSpPr/>
          <p:nvPr/>
        </p:nvSpPr>
        <p:spPr>
          <a:xfrm>
            <a:off x="457200" y="5360581"/>
            <a:ext cx="83632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A more published set of principles about what makes a good monomer set would help us create a common monomer set that all could adopt and give guidance to new adopters wanting to use their own. </a:t>
            </a:r>
          </a:p>
        </p:txBody>
      </p:sp>
    </p:spTree>
    <p:extLst>
      <p:ext uri="{BB962C8B-B14F-4D97-AF65-F5344CB8AC3E}">
        <p14:creationId xmlns:p14="http://schemas.microsoft.com/office/powerpoint/2010/main" val="13195877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Agreed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640" y="1124744"/>
            <a:ext cx="8208912" cy="547260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Canonicalization</a:t>
            </a:r>
          </a:p>
          <a:p>
            <a:pPr marL="0" indent="0">
              <a:buNone/>
            </a:pPr>
            <a:r>
              <a:rPr lang="en-GB" sz="1600" dirty="0"/>
              <a:t>The set we are creating will not be bound by rules on canonicalization. </a:t>
            </a:r>
          </a:p>
          <a:p>
            <a:r>
              <a:rPr lang="en-GB" sz="1600" dirty="0"/>
              <a:t>A separate set could be created whose purpose is for canonicalization and computational analysis, but work to do this is outside the scope of this discussion. 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Capping</a:t>
            </a:r>
            <a:endParaRPr lang="en-GB" sz="1600" dirty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sz="1600" dirty="0"/>
              <a:t>HELM should use capping monomers for C and N terminal substitutions and not create a new monomer for capped amino acids. i.e. </a:t>
            </a: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r>
              <a:rPr lang="en-US" sz="1600" dirty="0"/>
              <a:t>Capping monomers should be the same polymer type as the main chain of the polymer they are a part of to keep the HELM string as readable as possible. </a:t>
            </a:r>
          </a:p>
          <a:p>
            <a:r>
              <a:rPr lang="en-US" sz="1600" dirty="0"/>
              <a:t>All other types of monomer: i.e. non-terminal N substitutions and substitutions elsewhere on the amino acid, L, D and positional isomers should be defined as new monomers.  </a:t>
            </a:r>
          </a:p>
          <a:p>
            <a:r>
              <a:rPr lang="en-US" sz="1600" dirty="0"/>
              <a:t>We will not define a new branch type monomer to handle peptide substitutions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11266" name="Picture 3">
            <a:extLst>
              <a:ext uri="{FF2B5EF4-FFF2-40B4-BE49-F238E27FC236}">
                <a16:creationId xmlns:a16="http://schemas.microsoft.com/office/drawing/2014/main" id="{59751C7F-9A5F-482D-A217-D98FC6965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51" b="22665"/>
          <a:stretch>
            <a:fillRect/>
          </a:stretch>
        </p:blipFill>
        <p:spPr bwMode="auto">
          <a:xfrm>
            <a:off x="852666" y="3780901"/>
            <a:ext cx="2638425" cy="4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5" name="Picture 5">
            <a:extLst>
              <a:ext uri="{FF2B5EF4-FFF2-40B4-BE49-F238E27FC236}">
                <a16:creationId xmlns:a16="http://schemas.microsoft.com/office/drawing/2014/main" id="{2799E7E3-4E99-40B3-8EEE-C1EC6CAC6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0" t="12256" b="23711"/>
          <a:stretch>
            <a:fillRect/>
          </a:stretch>
        </p:blipFill>
        <p:spPr bwMode="auto">
          <a:xfrm>
            <a:off x="5734769" y="3817296"/>
            <a:ext cx="1933575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7CC87C1-2837-4DC7-AC18-F53FA6AB4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275" y="3923764"/>
            <a:ext cx="11886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GB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d not</a:t>
            </a:r>
            <a:endParaRPr kumimoji="0" lang="en-GB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5956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Ri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1288" y="1268760"/>
            <a:ext cx="7861424" cy="523032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/>
              <a:t> </a:t>
            </a:r>
          </a:p>
          <a:p>
            <a:pPr marL="0" indent="0">
              <a:buNone/>
            </a:pPr>
            <a:r>
              <a:rPr lang="en-GB" sz="1800" dirty="0"/>
              <a:t>This is an area where is will be easy to disagree and spend a lot of time discussing options and not making a decision. </a:t>
            </a:r>
          </a:p>
          <a:p>
            <a:r>
              <a:rPr lang="en-GB" sz="1600" dirty="0"/>
              <a:t>Please give timely feedback.</a:t>
            </a:r>
          </a:p>
          <a:p>
            <a:r>
              <a:rPr lang="en-GB" sz="1600" dirty="0"/>
              <a:t>All offers to prepare proposals are very welcome. </a:t>
            </a:r>
          </a:p>
          <a:p>
            <a:r>
              <a:rPr lang="en-GB" sz="1600" dirty="0"/>
              <a:t>We may not be able to come to a unanimous conclusion on every issue, but will need to move forward with a core set of recommendations. </a:t>
            </a:r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52227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385" y="908720"/>
            <a:ext cx="8208912" cy="48245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000" dirty="0">
                <a:solidFill>
                  <a:srgbClr val="1A1C1E"/>
                </a:solidFill>
              </a:rPr>
              <a:t>Should we adopt the approach used by companies and if so, which one?</a:t>
            </a: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2000" dirty="0">
                <a:solidFill>
                  <a:srgbClr val="1A1C1E"/>
                </a:solidFill>
              </a:rPr>
              <a:t>This list is from </a:t>
            </a:r>
          </a:p>
          <a:p>
            <a:pPr marL="0" indent="0">
              <a:buNone/>
            </a:pPr>
            <a:r>
              <a:rPr lang="en-GB" sz="2000" dirty="0" err="1">
                <a:solidFill>
                  <a:srgbClr val="1A1C1E"/>
                </a:solidFill>
              </a:rPr>
              <a:t>Bachem</a:t>
            </a: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2000" dirty="0">
                <a:solidFill>
                  <a:srgbClr val="1A1C1E"/>
                </a:solidFill>
              </a:rPr>
              <a:t>Anyone have a standard</a:t>
            </a:r>
          </a:p>
          <a:p>
            <a:pPr marL="0" indent="0">
              <a:buNone/>
            </a:pPr>
            <a:r>
              <a:rPr lang="en-GB" sz="2000" dirty="0">
                <a:solidFill>
                  <a:srgbClr val="1A1C1E"/>
                </a:solidFill>
              </a:rPr>
              <a:t>they would recommend?</a:t>
            </a: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Nam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CA7126-3015-439C-8C52-568A44304E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1920" y="1530926"/>
            <a:ext cx="4531647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4766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087792" cy="707886"/>
          </a:xfrm>
        </p:spPr>
        <p:txBody>
          <a:bodyPr/>
          <a:lstStyle/>
          <a:p>
            <a:r>
              <a:rPr lang="en-GB" dirty="0"/>
              <a:t>R groups – how many?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467544" y="1025970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t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ome of the Norine examples need large numbers of R group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BF464A9-5E2F-4524-9CB0-CC547E417D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3935" y="1453625"/>
          <a:ext cx="1427681" cy="2310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CS ChemDraw Drawing" r:id="rId3" imgW="1570843" imgH="2543239" progId="ChemDraw.Document.6.0">
                  <p:embed/>
                </p:oleObj>
              </mc:Choice>
              <mc:Fallback>
                <p:oleObj name="CS ChemDraw Drawing" r:id="rId3" imgW="1570843" imgH="254323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BF464A9-5E2F-4524-9CB0-CC547E417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3935" y="1453625"/>
                        <a:ext cx="1427681" cy="2310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6651B19-1991-47C5-899E-77A9B0D898C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961" t="6980" r="5514" b="7466"/>
          <a:stretch/>
        </p:blipFill>
        <p:spPr>
          <a:xfrm>
            <a:off x="4977984" y="4108950"/>
            <a:ext cx="3278976" cy="26229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603DF5C-6F1A-4F6D-9B89-AC59F27154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4108649"/>
            <a:ext cx="3610744" cy="26128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9184EE-1269-4FFB-BAB7-F642E76F1F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7984" y="1648729"/>
            <a:ext cx="1732568" cy="1958779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F9529EA8-59A8-4101-9695-914D4D40EDC0}"/>
              </a:ext>
            </a:extLst>
          </p:cNvPr>
          <p:cNvSpPr/>
          <p:nvPr/>
        </p:nvSpPr>
        <p:spPr>
          <a:xfrm>
            <a:off x="4788024" y="3673563"/>
            <a:ext cx="4253644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dirty="0">
                <a:solidFill>
                  <a:schemeClr val="tx1">
                    <a:lumMod val="50000"/>
                  </a:schemeClr>
                </a:solidFill>
                <a:latin typeface="Calibri"/>
              </a:rPr>
              <a:t>Is our approach too rigid to cope with this?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AA2496D-1697-48B1-891B-2CAE0AB9FC9F}"/>
              </a:ext>
            </a:extLst>
          </p:cNvPr>
          <p:cNvSpPr/>
          <p:nvPr/>
        </p:nvSpPr>
        <p:spPr>
          <a:xfrm>
            <a:off x="611560" y="1979582"/>
            <a:ext cx="17741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pt-BR" dirty="0">
                <a:solidFill>
                  <a:srgbClr val="666E71"/>
                </a:solidFill>
              </a:rPr>
              <a:t>3,4-dihydroxyphenylalanine </a:t>
            </a:r>
          </a:p>
          <a:p>
            <a:pPr lvl="0">
              <a:defRPr/>
            </a:pPr>
            <a:r>
              <a:rPr lang="pt-BR" dirty="0">
                <a:solidFill>
                  <a:srgbClr val="666E71"/>
                </a:solidFill>
              </a:rPr>
              <a:t>diOH-Phe A</a:t>
            </a:r>
          </a:p>
        </p:txBody>
      </p:sp>
    </p:spTree>
    <p:extLst>
      <p:ext uri="{BB962C8B-B14F-4D97-AF65-F5344CB8AC3E}">
        <p14:creationId xmlns:p14="http://schemas.microsoft.com/office/powerpoint/2010/main" val="21501900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Sc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1288" y="1268760"/>
            <a:ext cx="7861424" cy="523032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/>
              <a:t>Agree and publish a set of good practice guidelines for HELM Monomer Sets </a:t>
            </a:r>
            <a:endParaRPr lang="en-GB" sz="1800" dirty="0"/>
          </a:p>
          <a:p>
            <a:endParaRPr lang="en-US" sz="1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1800" dirty="0">
                <a:solidFill>
                  <a:schemeClr val="tx2"/>
                </a:solidFill>
              </a:rPr>
              <a:t>Aim</a:t>
            </a:r>
          </a:p>
          <a:p>
            <a:r>
              <a:rPr lang="en-US" sz="1800" dirty="0"/>
              <a:t>To provide a framework that organizations can </a:t>
            </a:r>
            <a:r>
              <a:rPr lang="en-US" sz="1800" i="1" dirty="0"/>
              <a:t>choose</a:t>
            </a:r>
            <a:r>
              <a:rPr lang="en-US" sz="1800" dirty="0"/>
              <a:t> to use when creating their own monomer sets. </a:t>
            </a:r>
          </a:p>
          <a:p>
            <a:r>
              <a:rPr lang="en-US" sz="1800" dirty="0"/>
              <a:t>To create rules to be used by monomers in future core public monomer set. 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Not to create the set itself, however…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123316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Sc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59"/>
            <a:ext cx="7861424" cy="86409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/>
              <a:t>When we consider naming and the use of in-line HELM, we should also think through what an ideal set of monomers should look like. </a:t>
            </a:r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084185A-3C23-41F0-B511-941A5FA665A8}"/>
              </a:ext>
            </a:extLst>
          </p:cNvPr>
          <p:cNvSpPr/>
          <p:nvPr/>
        </p:nvSpPr>
        <p:spPr>
          <a:xfrm>
            <a:off x="457200" y="3735032"/>
            <a:ext cx="4834880" cy="39604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fully defin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847105-20A4-487B-A24D-6B74F37AFC8F}"/>
              </a:ext>
            </a:extLst>
          </p:cNvPr>
          <p:cNvSpPr/>
          <p:nvPr/>
        </p:nvSpPr>
        <p:spPr>
          <a:xfrm>
            <a:off x="2752328" y="3338987"/>
            <a:ext cx="2539752" cy="39604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numbered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A448D3A-C67B-4A12-B74F-95688AE9BECE}"/>
              </a:ext>
            </a:extLst>
          </p:cNvPr>
          <p:cNvSpPr/>
          <p:nvPr/>
        </p:nvSpPr>
        <p:spPr>
          <a:xfrm>
            <a:off x="457200" y="3338986"/>
            <a:ext cx="2304256" cy="396045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ystematically name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A085EA3-723D-46CD-B9A0-3FD8AD87DA97}"/>
              </a:ext>
            </a:extLst>
          </p:cNvPr>
          <p:cNvSpPr/>
          <p:nvPr/>
        </p:nvSpPr>
        <p:spPr>
          <a:xfrm>
            <a:off x="5292080" y="3735032"/>
            <a:ext cx="3394720" cy="396045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In-line HELM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BBF3120C-AAAB-4E84-90CF-C871936A0D19}"/>
              </a:ext>
            </a:extLst>
          </p:cNvPr>
          <p:cNvSpPr/>
          <p:nvPr/>
        </p:nvSpPr>
        <p:spPr>
          <a:xfrm rot="5400000">
            <a:off x="1455074" y="1819054"/>
            <a:ext cx="324036" cy="2319784"/>
          </a:xfrm>
          <a:prstGeom prst="leftBrace">
            <a:avLst>
              <a:gd name="adj1" fmla="val 35768"/>
              <a:gd name="adj2" fmla="val 50784"/>
            </a:avLst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1D448F77-CDED-4762-AD82-AB39EEDE1EF7}"/>
              </a:ext>
            </a:extLst>
          </p:cNvPr>
          <p:cNvSpPr/>
          <p:nvPr/>
        </p:nvSpPr>
        <p:spPr>
          <a:xfrm rot="5400000">
            <a:off x="3872514" y="1721398"/>
            <a:ext cx="324036" cy="2515096"/>
          </a:xfrm>
          <a:prstGeom prst="leftBrace">
            <a:avLst>
              <a:gd name="adj1" fmla="val 35768"/>
              <a:gd name="adj2" fmla="val 50784"/>
            </a:avLst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29DBD2B5-2534-478D-B2FA-A2525E28A503}"/>
              </a:ext>
            </a:extLst>
          </p:cNvPr>
          <p:cNvSpPr/>
          <p:nvPr/>
        </p:nvSpPr>
        <p:spPr>
          <a:xfrm rot="5400000">
            <a:off x="6827422" y="1257777"/>
            <a:ext cx="324036" cy="3394720"/>
          </a:xfrm>
          <a:prstGeom prst="leftBrace">
            <a:avLst>
              <a:gd name="adj1" fmla="val 35768"/>
              <a:gd name="adj2" fmla="val 50784"/>
            </a:avLst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8627C71-3754-4488-9E19-0ECC0A8E1936}"/>
              </a:ext>
            </a:extLst>
          </p:cNvPr>
          <p:cNvSpPr/>
          <p:nvPr/>
        </p:nvSpPr>
        <p:spPr>
          <a:xfrm>
            <a:off x="1117647" y="2441725"/>
            <a:ext cx="9562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Core set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32F15B4-FB8C-48B8-8CE9-EC4BE73884F0}"/>
              </a:ext>
            </a:extLst>
          </p:cNvPr>
          <p:cNvSpPr/>
          <p:nvPr/>
        </p:nvSpPr>
        <p:spPr>
          <a:xfrm>
            <a:off x="3134561" y="2441725"/>
            <a:ext cx="1761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Rarer monomer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A4AA8EC-B0D0-4A86-9563-82149CD8727E}"/>
              </a:ext>
            </a:extLst>
          </p:cNvPr>
          <p:cNvSpPr/>
          <p:nvPr/>
        </p:nvSpPr>
        <p:spPr>
          <a:xfrm>
            <a:off x="5914627" y="2441725"/>
            <a:ext cx="2081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One-off monomers?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3DA74DB9-889F-40B8-B5E9-C2F9BE4286BF}"/>
              </a:ext>
            </a:extLst>
          </p:cNvPr>
          <p:cNvSpPr txBox="1">
            <a:spLocks/>
          </p:cNvSpPr>
          <p:nvPr/>
        </p:nvSpPr>
        <p:spPr>
          <a:xfrm>
            <a:off x="457200" y="4869160"/>
            <a:ext cx="7861424" cy="172819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b="0" i="0" kern="1200">
                <a:solidFill>
                  <a:srgbClr val="4C5156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b="0" i="0" kern="1200">
                <a:solidFill>
                  <a:srgbClr val="4C5156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b="0" i="0" kern="1200">
                <a:solidFill>
                  <a:srgbClr val="4C5156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b="0" i="0" kern="1200">
                <a:solidFill>
                  <a:srgbClr val="4C5156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b="0" i="0" kern="1200">
                <a:solidFill>
                  <a:srgbClr val="4C5156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GB" sz="1800" dirty="0"/>
              <a:t>Questions</a:t>
            </a:r>
          </a:p>
          <a:p>
            <a:r>
              <a:rPr lang="en-GB" sz="1800" dirty="0"/>
              <a:t>Is it feasible to plan to change a numbered monomer into a named monomer?</a:t>
            </a:r>
          </a:p>
          <a:p>
            <a:r>
              <a:rPr lang="en-GB" sz="1800" dirty="0"/>
              <a:t>How about an in-line HELM monomer to a named monomer?</a:t>
            </a:r>
          </a:p>
          <a:p>
            <a:pPr marL="0" indent="0">
              <a:buFont typeface="Arial"/>
              <a:buNone/>
            </a:pPr>
            <a:endParaRPr lang="en-GB" sz="1800" dirty="0"/>
          </a:p>
          <a:p>
            <a:pPr marL="0" indent="0">
              <a:buFont typeface="Arial"/>
              <a:buNone/>
            </a:pP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15245846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461D34-2A3C-8044-A185-F362D3DB2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nomer frequencies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FEEBD7E8-9548-6741-BF38-1AB05DECB16B}"/>
              </a:ext>
            </a:extLst>
          </p:cNvPr>
          <p:cNvGraphicFramePr>
            <a:graphicFrameLocks/>
          </p:cNvGraphicFramePr>
          <p:nvPr/>
        </p:nvGraphicFramePr>
        <p:xfrm>
          <a:off x="869950" y="1387475"/>
          <a:ext cx="7404100" cy="4083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9ACE975-8195-0842-8BDB-6C8C9F036462}"/>
              </a:ext>
            </a:extLst>
          </p:cNvPr>
          <p:cNvSpPr/>
          <p:nvPr/>
        </p:nvSpPr>
        <p:spPr bwMode="auto">
          <a:xfrm>
            <a:off x="1245870" y="2263140"/>
            <a:ext cx="217170" cy="3207385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981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5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2B05712-6280-E945-878D-43C11615C976}"/>
              </a:ext>
            </a:extLst>
          </p:cNvPr>
          <p:cNvCxnSpPr/>
          <p:nvPr/>
        </p:nvCxnSpPr>
        <p:spPr bwMode="auto">
          <a:xfrm flipH="1" flipV="1">
            <a:off x="1463040" y="5600700"/>
            <a:ext cx="228600" cy="4914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9635733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808" y="139838"/>
            <a:ext cx="8087792" cy="707886"/>
          </a:xfrm>
        </p:spPr>
        <p:txBody>
          <a:bodyPr/>
          <a:lstStyle/>
          <a:p>
            <a:r>
              <a:rPr lang="en-GB" dirty="0"/>
              <a:t>Monomer frequenc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0F4C6C4B-AFD0-4A60-A5A9-C8F36EE679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0485202"/>
              </p:ext>
            </p:extLst>
          </p:nvPr>
        </p:nvGraphicFramePr>
        <p:xfrm>
          <a:off x="516462" y="1386970"/>
          <a:ext cx="5156293" cy="4915554"/>
        </p:xfrm>
        <a:graphic>
          <a:graphicData uri="http://schemas.openxmlformats.org/drawingml/2006/table">
            <a:tbl>
              <a:tblPr/>
              <a:tblGrid>
                <a:gridCol w="1558494">
                  <a:extLst>
                    <a:ext uri="{9D8B030D-6E8A-4147-A177-3AD203B41FA5}">
                      <a16:colId xmlns:a16="http://schemas.microsoft.com/office/drawing/2014/main" val="3044550130"/>
                    </a:ext>
                  </a:extLst>
                </a:gridCol>
                <a:gridCol w="1724290">
                  <a:extLst>
                    <a:ext uri="{9D8B030D-6E8A-4147-A177-3AD203B41FA5}">
                      <a16:colId xmlns:a16="http://schemas.microsoft.com/office/drawing/2014/main" val="4064150498"/>
                    </a:ext>
                  </a:extLst>
                </a:gridCol>
                <a:gridCol w="1873509">
                  <a:extLst>
                    <a:ext uri="{9D8B030D-6E8A-4147-A177-3AD203B41FA5}">
                      <a16:colId xmlns:a16="http://schemas.microsoft.com/office/drawing/2014/main" val="440157785"/>
                    </a:ext>
                  </a:extLst>
                </a:gridCol>
              </a:tblGrid>
              <a:tr h="4578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umber of times a monomer is use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nomers used this number of tim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ercentage of the total number of monome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332333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418308"/>
                  </a:ext>
                </a:extLst>
              </a:tr>
              <a:tr h="126866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501436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017958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765556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98496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23943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03587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287332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36663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956067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3578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87804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66349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7233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89113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769815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012273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2026609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15373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1"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2967292"/>
                  </a:ext>
                </a:extLst>
              </a:tr>
            </a:tbl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457C64FA-89B0-4807-A7A2-CCFA97EEC3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2664257"/>
              </p:ext>
            </p:extLst>
          </p:nvPr>
        </p:nvGraphicFramePr>
        <p:xfrm>
          <a:off x="6049392" y="2564904"/>
          <a:ext cx="2629520" cy="2520280"/>
        </p:xfrm>
        <a:graphic>
          <a:graphicData uri="http://schemas.openxmlformats.org/drawingml/2006/table">
            <a:tbl>
              <a:tblPr/>
              <a:tblGrid>
                <a:gridCol w="2123256">
                  <a:extLst>
                    <a:ext uri="{9D8B030D-6E8A-4147-A177-3AD203B41FA5}">
                      <a16:colId xmlns:a16="http://schemas.microsoft.com/office/drawing/2014/main" val="1431502860"/>
                    </a:ext>
                  </a:extLst>
                </a:gridCol>
                <a:gridCol w="506264">
                  <a:extLst>
                    <a:ext uri="{9D8B030D-6E8A-4147-A177-3AD203B41FA5}">
                      <a16:colId xmlns:a16="http://schemas.microsoft.com/office/drawing/2014/main" val="2012354705"/>
                    </a:ext>
                  </a:extLst>
                </a:gridCol>
              </a:tblGrid>
              <a:tr h="315390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monomers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99683503"/>
                  </a:ext>
                </a:extLst>
              </a:tr>
              <a:tr h="908746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ercentage of monomers used 3 times or less </a:t>
                      </a:r>
                    </a:p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%</a:t>
                      </a:r>
                    </a:p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0307556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ercentage of monomers used 5 times or less </a:t>
                      </a:r>
                    </a:p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4%</a:t>
                      </a:r>
                    </a:p>
                    <a:p>
                      <a:pPr algn="l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0189237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marL="0" algn="l" defTabSz="4572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ercentage of monomers used 10 times or less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%</a:t>
                      </a:r>
                    </a:p>
                    <a:p>
                      <a:pPr marL="0" algn="l" defTabSz="457200" rtl="0" eaLnBrk="1" fontAlgn="b" latinLnBrk="0" hangingPunct="1"/>
                      <a:endParaRPr lang="en-GB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11220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80171206"/>
      </p:ext>
    </p:extLst>
  </p:cSld>
  <p:clrMapOvr>
    <a:masterClrMapping/>
  </p:clrMapOvr>
</p:sld>
</file>

<file path=ppt/theme/theme1.xml><?xml version="1.0" encoding="utf-8"?>
<a:theme xmlns:a="http://schemas.openxmlformats.org/drawingml/2006/main" name="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5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28575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5_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6_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1_Pistoia Alliance">
  <a:themeElements>
    <a:clrScheme name="Pistoia">
      <a:dk1>
        <a:srgbClr val="666E71"/>
      </a:dk1>
      <a:lt1>
        <a:srgbClr val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/>
      <a:lstStyle/>
    </a:txDef>
  </a:objectDefaults>
  <a:extraClrSchemeLst/>
</a:theme>
</file>

<file path=ppt/theme/theme6.xml><?xml version="1.0" encoding="utf-8"?>
<a:theme xmlns:a="http://schemas.openxmlformats.org/drawingml/2006/main" name="1_Leere Präsentation">
  <a:themeElements>
    <a:clrScheme name="">
      <a:dk1>
        <a:srgbClr val="000000"/>
      </a:dk1>
      <a:lt1>
        <a:srgbClr val="FFFFFF"/>
      </a:lt1>
      <a:dk2>
        <a:srgbClr val="007E82"/>
      </a:dk2>
      <a:lt2>
        <a:srgbClr val="7D7D7D"/>
      </a:lt2>
      <a:accent1>
        <a:srgbClr val="72AD46"/>
      </a:accent1>
      <a:accent2>
        <a:srgbClr val="DF001A"/>
      </a:accent2>
      <a:accent3>
        <a:srgbClr val="FFFFFF"/>
      </a:accent3>
      <a:accent4>
        <a:srgbClr val="000000"/>
      </a:accent4>
      <a:accent5>
        <a:srgbClr val="BCD3B0"/>
      </a:accent5>
      <a:accent6>
        <a:srgbClr val="CA0016"/>
      </a:accent6>
      <a:hlink>
        <a:srgbClr val="007E82"/>
      </a:hlink>
      <a:folHlink>
        <a:srgbClr val="72AD46"/>
      </a:folHlink>
    </a:clrScheme>
    <a:fontScheme name="Leere Prä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981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5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981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5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DCDCDC"/>
        </a:lt1>
        <a:dk2>
          <a:srgbClr val="007E82"/>
        </a:dk2>
        <a:lt2>
          <a:srgbClr val="7D7D7D"/>
        </a:lt2>
        <a:accent1>
          <a:srgbClr val="72AD46"/>
        </a:accent1>
        <a:accent2>
          <a:srgbClr val="DF001A"/>
        </a:accent2>
        <a:accent3>
          <a:srgbClr val="EBEBEB"/>
        </a:accent3>
        <a:accent4>
          <a:srgbClr val="000000"/>
        </a:accent4>
        <a:accent5>
          <a:srgbClr val="BCD3B0"/>
        </a:accent5>
        <a:accent6>
          <a:srgbClr val="CA0016"/>
        </a:accent6>
        <a:hlink>
          <a:srgbClr val="007E82"/>
        </a:hlink>
        <a:folHlink>
          <a:srgbClr val="72AD4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EBI_Template_2014">
  <a:themeElements>
    <a:clrScheme name="">
      <a:dk1>
        <a:srgbClr val="000000"/>
      </a:dk1>
      <a:lt1>
        <a:srgbClr val="FFFFFF"/>
      </a:lt1>
      <a:dk2>
        <a:srgbClr val="007E82"/>
      </a:dk2>
      <a:lt2>
        <a:srgbClr val="7D7D7D"/>
      </a:lt2>
      <a:accent1>
        <a:srgbClr val="72AD46"/>
      </a:accent1>
      <a:accent2>
        <a:srgbClr val="DF001A"/>
      </a:accent2>
      <a:accent3>
        <a:srgbClr val="FFFFFF"/>
      </a:accent3>
      <a:accent4>
        <a:srgbClr val="000000"/>
      </a:accent4>
      <a:accent5>
        <a:srgbClr val="BCD3B0"/>
      </a:accent5>
      <a:accent6>
        <a:srgbClr val="CA0016"/>
      </a:accent6>
      <a:hlink>
        <a:srgbClr val="007E82"/>
      </a:hlink>
      <a:folHlink>
        <a:srgbClr val="72AD46"/>
      </a:folHlink>
    </a:clrScheme>
    <a:fontScheme name="Leere Prä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981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5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1981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5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DCDCDC"/>
        </a:lt1>
        <a:dk2>
          <a:srgbClr val="007E82"/>
        </a:dk2>
        <a:lt2>
          <a:srgbClr val="7D7D7D"/>
        </a:lt2>
        <a:accent1>
          <a:srgbClr val="72AD46"/>
        </a:accent1>
        <a:accent2>
          <a:srgbClr val="DF001A"/>
        </a:accent2>
        <a:accent3>
          <a:srgbClr val="EBEBEB"/>
        </a:accent3>
        <a:accent4>
          <a:srgbClr val="000000"/>
        </a:accent4>
        <a:accent5>
          <a:srgbClr val="BCD3B0"/>
        </a:accent5>
        <a:accent6>
          <a:srgbClr val="CA0016"/>
        </a:accent6>
        <a:hlink>
          <a:srgbClr val="007E82"/>
        </a:hlink>
        <a:folHlink>
          <a:srgbClr val="72AD4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_11_08 HELM Project Team Meeting</Template>
  <TotalTime>13671</TotalTime>
  <Words>2285</Words>
  <Application>Microsoft Office PowerPoint</Application>
  <PresentationFormat>On-screen Show (4:3)</PresentationFormat>
  <Paragraphs>463</Paragraphs>
  <Slides>4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7" baseType="lpstr">
      <vt:lpstr>ＭＳ Ｐゴシック</vt:lpstr>
      <vt:lpstr>Arial</vt:lpstr>
      <vt:lpstr>Calibri</vt:lpstr>
      <vt:lpstr>HelveticaNeueLT Pro 35 Th</vt:lpstr>
      <vt:lpstr>HelveticaNeueLT Pro 45 Lt</vt:lpstr>
      <vt:lpstr>Open Sans Light</vt:lpstr>
      <vt:lpstr>Times</vt:lpstr>
      <vt:lpstr>Times New Roman</vt:lpstr>
      <vt:lpstr>Pistoia Content Theme</vt:lpstr>
      <vt:lpstr>5_Pistoia Content Theme</vt:lpstr>
      <vt:lpstr>6_Pistoia Content Theme</vt:lpstr>
      <vt:lpstr>1_Pistoia Content Theme</vt:lpstr>
      <vt:lpstr>1_Pistoia Alliance</vt:lpstr>
      <vt:lpstr>1_Leere Präsentation</vt:lpstr>
      <vt:lpstr>EBI_Template_2014</vt:lpstr>
      <vt:lpstr>CS ChemDraw Drawing</vt:lpstr>
      <vt:lpstr>HELM and monomers</vt:lpstr>
      <vt:lpstr>This Webinar is being recorded</vt:lpstr>
      <vt:lpstr>Agenda</vt:lpstr>
      <vt:lpstr>Agreed rules</vt:lpstr>
      <vt:lpstr>R groups – how many? </vt:lpstr>
      <vt:lpstr>Scope</vt:lpstr>
      <vt:lpstr>Scope</vt:lpstr>
      <vt:lpstr>Monomer frequencies</vt:lpstr>
      <vt:lpstr>Monomer frequencies</vt:lpstr>
      <vt:lpstr>Monomer frequencies</vt:lpstr>
      <vt:lpstr>Monomer frequencies</vt:lpstr>
      <vt:lpstr>Monomer frequencies</vt:lpstr>
      <vt:lpstr>Monomers only used once</vt:lpstr>
      <vt:lpstr>Public monomer set(s)?</vt:lpstr>
      <vt:lpstr>Naming</vt:lpstr>
      <vt:lpstr>Naming monomers – the ChEMBL way</vt:lpstr>
      <vt:lpstr>Naming rules/examples</vt:lpstr>
      <vt:lpstr>Naming rules/examples</vt:lpstr>
      <vt:lpstr>Naming - examples</vt:lpstr>
      <vt:lpstr>Naming – Norine approach</vt:lpstr>
      <vt:lpstr>Naming</vt:lpstr>
      <vt:lpstr>R groups</vt:lpstr>
      <vt:lpstr>R groups – how many? </vt:lpstr>
      <vt:lpstr>R groups – how many?</vt:lpstr>
      <vt:lpstr>R groups – capping structures</vt:lpstr>
      <vt:lpstr>R groups – position differences</vt:lpstr>
      <vt:lpstr>Future Topics</vt:lpstr>
      <vt:lpstr>Next steps</vt:lpstr>
      <vt:lpstr>PowerPoint Presentation</vt:lpstr>
      <vt:lpstr>Backup slides</vt:lpstr>
      <vt:lpstr>Monomers have 3-part uniqueness</vt:lpstr>
      <vt:lpstr>Exploding monomer sets?</vt:lpstr>
      <vt:lpstr>Peptide diversity</vt:lpstr>
      <vt:lpstr>N substitutions</vt:lpstr>
      <vt:lpstr>N substitutions</vt:lpstr>
      <vt:lpstr>Options: C terminal substitutions</vt:lpstr>
      <vt:lpstr>C terminal subs – edge cases</vt:lpstr>
      <vt:lpstr>Options: N substitutions</vt:lpstr>
      <vt:lpstr>Public monomer sets</vt:lpstr>
      <vt:lpstr>Risks</vt:lpstr>
      <vt:lpstr>Nam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stoia Alliance HELM Project</dc:title>
  <dc:creator>Claire Bellamy</dc:creator>
  <cp:lastModifiedBy>Claire Bellamy</cp:lastModifiedBy>
  <cp:revision>335</cp:revision>
  <dcterms:created xsi:type="dcterms:W3CDTF">2016-11-21T10:54:48Z</dcterms:created>
  <dcterms:modified xsi:type="dcterms:W3CDTF">2018-10-26T16:53:38Z</dcterms:modified>
</cp:coreProperties>
</file>